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header7.xml" ContentType="application/vnd.openxmlformats-officedocument.wordprocessingml.head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0D21" w:rsidRPr="004D72E6" w:rsidRDefault="00860D21" w:rsidP="00860D21">
      <w:pPr>
        <w:pStyle w:val="SupportType"/>
        <w:ind w:left="0"/>
        <w:rPr>
          <w:rFonts w:ascii="Open Sans Light" w:hAnsi="Open Sans Light" w:cs="Open Sans Light"/>
          <w:sz w:val="52"/>
          <w:szCs w:val="52"/>
        </w:rPr>
      </w:pPr>
      <w:bookmarkStart w:id="0" w:name="_Toc442785067"/>
      <w:bookmarkStart w:id="1" w:name="_Toc456187384"/>
      <w:bookmarkStart w:id="2" w:name="_Toc456187415"/>
      <w:bookmarkStart w:id="3" w:name="Contents"/>
      <w:r>
        <w:drawing>
          <wp:anchor distT="0" distB="0" distL="114300" distR="114300" simplePos="0" relativeHeight="251668992" behindDoc="1" locked="0" layoutInCell="1" allowOverlap="1" wp14:anchorId="2C3BF38B" wp14:editId="12FAF8C9">
            <wp:simplePos x="0" y="0"/>
            <wp:positionH relativeFrom="column">
              <wp:posOffset>-194310</wp:posOffset>
            </wp:positionH>
            <wp:positionV relativeFrom="paragraph">
              <wp:posOffset>-352425</wp:posOffset>
            </wp:positionV>
            <wp:extent cx="2795270" cy="449580"/>
            <wp:effectExtent l="0" t="0" r="5080" b="7620"/>
            <wp:wrapThrough wrapText="bothSides">
              <wp:wrapPolygon edited="0">
                <wp:start x="0" y="0"/>
                <wp:lineTo x="0" y="21051"/>
                <wp:lineTo x="21492" y="21051"/>
                <wp:lineTo x="21492" y="0"/>
                <wp:lineTo x="0" y="0"/>
              </wp:wrapPolygon>
            </wp:wrapThrough>
            <wp:docPr id="19" name="Picture 19"/>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8">
                      <a:extLst>
                        <a:ext uri="{28A0092B-C50C-407E-A947-70E740481C1C}">
                          <a14:useLocalDpi xmlns:a14="http://schemas.microsoft.com/office/drawing/2010/main" val="0"/>
                        </a:ext>
                      </a:extLst>
                    </a:blip>
                    <a:stretch>
                      <a:fillRect/>
                    </a:stretch>
                  </pic:blipFill>
                  <pic:spPr>
                    <a:xfrm>
                      <a:off x="0" y="0"/>
                      <a:ext cx="2795270" cy="449580"/>
                    </a:xfrm>
                    <a:prstGeom prst="rect">
                      <a:avLst/>
                    </a:prstGeom>
                  </pic:spPr>
                </pic:pic>
              </a:graphicData>
            </a:graphic>
            <wp14:sizeRelH relativeFrom="page">
              <wp14:pctWidth>0</wp14:pctWidth>
            </wp14:sizeRelH>
            <wp14:sizeRelV relativeFrom="page">
              <wp14:pctHeight>0</wp14:pctHeight>
            </wp14:sizeRelV>
          </wp:anchor>
        </w:drawing>
      </w:r>
    </w:p>
    <w:p w:rsidR="00860D21" w:rsidRPr="00860D21" w:rsidRDefault="00860D21" w:rsidP="00860D21">
      <w:pPr>
        <w:pStyle w:val="SupportType"/>
        <w:rPr>
          <w:rFonts w:ascii="Bliss Pro Regular" w:hAnsi="Bliss Pro Regular" w:cs="Open Sans Light"/>
          <w:sz w:val="52"/>
          <w:szCs w:val="52"/>
        </w:rPr>
      </w:pPr>
    </w:p>
    <w:p w:rsidR="00860D21" w:rsidRPr="00A22320" w:rsidRDefault="00860D21" w:rsidP="00860D21">
      <w:pPr>
        <w:pStyle w:val="SupportType"/>
        <w:ind w:left="0"/>
        <w:rPr>
          <w:rFonts w:ascii="Bliss Pro Light" w:hAnsi="Bliss Pro Light"/>
          <w:color w:val="auto"/>
          <w:sz w:val="52"/>
          <w:szCs w:val="52"/>
        </w:rPr>
      </w:pPr>
      <w:r w:rsidRPr="00A22320">
        <w:rPr>
          <w:rFonts w:ascii="Bliss Pro Light" w:hAnsi="Bliss Pro Light"/>
          <w:color w:val="auto"/>
          <w:sz w:val="52"/>
          <w:szCs w:val="52"/>
        </w:rPr>
        <w:t>Scheme of Work</w:t>
      </w:r>
    </w:p>
    <w:p w:rsidR="00860D21" w:rsidRPr="00A22320" w:rsidRDefault="00860D21" w:rsidP="00A22320">
      <w:pPr>
        <w:pStyle w:val="Qualification"/>
        <w:spacing w:before="240" w:after="0"/>
        <w:ind w:left="0"/>
        <w:rPr>
          <w:rFonts w:ascii="Bliss Pro Medium" w:hAnsi="Bliss Pro Medium"/>
          <w:color w:val="EA5B0C"/>
        </w:rPr>
      </w:pPr>
      <w:r w:rsidRPr="00A22320">
        <w:rPr>
          <w:rFonts w:ascii="Bliss Pro Medium" w:hAnsi="Bliss Pro Medium"/>
          <w:color w:val="EA5B0C"/>
        </w:rPr>
        <w:t>Cambridge IGCSE</w:t>
      </w:r>
      <w:r w:rsidRPr="00A22320">
        <w:rPr>
          <w:rFonts w:ascii="Bliss Pro Medium" w:hAnsi="Bliss Pro Medium"/>
          <w:color w:val="EA5B0C"/>
          <w:vertAlign w:val="superscript"/>
        </w:rPr>
        <w:t>®</w:t>
      </w:r>
    </w:p>
    <w:p w:rsidR="00860D21" w:rsidRPr="00A22320" w:rsidRDefault="00860D21" w:rsidP="00A22320">
      <w:pPr>
        <w:pStyle w:val="Subject"/>
        <w:spacing w:after="0"/>
        <w:ind w:left="0"/>
        <w:rPr>
          <w:rFonts w:ascii="Bliss Pro Regular" w:hAnsi="Bliss Pro Regular" w:cs="Open Sans Light"/>
          <w:color w:val="EA5B0C"/>
        </w:rPr>
      </w:pPr>
      <w:r w:rsidRPr="00A22320">
        <w:rPr>
          <w:rStyle w:val="SubjectChar"/>
          <w:rFonts w:ascii="Bliss Pro Regular" w:hAnsi="Bliss Pro Regular"/>
          <w:color w:val="EA5B0C"/>
        </w:rPr>
        <w:t>Physics</w:t>
      </w:r>
      <w:r w:rsidRPr="00A22320">
        <w:rPr>
          <w:rFonts w:ascii="Bliss Pro Regular" w:hAnsi="Bliss Pro Regular" w:cs="Open Sans Light"/>
          <w:color w:val="EA5B0C"/>
        </w:rPr>
        <w:t xml:space="preserve"> </w:t>
      </w:r>
      <w:r w:rsidRPr="00A22320">
        <w:rPr>
          <w:rFonts w:ascii="Bliss Pro Regular" w:hAnsi="Bliss Pro Regular"/>
          <w:color w:val="EA5B0C"/>
        </w:rPr>
        <w:t>0625</w:t>
      </w:r>
    </w:p>
    <w:p w:rsidR="00860D21" w:rsidRPr="00860D21" w:rsidRDefault="00860D21" w:rsidP="00860D21">
      <w:pPr>
        <w:pStyle w:val="Forexaminationfrom"/>
        <w:ind w:left="0"/>
        <w:rPr>
          <w:rFonts w:ascii="Bliss Pro Regular" w:hAnsi="Bliss Pro Regular" w:cs="Open Sans Light"/>
        </w:rPr>
      </w:pPr>
    </w:p>
    <w:p w:rsidR="00860D21" w:rsidRPr="00A22320" w:rsidRDefault="00860D21" w:rsidP="00860D21">
      <w:pPr>
        <w:pStyle w:val="Forexaminationfrom"/>
        <w:ind w:left="0"/>
        <w:rPr>
          <w:rFonts w:ascii="Bliss Pro Light" w:hAnsi="Bliss Pro Light"/>
          <w:sz w:val="24"/>
          <w:szCs w:val="24"/>
        </w:rPr>
      </w:pPr>
      <w:r w:rsidRPr="00A22320">
        <w:rPr>
          <w:rFonts w:ascii="Bliss Pro Light" w:hAnsi="Bliss Pro Light"/>
          <w:sz w:val="24"/>
          <w:szCs w:val="24"/>
        </w:rPr>
        <w:t>For examination from 2016</w:t>
      </w:r>
    </w:p>
    <w:p w:rsidR="00860D21" w:rsidRPr="004C6B31" w:rsidRDefault="00A22320" w:rsidP="00860D21">
      <w:pPr>
        <w:ind w:left="-142"/>
        <w:rPr>
          <w:rFonts w:ascii="Calisto MT" w:hAnsi="Calisto MT"/>
          <w:sz w:val="28"/>
          <w:szCs w:val="28"/>
        </w:rPr>
      </w:pPr>
      <w:r w:rsidRPr="00A22320">
        <w:rPr>
          <w:rFonts w:ascii="Bliss Pro Light" w:hAnsi="Bliss Pro Light"/>
          <w:noProof/>
          <w:lang w:eastAsia="en-GB"/>
        </w:rPr>
        <w:drawing>
          <wp:anchor distT="0" distB="0" distL="114300" distR="114300" simplePos="0" relativeHeight="251659264" behindDoc="1" locked="0" layoutInCell="1" allowOverlap="1" wp14:anchorId="26BCCDBF" wp14:editId="342DDAC6">
            <wp:simplePos x="0" y="0"/>
            <wp:positionH relativeFrom="margin">
              <wp:posOffset>5404485</wp:posOffset>
            </wp:positionH>
            <wp:positionV relativeFrom="margin">
              <wp:posOffset>2988310</wp:posOffset>
            </wp:positionV>
            <wp:extent cx="3841115" cy="2673985"/>
            <wp:effectExtent l="0" t="0" r="6985" b="0"/>
            <wp:wrapThrough wrapText="bothSides">
              <wp:wrapPolygon edited="0">
                <wp:start x="0" y="0"/>
                <wp:lineTo x="0" y="21390"/>
                <wp:lineTo x="21532" y="21390"/>
                <wp:lineTo x="21532" y="0"/>
                <wp:lineTo x="0" y="0"/>
              </wp:wrapPolygon>
            </wp:wrapThrough>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3841115" cy="2673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60D21" w:rsidRPr="004C6B31" w:rsidRDefault="00860D21" w:rsidP="00860D21">
      <w:pPr>
        <w:ind w:left="-142"/>
        <w:rPr>
          <w:rFonts w:ascii="Calisto MT" w:hAnsi="Calisto MT"/>
          <w:sz w:val="28"/>
          <w:szCs w:val="28"/>
        </w:rPr>
      </w:pPr>
    </w:p>
    <w:p w:rsidR="00860D21" w:rsidRPr="004C6B31" w:rsidRDefault="00860D21" w:rsidP="00860D21">
      <w:pPr>
        <w:ind w:left="-142"/>
        <w:rPr>
          <w:rFonts w:ascii="Calisto MT" w:hAnsi="Calisto MT"/>
          <w:noProof/>
          <w:sz w:val="52"/>
          <w:szCs w:val="52"/>
          <w:lang w:eastAsia="en-GB"/>
        </w:rPr>
      </w:pPr>
    </w:p>
    <w:p w:rsidR="00860D21" w:rsidRDefault="00860D21" w:rsidP="00860D21">
      <w:pPr>
        <w:ind w:left="-142"/>
        <w:rPr>
          <w:rFonts w:ascii="Merriweather" w:hAnsi="Merriweather"/>
          <w:noProof/>
          <w:sz w:val="52"/>
          <w:szCs w:val="52"/>
          <w:lang w:eastAsia="en-GB"/>
        </w:rPr>
      </w:pPr>
    </w:p>
    <w:p w:rsidR="00860D21" w:rsidRDefault="00860D21" w:rsidP="00860D21">
      <w:pPr>
        <w:ind w:left="-142"/>
        <w:rPr>
          <w:rFonts w:ascii="Merriweather" w:hAnsi="Merriweather"/>
          <w:noProof/>
          <w:sz w:val="52"/>
          <w:szCs w:val="52"/>
          <w:lang w:eastAsia="en-GB"/>
        </w:rPr>
      </w:pPr>
    </w:p>
    <w:p w:rsidR="00860D21" w:rsidRPr="00FE3ADB" w:rsidRDefault="00860D21" w:rsidP="00860D21">
      <w:pPr>
        <w:ind w:left="-142"/>
        <w:rPr>
          <w:sz w:val="28"/>
          <w:szCs w:val="28"/>
        </w:rPr>
      </w:pPr>
    </w:p>
    <w:p w:rsidR="00860D21" w:rsidRPr="008743EC" w:rsidRDefault="00860D21" w:rsidP="00860D21">
      <w:pPr>
        <w:ind w:left="-142"/>
        <w:rPr>
          <w:rFonts w:ascii="Arial" w:hAnsi="Arial"/>
          <w:sz w:val="28"/>
          <w:szCs w:val="28"/>
        </w:rPr>
        <w:sectPr w:rsidR="00860D21" w:rsidRPr="008743EC" w:rsidSect="009B3DA9">
          <w:headerReference w:type="default" r:id="rId10"/>
          <w:footerReference w:type="default" r:id="rId11"/>
          <w:headerReference w:type="first" r:id="rId12"/>
          <w:footerReference w:type="first" r:id="rId13"/>
          <w:pgSz w:w="16840" w:h="11900" w:orient="landscape" w:code="9"/>
          <w:pgMar w:top="1134" w:right="1134" w:bottom="1134" w:left="1134" w:header="0" w:footer="454" w:gutter="0"/>
          <w:cols w:space="708"/>
          <w:titlePg/>
          <w:docGrid w:linePitch="326"/>
        </w:sectPr>
      </w:pP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r w:rsidRPr="00A22320">
        <w:rPr>
          <w:color w:val="FFFFFF" w:themeColor="background1"/>
        </w:rPr>
        <w:lastRenderedPageBreak/>
        <w:t>In order to help us develop the highest quality resources, we are undertaking a continuous programme of review; not only to measure the success of our resources but also to highlight areas for improvement and to identify new development needs.</w:t>
      </w: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r w:rsidRPr="00A22320">
        <w:rPr>
          <w:color w:val="FFFFFF" w:themeColor="background1"/>
        </w:rPr>
        <w:t>We invite you to complete our survey by visiting the website below. Your comments on the quality and relevance of our resources are very important to us.</w:t>
      </w: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p>
    <w:p w:rsidR="007D23E1" w:rsidRPr="00A22320" w:rsidRDefault="00A22320"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rStyle w:val="Weblink"/>
          <w:color w:val="FFFFFF" w:themeColor="background1"/>
        </w:rPr>
      </w:pPr>
      <w:hyperlink r:id="rId14" w:history="1">
        <w:r w:rsidR="007D23E1" w:rsidRPr="00A22320">
          <w:rPr>
            <w:rStyle w:val="Hyperlink"/>
            <w:rFonts w:cs="Arial"/>
            <w:color w:val="FFFFFF" w:themeColor="background1"/>
          </w:rPr>
          <w:t>www.surveymonkey.co.uk/r/GL6ZNJB</w:t>
        </w:r>
      </w:hyperlink>
    </w:p>
    <w:p w:rsidR="007D23E1" w:rsidRPr="005071D3" w:rsidRDefault="007D23E1" w:rsidP="007D23E1">
      <w:pPr>
        <w:ind w:right="820"/>
        <w:rPr>
          <w:rFonts w:ascii="Arial" w:hAnsi="Arial" w:cs="Arial"/>
          <w:sz w:val="20"/>
          <w:szCs w:val="20"/>
          <w:lang w:eastAsia="en-GB"/>
        </w:rPr>
      </w:pP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r w:rsidRPr="00A22320">
        <w:rPr>
          <w:color w:val="FFFFFF" w:themeColor="background1"/>
        </w:rPr>
        <w:t>Would you like to become a Cambridge International consultant and help us develop support materials?</w:t>
      </w:r>
      <w:r w:rsidRPr="00A22320">
        <w:rPr>
          <w:color w:val="FFFFFF" w:themeColor="background1"/>
        </w:rPr>
        <w:br/>
      </w: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r w:rsidRPr="00A22320">
        <w:rPr>
          <w:color w:val="FFFFFF" w:themeColor="background1"/>
        </w:rPr>
        <w:t>Please follow the link below to register your interest.</w:t>
      </w:r>
    </w:p>
    <w:p w:rsidR="007D23E1" w:rsidRPr="00A22320" w:rsidRDefault="007D23E1"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color w:val="FFFFFF" w:themeColor="background1"/>
        </w:rPr>
      </w:pPr>
    </w:p>
    <w:p w:rsidR="007D23E1" w:rsidRPr="00A22320" w:rsidRDefault="00A22320" w:rsidP="00A22320">
      <w:pPr>
        <w:pStyle w:val="Boxedtext"/>
        <w:pBdr>
          <w:top w:val="single" w:sz="4" w:space="5" w:color="575756" w:themeColor="accent4"/>
          <w:left w:val="single" w:sz="4" w:space="5" w:color="575756" w:themeColor="accent4"/>
          <w:bottom w:val="single" w:sz="4" w:space="5" w:color="575756" w:themeColor="accent4"/>
          <w:right w:val="single" w:sz="4" w:space="5" w:color="575756" w:themeColor="accent4"/>
        </w:pBdr>
        <w:shd w:val="clear" w:color="auto" w:fill="575756" w:themeFill="accent4"/>
        <w:rPr>
          <w:rStyle w:val="WebLink0"/>
          <w:color w:val="FFFFFF" w:themeColor="background1"/>
          <w:u w:val="single"/>
        </w:rPr>
      </w:pPr>
      <w:hyperlink r:id="rId15" w:history="1">
        <w:r w:rsidR="007D23E1" w:rsidRPr="00A22320">
          <w:rPr>
            <w:rStyle w:val="Hyperlink"/>
            <w:rFonts w:cs="Arial"/>
            <w:color w:val="FFFFFF" w:themeColor="background1"/>
            <w:spacing w:val="-1"/>
          </w:rPr>
          <w:t>www.cambridgeinternational.org/cambridge-for/teachers/teacherconsultants/</w:t>
        </w:r>
      </w:hyperlink>
    </w:p>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 w:rsidR="007D23E1" w:rsidRDefault="007D23E1" w:rsidP="007D23E1">
      <w:pPr>
        <w:pStyle w:val="Body"/>
      </w:pPr>
      <w:r>
        <w:t>® IGCSE is a registered trademark</w:t>
      </w:r>
    </w:p>
    <w:p w:rsidR="007D23E1" w:rsidRDefault="007D23E1" w:rsidP="007D23E1">
      <w:pPr>
        <w:pStyle w:val="Body"/>
      </w:pPr>
    </w:p>
    <w:p w:rsidR="007D23E1" w:rsidRPr="005071D3" w:rsidRDefault="007D23E1" w:rsidP="007D23E1">
      <w:pPr>
        <w:pStyle w:val="Body"/>
      </w:pPr>
      <w:r w:rsidRPr="005071D3">
        <w:t xml:space="preserve">Copyright © UCLES </w:t>
      </w:r>
      <w:r>
        <w:t>2017</w:t>
      </w:r>
    </w:p>
    <w:p w:rsidR="007D23E1" w:rsidRPr="005071D3" w:rsidRDefault="007D23E1" w:rsidP="007D23E1">
      <w:pPr>
        <w:pStyle w:val="Body"/>
      </w:pPr>
      <w:r w:rsidRPr="005071D3">
        <w:t>Cambridge Assessment International Education is part of the Cambridge Assessment Group. Cambridge Assessment is the brand name of the University of Cambridge Local Examinations Syndicate (UCLES), which itself is a department of the University of Cambridge.</w:t>
      </w:r>
    </w:p>
    <w:p w:rsidR="007D23E1" w:rsidRPr="005071D3" w:rsidRDefault="007D23E1" w:rsidP="007D23E1">
      <w:pPr>
        <w:pStyle w:val="Body"/>
      </w:pPr>
    </w:p>
    <w:p w:rsidR="007D23E1" w:rsidRPr="005071D3" w:rsidRDefault="007D23E1" w:rsidP="007D23E1">
      <w:pPr>
        <w:rPr>
          <w:rFonts w:ascii="Arial" w:hAnsi="Arial" w:cs="Arial"/>
          <w:sz w:val="20"/>
          <w:szCs w:val="20"/>
        </w:rPr>
        <w:sectPr w:rsidR="007D23E1" w:rsidRPr="005071D3" w:rsidSect="009B3DA9">
          <w:headerReference w:type="default" r:id="rId16"/>
          <w:headerReference w:type="first" r:id="rId17"/>
          <w:footerReference w:type="first" r:id="rId18"/>
          <w:pgSz w:w="16840" w:h="11900" w:orient="landscape" w:code="9"/>
          <w:pgMar w:top="1134" w:right="1134" w:bottom="1134" w:left="1134" w:header="0" w:footer="454" w:gutter="0"/>
          <w:cols w:space="708"/>
          <w:titlePg/>
          <w:docGrid w:linePitch="326"/>
        </w:sectPr>
      </w:pPr>
      <w:r w:rsidRPr="005071D3">
        <w:rPr>
          <w:rFonts w:ascii="Arial" w:hAnsi="Arial" w:cs="Arial"/>
          <w:sz w:val="20"/>
          <w:szCs w:val="20"/>
        </w:rPr>
        <w:t>UCLES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p>
    <w:p w:rsidR="00F116EA" w:rsidRPr="005010EA" w:rsidRDefault="00F116EA" w:rsidP="00BA046C">
      <w:pPr>
        <w:pStyle w:val="Heading1"/>
      </w:pPr>
      <w:r w:rsidRPr="005010EA">
        <w:lastRenderedPageBreak/>
        <w:t>Contents</w:t>
      </w:r>
      <w:bookmarkEnd w:id="0"/>
      <w:bookmarkEnd w:id="1"/>
      <w:bookmarkEnd w:id="2"/>
      <w:r w:rsidR="001A54F8" w:rsidRPr="005010EA">
        <w:t xml:space="preserve"> </w:t>
      </w:r>
    </w:p>
    <w:bookmarkEnd w:id="3"/>
    <w:p w:rsidR="00F116EA" w:rsidRPr="004A4E17" w:rsidRDefault="00F116EA" w:rsidP="003D2B2A">
      <w:pPr>
        <w:rPr>
          <w:rFonts w:ascii="Arial" w:hAnsi="Arial"/>
          <w:bCs/>
          <w:sz w:val="20"/>
          <w:szCs w:val="20"/>
        </w:rPr>
      </w:pPr>
    </w:p>
    <w:p w:rsidR="002F2F3B" w:rsidRDefault="00242A82">
      <w:pPr>
        <w:pStyle w:val="TOC1"/>
        <w:rPr>
          <w:rFonts w:asciiTheme="minorHAnsi" w:eastAsiaTheme="minorEastAsia" w:hAnsiTheme="minorHAnsi" w:cstheme="minorBidi"/>
          <w:noProof/>
          <w:sz w:val="22"/>
          <w:szCs w:val="22"/>
          <w:lang w:eastAsia="en-GB"/>
        </w:rPr>
      </w:pPr>
      <w:r w:rsidRPr="004A4E17">
        <w:rPr>
          <w:bCs/>
          <w:szCs w:val="20"/>
        </w:rPr>
        <w:fldChar w:fldCharType="begin"/>
      </w:r>
      <w:r w:rsidR="00163A23" w:rsidRPr="004A4E17">
        <w:rPr>
          <w:bCs/>
          <w:szCs w:val="20"/>
        </w:rPr>
        <w:instrText xml:space="preserve"> TOC \o "1-1" \h \z \u </w:instrText>
      </w:r>
      <w:r w:rsidRPr="004A4E17">
        <w:rPr>
          <w:bCs/>
          <w:szCs w:val="20"/>
        </w:rPr>
        <w:fldChar w:fldCharType="separate"/>
      </w:r>
      <w:hyperlink w:anchor="_Toc456187416" w:history="1">
        <w:r w:rsidR="002F2F3B" w:rsidRPr="006064EA">
          <w:rPr>
            <w:rStyle w:val="Hyperlink"/>
            <w:noProof/>
          </w:rPr>
          <w:t>Introduction</w:t>
        </w:r>
        <w:r w:rsidR="002F2F3B">
          <w:rPr>
            <w:noProof/>
            <w:webHidden/>
          </w:rPr>
          <w:tab/>
        </w:r>
        <w:r>
          <w:rPr>
            <w:noProof/>
            <w:webHidden/>
          </w:rPr>
          <w:fldChar w:fldCharType="begin"/>
        </w:r>
        <w:r w:rsidR="002F2F3B">
          <w:rPr>
            <w:noProof/>
            <w:webHidden/>
          </w:rPr>
          <w:instrText xml:space="preserve"> PAGEREF _Toc456187416 \h </w:instrText>
        </w:r>
        <w:r>
          <w:rPr>
            <w:noProof/>
            <w:webHidden/>
          </w:rPr>
        </w:r>
        <w:r>
          <w:rPr>
            <w:noProof/>
            <w:webHidden/>
          </w:rPr>
          <w:fldChar w:fldCharType="separate"/>
        </w:r>
        <w:r w:rsidR="000C5445">
          <w:rPr>
            <w:noProof/>
            <w:webHidden/>
          </w:rPr>
          <w:t>4</w:t>
        </w:r>
        <w:r>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17" w:history="1">
        <w:r w:rsidR="002F2F3B" w:rsidRPr="006064EA">
          <w:rPr>
            <w:rStyle w:val="Hyperlink"/>
            <w:noProof/>
          </w:rPr>
          <w:t>1: Light</w:t>
        </w:r>
        <w:r w:rsidR="002F2F3B">
          <w:rPr>
            <w:noProof/>
            <w:webHidden/>
          </w:rPr>
          <w:tab/>
        </w:r>
        <w:r w:rsidR="00242A82">
          <w:rPr>
            <w:noProof/>
            <w:webHidden/>
          </w:rPr>
          <w:fldChar w:fldCharType="begin"/>
        </w:r>
        <w:r w:rsidR="002F2F3B">
          <w:rPr>
            <w:noProof/>
            <w:webHidden/>
          </w:rPr>
          <w:instrText xml:space="preserve"> PAGEREF _Toc456187417 \h </w:instrText>
        </w:r>
        <w:r w:rsidR="00242A82">
          <w:rPr>
            <w:noProof/>
            <w:webHidden/>
          </w:rPr>
        </w:r>
        <w:r w:rsidR="00242A82">
          <w:rPr>
            <w:noProof/>
            <w:webHidden/>
          </w:rPr>
          <w:fldChar w:fldCharType="separate"/>
        </w:r>
        <w:r w:rsidR="000C5445">
          <w:rPr>
            <w:noProof/>
            <w:webHidden/>
          </w:rPr>
          <w:t>8</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18" w:history="1">
        <w:r w:rsidR="002F2F3B" w:rsidRPr="006064EA">
          <w:rPr>
            <w:rStyle w:val="Hyperlink"/>
            <w:noProof/>
          </w:rPr>
          <w:t>2: Electricity 1</w:t>
        </w:r>
        <w:r w:rsidR="002F2F3B">
          <w:rPr>
            <w:noProof/>
            <w:webHidden/>
          </w:rPr>
          <w:tab/>
        </w:r>
        <w:r w:rsidR="00242A82">
          <w:rPr>
            <w:noProof/>
            <w:webHidden/>
          </w:rPr>
          <w:fldChar w:fldCharType="begin"/>
        </w:r>
        <w:r w:rsidR="002F2F3B">
          <w:rPr>
            <w:noProof/>
            <w:webHidden/>
          </w:rPr>
          <w:instrText xml:space="preserve"> PAGEREF _Toc456187418 \h </w:instrText>
        </w:r>
        <w:r w:rsidR="00242A82">
          <w:rPr>
            <w:noProof/>
            <w:webHidden/>
          </w:rPr>
        </w:r>
        <w:r w:rsidR="00242A82">
          <w:rPr>
            <w:noProof/>
            <w:webHidden/>
          </w:rPr>
          <w:fldChar w:fldCharType="separate"/>
        </w:r>
        <w:r w:rsidR="000C5445">
          <w:rPr>
            <w:noProof/>
            <w:webHidden/>
          </w:rPr>
          <w:t>11</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19" w:history="1">
        <w:r w:rsidR="002F2F3B" w:rsidRPr="006064EA">
          <w:rPr>
            <w:rStyle w:val="Hyperlink"/>
            <w:noProof/>
          </w:rPr>
          <w:t>3: Energy</w:t>
        </w:r>
        <w:r w:rsidR="002F2F3B">
          <w:rPr>
            <w:noProof/>
            <w:webHidden/>
          </w:rPr>
          <w:tab/>
        </w:r>
        <w:r w:rsidR="00242A82">
          <w:rPr>
            <w:noProof/>
            <w:webHidden/>
          </w:rPr>
          <w:fldChar w:fldCharType="begin"/>
        </w:r>
        <w:r w:rsidR="002F2F3B">
          <w:rPr>
            <w:noProof/>
            <w:webHidden/>
          </w:rPr>
          <w:instrText xml:space="preserve"> PAGEREF _Toc456187419 \h </w:instrText>
        </w:r>
        <w:r w:rsidR="00242A82">
          <w:rPr>
            <w:noProof/>
            <w:webHidden/>
          </w:rPr>
        </w:r>
        <w:r w:rsidR="00242A82">
          <w:rPr>
            <w:noProof/>
            <w:webHidden/>
          </w:rPr>
          <w:fldChar w:fldCharType="separate"/>
        </w:r>
        <w:r w:rsidR="000C5445">
          <w:rPr>
            <w:noProof/>
            <w:webHidden/>
          </w:rPr>
          <w:t>14</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0" w:history="1">
        <w:r w:rsidR="002F2F3B" w:rsidRPr="006064EA">
          <w:rPr>
            <w:rStyle w:val="Hyperlink"/>
            <w:noProof/>
          </w:rPr>
          <w:t>4: Mechanics 1</w:t>
        </w:r>
        <w:r w:rsidR="002F2F3B">
          <w:rPr>
            <w:noProof/>
            <w:webHidden/>
          </w:rPr>
          <w:tab/>
        </w:r>
        <w:r w:rsidR="00242A82">
          <w:rPr>
            <w:noProof/>
            <w:webHidden/>
          </w:rPr>
          <w:fldChar w:fldCharType="begin"/>
        </w:r>
        <w:r w:rsidR="002F2F3B">
          <w:rPr>
            <w:noProof/>
            <w:webHidden/>
          </w:rPr>
          <w:instrText xml:space="preserve"> PAGEREF _Toc456187420 \h </w:instrText>
        </w:r>
        <w:r w:rsidR="00242A82">
          <w:rPr>
            <w:noProof/>
            <w:webHidden/>
          </w:rPr>
        </w:r>
        <w:r w:rsidR="00242A82">
          <w:rPr>
            <w:noProof/>
            <w:webHidden/>
          </w:rPr>
          <w:fldChar w:fldCharType="separate"/>
        </w:r>
        <w:r w:rsidR="000C5445">
          <w:rPr>
            <w:noProof/>
            <w:webHidden/>
          </w:rPr>
          <w:t>19</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1" w:history="1">
        <w:r w:rsidR="002F2F3B" w:rsidRPr="006064EA">
          <w:rPr>
            <w:rStyle w:val="Hyperlink"/>
            <w:noProof/>
          </w:rPr>
          <w:t>5: Electromagnetism</w:t>
        </w:r>
        <w:r w:rsidR="002F2F3B">
          <w:rPr>
            <w:noProof/>
            <w:webHidden/>
          </w:rPr>
          <w:tab/>
        </w:r>
        <w:r w:rsidR="00242A82">
          <w:rPr>
            <w:noProof/>
            <w:webHidden/>
          </w:rPr>
          <w:fldChar w:fldCharType="begin"/>
        </w:r>
        <w:r w:rsidR="002F2F3B">
          <w:rPr>
            <w:noProof/>
            <w:webHidden/>
          </w:rPr>
          <w:instrText xml:space="preserve"> PAGEREF _Toc456187421 \h </w:instrText>
        </w:r>
        <w:r w:rsidR="00242A82">
          <w:rPr>
            <w:noProof/>
            <w:webHidden/>
          </w:rPr>
        </w:r>
        <w:r w:rsidR="00242A82">
          <w:rPr>
            <w:noProof/>
            <w:webHidden/>
          </w:rPr>
          <w:fldChar w:fldCharType="separate"/>
        </w:r>
        <w:r w:rsidR="000C5445">
          <w:rPr>
            <w:noProof/>
            <w:webHidden/>
          </w:rPr>
          <w:t>23</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2" w:history="1">
        <w:r w:rsidR="002F2F3B" w:rsidRPr="006064EA">
          <w:rPr>
            <w:rStyle w:val="Hyperlink"/>
            <w:noProof/>
          </w:rPr>
          <w:t>6: Electricity 2</w:t>
        </w:r>
        <w:r w:rsidR="002F2F3B">
          <w:rPr>
            <w:noProof/>
            <w:webHidden/>
          </w:rPr>
          <w:tab/>
        </w:r>
        <w:r w:rsidR="00242A82">
          <w:rPr>
            <w:noProof/>
            <w:webHidden/>
          </w:rPr>
          <w:fldChar w:fldCharType="begin"/>
        </w:r>
        <w:r w:rsidR="002F2F3B">
          <w:rPr>
            <w:noProof/>
            <w:webHidden/>
          </w:rPr>
          <w:instrText xml:space="preserve"> PAGEREF _Toc456187422 \h </w:instrText>
        </w:r>
        <w:r w:rsidR="00242A82">
          <w:rPr>
            <w:noProof/>
            <w:webHidden/>
          </w:rPr>
        </w:r>
        <w:r w:rsidR="00242A82">
          <w:rPr>
            <w:noProof/>
            <w:webHidden/>
          </w:rPr>
          <w:fldChar w:fldCharType="separate"/>
        </w:r>
        <w:r w:rsidR="000C5445">
          <w:rPr>
            <w:noProof/>
            <w:webHidden/>
          </w:rPr>
          <w:t>29</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3" w:history="1">
        <w:r w:rsidR="002F2F3B" w:rsidRPr="006064EA">
          <w:rPr>
            <w:rStyle w:val="Hyperlink"/>
            <w:noProof/>
          </w:rPr>
          <w:t>7: Thermal physics</w:t>
        </w:r>
        <w:bookmarkStart w:id="4" w:name="_GoBack"/>
        <w:bookmarkEnd w:id="4"/>
        <w:r w:rsidR="002F2F3B">
          <w:rPr>
            <w:noProof/>
            <w:webHidden/>
          </w:rPr>
          <w:tab/>
        </w:r>
        <w:r w:rsidR="00242A82">
          <w:rPr>
            <w:noProof/>
            <w:webHidden/>
          </w:rPr>
          <w:fldChar w:fldCharType="begin"/>
        </w:r>
        <w:r w:rsidR="002F2F3B">
          <w:rPr>
            <w:noProof/>
            <w:webHidden/>
          </w:rPr>
          <w:instrText xml:space="preserve"> PAGEREF _Toc456187423 \h </w:instrText>
        </w:r>
        <w:r w:rsidR="00242A82">
          <w:rPr>
            <w:noProof/>
            <w:webHidden/>
          </w:rPr>
        </w:r>
        <w:r w:rsidR="00242A82">
          <w:rPr>
            <w:noProof/>
            <w:webHidden/>
          </w:rPr>
          <w:fldChar w:fldCharType="separate"/>
        </w:r>
        <w:r w:rsidR="000C5445">
          <w:rPr>
            <w:noProof/>
            <w:webHidden/>
          </w:rPr>
          <w:t>33</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4" w:history="1">
        <w:r w:rsidR="002F2F3B" w:rsidRPr="006064EA">
          <w:rPr>
            <w:rStyle w:val="Hyperlink"/>
            <w:noProof/>
          </w:rPr>
          <w:t>8: Mechanics 2</w:t>
        </w:r>
        <w:r w:rsidR="002F2F3B">
          <w:rPr>
            <w:noProof/>
            <w:webHidden/>
          </w:rPr>
          <w:tab/>
        </w:r>
        <w:r w:rsidR="00242A82">
          <w:rPr>
            <w:noProof/>
            <w:webHidden/>
          </w:rPr>
          <w:fldChar w:fldCharType="begin"/>
        </w:r>
        <w:r w:rsidR="002F2F3B">
          <w:rPr>
            <w:noProof/>
            <w:webHidden/>
          </w:rPr>
          <w:instrText xml:space="preserve"> PAGEREF _Toc456187424 \h </w:instrText>
        </w:r>
        <w:r w:rsidR="00242A82">
          <w:rPr>
            <w:noProof/>
            <w:webHidden/>
          </w:rPr>
        </w:r>
        <w:r w:rsidR="00242A82">
          <w:rPr>
            <w:noProof/>
            <w:webHidden/>
          </w:rPr>
          <w:fldChar w:fldCharType="separate"/>
        </w:r>
        <w:r w:rsidR="000C5445">
          <w:rPr>
            <w:noProof/>
            <w:webHidden/>
          </w:rPr>
          <w:t>38</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5" w:history="1">
        <w:r w:rsidR="002F2F3B" w:rsidRPr="006064EA">
          <w:rPr>
            <w:rStyle w:val="Hyperlink"/>
            <w:noProof/>
          </w:rPr>
          <w:t>9: Waves</w:t>
        </w:r>
        <w:r w:rsidR="002F2F3B">
          <w:rPr>
            <w:noProof/>
            <w:webHidden/>
          </w:rPr>
          <w:tab/>
        </w:r>
        <w:r w:rsidR="00242A82">
          <w:rPr>
            <w:noProof/>
            <w:webHidden/>
          </w:rPr>
          <w:fldChar w:fldCharType="begin"/>
        </w:r>
        <w:r w:rsidR="002F2F3B">
          <w:rPr>
            <w:noProof/>
            <w:webHidden/>
          </w:rPr>
          <w:instrText xml:space="preserve"> PAGEREF _Toc456187425 \h </w:instrText>
        </w:r>
        <w:r w:rsidR="00242A82">
          <w:rPr>
            <w:noProof/>
            <w:webHidden/>
          </w:rPr>
        </w:r>
        <w:r w:rsidR="00242A82">
          <w:rPr>
            <w:noProof/>
            <w:webHidden/>
          </w:rPr>
          <w:fldChar w:fldCharType="separate"/>
        </w:r>
        <w:r w:rsidR="000C5445">
          <w:rPr>
            <w:noProof/>
            <w:webHidden/>
          </w:rPr>
          <w:t>44</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6" w:history="1">
        <w:r w:rsidR="002F2F3B" w:rsidRPr="006064EA">
          <w:rPr>
            <w:rStyle w:val="Hyperlink"/>
            <w:noProof/>
          </w:rPr>
          <w:t>10: Atomic physics</w:t>
        </w:r>
        <w:r w:rsidR="002F2F3B">
          <w:rPr>
            <w:noProof/>
            <w:webHidden/>
          </w:rPr>
          <w:tab/>
        </w:r>
        <w:r w:rsidR="00242A82">
          <w:rPr>
            <w:noProof/>
            <w:webHidden/>
          </w:rPr>
          <w:fldChar w:fldCharType="begin"/>
        </w:r>
        <w:r w:rsidR="002F2F3B">
          <w:rPr>
            <w:noProof/>
            <w:webHidden/>
          </w:rPr>
          <w:instrText xml:space="preserve"> PAGEREF _Toc456187426 \h </w:instrText>
        </w:r>
        <w:r w:rsidR="00242A82">
          <w:rPr>
            <w:noProof/>
            <w:webHidden/>
          </w:rPr>
        </w:r>
        <w:r w:rsidR="00242A82">
          <w:rPr>
            <w:noProof/>
            <w:webHidden/>
          </w:rPr>
          <w:fldChar w:fldCharType="separate"/>
        </w:r>
        <w:r w:rsidR="000C5445">
          <w:rPr>
            <w:noProof/>
            <w:webHidden/>
          </w:rPr>
          <w:t>48</w:t>
        </w:r>
        <w:r w:rsidR="00242A82">
          <w:rPr>
            <w:noProof/>
            <w:webHidden/>
          </w:rPr>
          <w:fldChar w:fldCharType="end"/>
        </w:r>
      </w:hyperlink>
    </w:p>
    <w:p w:rsidR="002F2F3B" w:rsidRDefault="00A22320">
      <w:pPr>
        <w:pStyle w:val="TOC1"/>
        <w:rPr>
          <w:rFonts w:asciiTheme="minorHAnsi" w:eastAsiaTheme="minorEastAsia" w:hAnsiTheme="minorHAnsi" w:cstheme="minorBidi"/>
          <w:noProof/>
          <w:sz w:val="22"/>
          <w:szCs w:val="22"/>
          <w:lang w:eastAsia="en-GB"/>
        </w:rPr>
      </w:pPr>
      <w:hyperlink w:anchor="_Toc456187427" w:history="1">
        <w:r w:rsidR="002F2F3B" w:rsidRPr="006064EA">
          <w:rPr>
            <w:rStyle w:val="Hyperlink"/>
            <w:noProof/>
          </w:rPr>
          <w:t>11: Electronics</w:t>
        </w:r>
        <w:r w:rsidR="002F2F3B">
          <w:rPr>
            <w:noProof/>
            <w:webHidden/>
          </w:rPr>
          <w:tab/>
        </w:r>
        <w:r w:rsidR="00242A82">
          <w:rPr>
            <w:noProof/>
            <w:webHidden/>
          </w:rPr>
          <w:fldChar w:fldCharType="begin"/>
        </w:r>
        <w:r w:rsidR="002F2F3B">
          <w:rPr>
            <w:noProof/>
            <w:webHidden/>
          </w:rPr>
          <w:instrText xml:space="preserve"> PAGEREF _Toc456187427 \h </w:instrText>
        </w:r>
        <w:r w:rsidR="00242A82">
          <w:rPr>
            <w:noProof/>
            <w:webHidden/>
          </w:rPr>
        </w:r>
        <w:r w:rsidR="00242A82">
          <w:rPr>
            <w:noProof/>
            <w:webHidden/>
          </w:rPr>
          <w:fldChar w:fldCharType="separate"/>
        </w:r>
        <w:r w:rsidR="000C5445">
          <w:rPr>
            <w:noProof/>
            <w:webHidden/>
          </w:rPr>
          <w:t>52</w:t>
        </w:r>
        <w:r w:rsidR="00242A82">
          <w:rPr>
            <w:noProof/>
            <w:webHidden/>
          </w:rPr>
          <w:fldChar w:fldCharType="end"/>
        </w:r>
      </w:hyperlink>
    </w:p>
    <w:p w:rsidR="00CB2C39" w:rsidRPr="00855411" w:rsidRDefault="00242A82" w:rsidP="00CB2C39">
      <w:pPr>
        <w:pStyle w:val="TOC1"/>
      </w:pPr>
      <w:r w:rsidRPr="004A4E17">
        <w:rPr>
          <w:bCs/>
          <w:szCs w:val="20"/>
        </w:rPr>
        <w:fldChar w:fldCharType="end"/>
      </w:r>
    </w:p>
    <w:p w:rsidR="00855411" w:rsidRPr="00855411" w:rsidRDefault="00855411" w:rsidP="00855411"/>
    <w:p w:rsidR="00855411" w:rsidRPr="00855411" w:rsidRDefault="00855411" w:rsidP="00855411"/>
    <w:p w:rsidR="00F116EA" w:rsidRPr="004A4E17" w:rsidRDefault="00F116EA" w:rsidP="003D2B2A">
      <w:pPr>
        <w:rPr>
          <w:rFonts w:ascii="Arial" w:hAnsi="Arial"/>
          <w:bCs/>
          <w:sz w:val="20"/>
          <w:szCs w:val="20"/>
        </w:rPr>
        <w:sectPr w:rsidR="00F116EA" w:rsidRPr="004A4E17" w:rsidSect="009B3DA9">
          <w:headerReference w:type="default" r:id="rId19"/>
          <w:headerReference w:type="first" r:id="rId20"/>
          <w:footerReference w:type="first" r:id="rId21"/>
          <w:pgSz w:w="16840" w:h="11900" w:orient="landscape" w:code="9"/>
          <w:pgMar w:top="1134" w:right="1134" w:bottom="1134" w:left="1134" w:header="0" w:footer="454" w:gutter="0"/>
          <w:cols w:space="708"/>
          <w:titlePg/>
          <w:docGrid w:linePitch="326"/>
        </w:sectPr>
      </w:pPr>
    </w:p>
    <w:p w:rsidR="00D429D1" w:rsidRPr="00860D21" w:rsidRDefault="001803D8" w:rsidP="00860D21">
      <w:pPr>
        <w:pStyle w:val="Heading1"/>
        <w:pBdr>
          <w:top w:val="single" w:sz="8" w:space="4" w:color="EA5B0C"/>
          <w:bottom w:val="single" w:sz="8" w:space="4" w:color="EA5B0C"/>
        </w:pBdr>
        <w:ind w:right="142"/>
        <w:rPr>
          <w:color w:val="EA5B0C"/>
        </w:rPr>
      </w:pPr>
      <w:bookmarkStart w:id="5" w:name="_Toc456187416"/>
      <w:bookmarkStart w:id="6" w:name="Overview"/>
      <w:r w:rsidRPr="00860D21">
        <w:rPr>
          <w:color w:val="EA5B0C"/>
        </w:rPr>
        <w:lastRenderedPageBreak/>
        <w:t>Introduction</w:t>
      </w:r>
      <w:bookmarkEnd w:id="5"/>
    </w:p>
    <w:bookmarkEnd w:id="6"/>
    <w:p w:rsidR="00C364FD" w:rsidRDefault="00C364FD" w:rsidP="001803D8">
      <w:pPr>
        <w:rPr>
          <w:rFonts w:ascii="Arial" w:hAnsi="Arial" w:cs="Arial"/>
          <w:sz w:val="20"/>
          <w:szCs w:val="20"/>
        </w:rPr>
      </w:pPr>
    </w:p>
    <w:p w:rsidR="00860D21" w:rsidRDefault="00860D21" w:rsidP="00860D21">
      <w:pPr>
        <w:rPr>
          <w:rFonts w:ascii="Arial"/>
          <w:sz w:val="20"/>
          <w:szCs w:val="20"/>
        </w:rPr>
      </w:pPr>
      <w:r>
        <w:rPr>
          <w:rFonts w:ascii="Arial" w:hAnsi="Arial" w:cs="Arial"/>
          <w:sz w:val="20"/>
          <w:szCs w:val="20"/>
        </w:rPr>
        <w:t xml:space="preserve">This scheme of work has been designed to support you in your teaching and lesson planning. Making full use of this scheme of work will help you to improve both your teaching and your learners’ potential. </w:t>
      </w:r>
      <w:r w:rsidRPr="000E35A0">
        <w:rPr>
          <w:rFonts w:ascii="Arial" w:hAnsi="Arial" w:cs="Arial"/>
          <w:sz w:val="20"/>
          <w:szCs w:val="20"/>
        </w:rPr>
        <w:t>It</w:t>
      </w:r>
      <w:r w:rsidRPr="000E35A0">
        <w:rPr>
          <w:rFonts w:ascii="Arial" w:hAnsi="Arial" w:cs="Arial"/>
          <w:spacing w:val="12"/>
          <w:sz w:val="20"/>
          <w:szCs w:val="20"/>
        </w:rPr>
        <w:t xml:space="preserve"> </w:t>
      </w:r>
      <w:r w:rsidRPr="000E35A0">
        <w:rPr>
          <w:rFonts w:ascii="Arial" w:hAnsi="Arial" w:cs="Arial"/>
          <w:sz w:val="20"/>
          <w:szCs w:val="20"/>
        </w:rPr>
        <w:t>is</w:t>
      </w:r>
      <w:r w:rsidRPr="000E35A0">
        <w:rPr>
          <w:rFonts w:ascii="Arial" w:hAnsi="Arial" w:cs="Arial"/>
          <w:spacing w:val="13"/>
          <w:sz w:val="20"/>
          <w:szCs w:val="20"/>
        </w:rPr>
        <w:t xml:space="preserve"> </w:t>
      </w:r>
      <w:r w:rsidRPr="000E35A0">
        <w:rPr>
          <w:rFonts w:ascii="Arial" w:hAnsi="Arial" w:cs="Arial"/>
          <w:sz w:val="20"/>
          <w:szCs w:val="20"/>
        </w:rPr>
        <w:t>important</w:t>
      </w:r>
      <w:r w:rsidRPr="000E35A0">
        <w:rPr>
          <w:rFonts w:ascii="Arial" w:hAnsi="Arial" w:cs="Arial"/>
          <w:spacing w:val="13"/>
          <w:sz w:val="20"/>
          <w:szCs w:val="20"/>
        </w:rPr>
        <w:t xml:space="preserve">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have</w:t>
      </w:r>
      <w:r w:rsidRPr="000E35A0">
        <w:rPr>
          <w:rFonts w:ascii="Arial" w:hAnsi="Arial" w:cs="Arial"/>
          <w:spacing w:val="13"/>
          <w:sz w:val="20"/>
          <w:szCs w:val="20"/>
        </w:rPr>
        <w:t xml:space="preserve"> </w:t>
      </w:r>
      <w:r w:rsidRPr="000E35A0">
        <w:rPr>
          <w:rFonts w:ascii="Arial" w:hAnsi="Arial" w:cs="Arial"/>
          <w:sz w:val="20"/>
          <w:szCs w:val="20"/>
        </w:rPr>
        <w:t>a</w:t>
      </w:r>
      <w:r w:rsidRPr="000E35A0">
        <w:rPr>
          <w:rFonts w:ascii="Arial" w:hAnsi="Arial" w:cs="Arial"/>
          <w:spacing w:val="12"/>
          <w:sz w:val="20"/>
          <w:szCs w:val="20"/>
        </w:rPr>
        <w:t xml:space="preserve"> </w:t>
      </w:r>
      <w:r w:rsidRPr="000E35A0">
        <w:rPr>
          <w:rFonts w:ascii="Arial" w:hAnsi="Arial" w:cs="Arial"/>
          <w:sz w:val="20"/>
          <w:szCs w:val="20"/>
        </w:rPr>
        <w:t>scheme</w:t>
      </w:r>
      <w:r w:rsidRPr="000E35A0">
        <w:rPr>
          <w:rFonts w:ascii="Arial" w:hAnsi="Arial" w:cs="Arial"/>
          <w:spacing w:val="12"/>
          <w:sz w:val="20"/>
          <w:szCs w:val="20"/>
        </w:rPr>
        <w:t xml:space="preserve"> </w:t>
      </w:r>
      <w:r w:rsidRPr="000E35A0">
        <w:rPr>
          <w:rFonts w:ascii="Arial" w:hAnsi="Arial" w:cs="Arial"/>
          <w:sz w:val="20"/>
          <w:szCs w:val="20"/>
        </w:rPr>
        <w:t>of</w:t>
      </w:r>
      <w:r w:rsidRPr="000E35A0">
        <w:rPr>
          <w:rFonts w:ascii="Arial" w:hAnsi="Arial" w:cs="Arial"/>
          <w:spacing w:val="12"/>
          <w:sz w:val="20"/>
          <w:szCs w:val="20"/>
        </w:rPr>
        <w:t xml:space="preserve"> </w:t>
      </w:r>
      <w:r w:rsidRPr="000E35A0">
        <w:rPr>
          <w:rFonts w:ascii="Arial" w:hAnsi="Arial" w:cs="Arial"/>
          <w:sz w:val="20"/>
          <w:szCs w:val="20"/>
        </w:rPr>
        <w:t>work</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place</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order</w:t>
      </w:r>
      <w:r w:rsidRPr="000E35A0">
        <w:rPr>
          <w:rFonts w:ascii="Arial" w:hAnsi="Arial" w:cs="Arial"/>
          <w:spacing w:val="13"/>
          <w:sz w:val="20"/>
          <w:szCs w:val="20"/>
        </w:rPr>
        <w:t xml:space="preserve"> </w:t>
      </w:r>
      <w:r>
        <w:rPr>
          <w:rFonts w:ascii="Arial" w:hAnsi="Arial" w:cs="Arial"/>
          <w:spacing w:val="13"/>
          <w:sz w:val="20"/>
          <w:szCs w:val="20"/>
        </w:rPr>
        <w:t xml:space="preserve">for you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guarantee</w:t>
      </w:r>
      <w:r w:rsidRPr="000E35A0">
        <w:rPr>
          <w:rFonts w:ascii="Arial" w:hAnsi="Arial" w:cs="Arial"/>
          <w:w w:val="99"/>
          <w:sz w:val="20"/>
          <w:szCs w:val="20"/>
        </w:rPr>
        <w:t xml:space="preserve"> </w:t>
      </w:r>
      <w:r w:rsidRPr="000E35A0">
        <w:rPr>
          <w:rFonts w:ascii="Arial" w:hAnsi="Arial" w:cs="Arial"/>
          <w:sz w:val="20"/>
          <w:szCs w:val="20"/>
        </w:rPr>
        <w:t>that</w:t>
      </w:r>
      <w:r w:rsidRPr="000E35A0">
        <w:rPr>
          <w:rFonts w:ascii="Arial" w:hAnsi="Arial" w:cs="Arial"/>
          <w:spacing w:val="4"/>
          <w:sz w:val="20"/>
          <w:szCs w:val="20"/>
        </w:rPr>
        <w:t xml:space="preserve"> </w:t>
      </w:r>
      <w:r w:rsidRPr="000E35A0">
        <w:rPr>
          <w:rFonts w:ascii="Arial" w:hAnsi="Arial" w:cs="Arial"/>
          <w:sz w:val="20"/>
          <w:szCs w:val="20"/>
        </w:rPr>
        <w:t>the</w:t>
      </w:r>
      <w:r w:rsidRPr="000E35A0">
        <w:rPr>
          <w:rFonts w:ascii="Arial" w:hAnsi="Arial" w:cs="Arial"/>
          <w:spacing w:val="4"/>
          <w:sz w:val="20"/>
          <w:szCs w:val="20"/>
        </w:rPr>
        <w:t xml:space="preserve"> syllabus</w:t>
      </w:r>
      <w:r w:rsidRPr="000E35A0">
        <w:rPr>
          <w:rFonts w:ascii="Arial" w:hAnsi="Arial" w:cs="Arial"/>
          <w:spacing w:val="5"/>
          <w:sz w:val="20"/>
          <w:szCs w:val="20"/>
        </w:rPr>
        <w:t xml:space="preserve"> </w:t>
      </w:r>
      <w:r w:rsidRPr="000E35A0">
        <w:rPr>
          <w:rFonts w:ascii="Arial" w:hAnsi="Arial" w:cs="Arial"/>
          <w:sz w:val="20"/>
          <w:szCs w:val="20"/>
        </w:rPr>
        <w:t>is</w:t>
      </w:r>
      <w:r w:rsidRPr="000E35A0">
        <w:rPr>
          <w:rFonts w:ascii="Arial" w:hAnsi="Arial" w:cs="Arial"/>
          <w:spacing w:val="4"/>
          <w:sz w:val="20"/>
          <w:szCs w:val="20"/>
        </w:rPr>
        <w:t xml:space="preserve"> </w:t>
      </w:r>
      <w:r w:rsidRPr="000E35A0">
        <w:rPr>
          <w:rFonts w:ascii="Arial" w:hAnsi="Arial" w:cs="Arial"/>
          <w:sz w:val="20"/>
          <w:szCs w:val="20"/>
        </w:rPr>
        <w:t>covered</w:t>
      </w:r>
      <w:r w:rsidRPr="000E35A0">
        <w:rPr>
          <w:rFonts w:ascii="Arial" w:hAnsi="Arial" w:cs="Arial"/>
          <w:spacing w:val="4"/>
          <w:sz w:val="20"/>
          <w:szCs w:val="20"/>
        </w:rPr>
        <w:t xml:space="preserve"> </w:t>
      </w:r>
      <w:r w:rsidRPr="000E35A0">
        <w:rPr>
          <w:rFonts w:ascii="Arial" w:hAnsi="Arial" w:cs="Arial"/>
          <w:spacing w:val="-1"/>
          <w:sz w:val="20"/>
          <w:szCs w:val="20"/>
        </w:rPr>
        <w:t>fully</w:t>
      </w:r>
      <w:r>
        <w:rPr>
          <w:rFonts w:ascii="Arial" w:hAnsi="Arial" w:cs="Arial"/>
          <w:sz w:val="20"/>
          <w:szCs w:val="20"/>
        </w:rPr>
        <w:t xml:space="preserve">. </w:t>
      </w:r>
      <w:r>
        <w:rPr>
          <w:rFonts w:ascii="Arial" w:hAnsi="Arial" w:cs="Arial"/>
          <w:spacing w:val="5"/>
          <w:sz w:val="20"/>
          <w:szCs w:val="20"/>
        </w:rPr>
        <w:t xml:space="preserve">You can </w:t>
      </w:r>
      <w:r w:rsidRPr="000E35A0">
        <w:rPr>
          <w:rFonts w:ascii="Arial" w:hAnsi="Arial" w:cs="Arial"/>
          <w:sz w:val="20"/>
          <w:szCs w:val="20"/>
        </w:rPr>
        <w:t>choose</w:t>
      </w:r>
      <w:r w:rsidRPr="000E35A0">
        <w:rPr>
          <w:rFonts w:ascii="Arial" w:hAnsi="Arial" w:cs="Arial"/>
          <w:spacing w:val="19"/>
          <w:sz w:val="20"/>
          <w:szCs w:val="20"/>
        </w:rPr>
        <w:t xml:space="preserve"> </w:t>
      </w:r>
      <w:r w:rsidRPr="000E35A0">
        <w:rPr>
          <w:rFonts w:ascii="Arial" w:hAnsi="Arial" w:cs="Arial"/>
          <w:sz w:val="20"/>
          <w:szCs w:val="20"/>
        </w:rPr>
        <w:t>what</w:t>
      </w:r>
      <w:r w:rsidRPr="000E35A0">
        <w:rPr>
          <w:rFonts w:ascii="Arial" w:hAnsi="Arial" w:cs="Arial"/>
          <w:spacing w:val="19"/>
          <w:sz w:val="20"/>
          <w:szCs w:val="20"/>
        </w:rPr>
        <w:t xml:space="preserve"> </w:t>
      </w:r>
      <w:r w:rsidRPr="000E35A0">
        <w:rPr>
          <w:rFonts w:ascii="Arial" w:hAnsi="Arial" w:cs="Arial"/>
          <w:sz w:val="20"/>
          <w:szCs w:val="20"/>
        </w:rPr>
        <w:t>approach</w:t>
      </w:r>
      <w:r w:rsidRPr="000E35A0">
        <w:rPr>
          <w:rFonts w:ascii="Arial" w:hAnsi="Arial" w:cs="Arial"/>
          <w:spacing w:val="20"/>
          <w:sz w:val="20"/>
          <w:szCs w:val="20"/>
        </w:rPr>
        <w:t xml:space="preserve"> </w:t>
      </w:r>
      <w:r w:rsidRPr="000E35A0">
        <w:rPr>
          <w:rFonts w:ascii="Arial" w:hAnsi="Arial" w:cs="Arial"/>
          <w:sz w:val="20"/>
          <w:szCs w:val="20"/>
        </w:rPr>
        <w:t>to</w:t>
      </w:r>
      <w:r w:rsidRPr="000E35A0">
        <w:rPr>
          <w:rFonts w:ascii="Arial" w:hAnsi="Arial" w:cs="Arial"/>
          <w:spacing w:val="19"/>
          <w:sz w:val="20"/>
          <w:szCs w:val="20"/>
        </w:rPr>
        <w:t xml:space="preserve"> </w:t>
      </w:r>
      <w:r w:rsidRPr="000E35A0">
        <w:rPr>
          <w:rFonts w:ascii="Arial" w:hAnsi="Arial" w:cs="Arial"/>
          <w:sz w:val="20"/>
          <w:szCs w:val="20"/>
        </w:rPr>
        <w:t>take</w:t>
      </w:r>
      <w:r>
        <w:rPr>
          <w:rFonts w:ascii="Arial" w:hAnsi="Arial" w:cs="Arial"/>
          <w:sz w:val="20"/>
          <w:szCs w:val="20"/>
        </w:rPr>
        <w:t xml:space="preserve"> and you </w:t>
      </w:r>
      <w:r w:rsidRPr="000E35A0">
        <w:rPr>
          <w:rFonts w:ascii="Arial" w:hAnsi="Arial" w:cs="Arial"/>
          <w:sz w:val="20"/>
          <w:szCs w:val="20"/>
        </w:rPr>
        <w:t>know</w:t>
      </w:r>
      <w:r w:rsidRPr="000E35A0">
        <w:rPr>
          <w:rFonts w:ascii="Arial" w:hAnsi="Arial" w:cs="Arial"/>
          <w:spacing w:val="19"/>
          <w:sz w:val="20"/>
          <w:szCs w:val="20"/>
        </w:rPr>
        <w:t xml:space="preserve"> </w:t>
      </w:r>
      <w:r w:rsidRPr="000E35A0">
        <w:rPr>
          <w:rFonts w:ascii="Arial" w:hAnsi="Arial" w:cs="Arial"/>
          <w:sz w:val="20"/>
          <w:szCs w:val="20"/>
        </w:rPr>
        <w:t>the</w:t>
      </w:r>
      <w:r w:rsidRPr="000E35A0">
        <w:rPr>
          <w:rFonts w:ascii="Arial" w:hAnsi="Arial" w:cs="Arial"/>
          <w:spacing w:val="19"/>
          <w:sz w:val="20"/>
          <w:szCs w:val="20"/>
        </w:rPr>
        <w:t xml:space="preserve"> </w:t>
      </w:r>
      <w:r w:rsidRPr="000E35A0">
        <w:rPr>
          <w:rFonts w:ascii="Arial" w:hAnsi="Arial" w:cs="Arial"/>
          <w:sz w:val="20"/>
          <w:szCs w:val="20"/>
        </w:rPr>
        <w:t>nature</w:t>
      </w:r>
      <w:r w:rsidRPr="000E35A0">
        <w:rPr>
          <w:rFonts w:ascii="Arial" w:hAnsi="Arial" w:cs="Arial"/>
          <w:spacing w:val="19"/>
          <w:sz w:val="20"/>
          <w:szCs w:val="20"/>
        </w:rPr>
        <w:t xml:space="preserve"> </w:t>
      </w:r>
      <w:r w:rsidRPr="000E35A0">
        <w:rPr>
          <w:rFonts w:ascii="Arial" w:hAnsi="Arial" w:cs="Arial"/>
          <w:sz w:val="20"/>
          <w:szCs w:val="20"/>
        </w:rPr>
        <w:t>of</w:t>
      </w:r>
      <w:r w:rsidRPr="000E35A0">
        <w:rPr>
          <w:rFonts w:ascii="Arial" w:hAnsi="Arial" w:cs="Arial"/>
          <w:spacing w:val="19"/>
          <w:sz w:val="20"/>
          <w:szCs w:val="20"/>
        </w:rPr>
        <w:t xml:space="preserve"> </w:t>
      </w:r>
      <w:r>
        <w:rPr>
          <w:rFonts w:ascii="Arial" w:hAnsi="Arial" w:cs="Arial"/>
          <w:spacing w:val="19"/>
          <w:sz w:val="20"/>
          <w:szCs w:val="20"/>
        </w:rPr>
        <w:t>your</w:t>
      </w:r>
      <w:r w:rsidRPr="000E35A0">
        <w:rPr>
          <w:rFonts w:ascii="Arial" w:hAnsi="Arial" w:cs="Arial"/>
          <w:w w:val="99"/>
          <w:sz w:val="20"/>
          <w:szCs w:val="20"/>
        </w:rPr>
        <w:t xml:space="preserve"> </w:t>
      </w:r>
      <w:r w:rsidRPr="000E35A0">
        <w:rPr>
          <w:rFonts w:ascii="Arial" w:hAnsi="Arial" w:cs="Arial"/>
          <w:sz w:val="20"/>
          <w:szCs w:val="20"/>
        </w:rPr>
        <w:t>institution and the</w:t>
      </w:r>
      <w:r w:rsidRPr="000E35A0">
        <w:rPr>
          <w:rFonts w:ascii="Arial" w:hAnsi="Arial" w:cs="Arial"/>
          <w:spacing w:val="27"/>
          <w:w w:val="99"/>
          <w:sz w:val="20"/>
          <w:szCs w:val="20"/>
        </w:rPr>
        <w:t xml:space="preserve"> </w:t>
      </w:r>
      <w:r w:rsidRPr="000E35A0">
        <w:rPr>
          <w:rFonts w:ascii="Arial" w:hAnsi="Arial" w:cs="Arial"/>
          <w:sz w:val="20"/>
          <w:szCs w:val="20"/>
        </w:rPr>
        <w:t>levels</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sidRPr="000E35A0">
        <w:rPr>
          <w:rFonts w:ascii="Arial" w:hAnsi="Arial" w:cs="Arial"/>
          <w:sz w:val="20"/>
          <w:szCs w:val="20"/>
        </w:rPr>
        <w:t>ability</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Pr>
          <w:rFonts w:ascii="Arial" w:hAnsi="Arial" w:cs="Arial"/>
          <w:spacing w:val="-8"/>
          <w:sz w:val="20"/>
          <w:szCs w:val="20"/>
        </w:rPr>
        <w:t>your</w:t>
      </w:r>
      <w:r w:rsidRPr="000E35A0">
        <w:rPr>
          <w:rFonts w:ascii="Arial" w:hAnsi="Arial" w:cs="Arial"/>
          <w:spacing w:val="-8"/>
          <w:sz w:val="20"/>
          <w:szCs w:val="20"/>
        </w:rPr>
        <w:t xml:space="preserve"> learner</w:t>
      </w:r>
      <w:r w:rsidRPr="000E35A0">
        <w:rPr>
          <w:rFonts w:ascii="Arial" w:hAnsi="Arial" w:cs="Arial"/>
          <w:sz w:val="20"/>
          <w:szCs w:val="20"/>
        </w:rPr>
        <w:t>s.</w:t>
      </w:r>
      <w:r>
        <w:rPr>
          <w:rFonts w:ascii="Arial" w:hAnsi="Arial" w:cs="Arial"/>
          <w:sz w:val="20"/>
          <w:szCs w:val="20"/>
        </w:rPr>
        <w:t xml:space="preserve"> </w:t>
      </w:r>
      <w:r w:rsidRPr="00240BDA">
        <w:rPr>
          <w:rFonts w:ascii="Arial"/>
          <w:sz w:val="20"/>
          <w:szCs w:val="20"/>
        </w:rPr>
        <w:t>What</w:t>
      </w:r>
      <w:r w:rsidRPr="00240BDA">
        <w:rPr>
          <w:rFonts w:ascii="Arial"/>
          <w:spacing w:val="-9"/>
          <w:sz w:val="20"/>
          <w:szCs w:val="20"/>
        </w:rPr>
        <w:t xml:space="preserve"> </w:t>
      </w:r>
      <w:r w:rsidRPr="00240BDA">
        <w:rPr>
          <w:rFonts w:ascii="Arial"/>
          <w:spacing w:val="-1"/>
          <w:sz w:val="20"/>
          <w:szCs w:val="20"/>
        </w:rPr>
        <w:t>follows</w:t>
      </w:r>
      <w:r w:rsidRPr="00240BDA">
        <w:rPr>
          <w:rFonts w:ascii="Arial"/>
          <w:spacing w:val="-10"/>
          <w:sz w:val="20"/>
          <w:szCs w:val="20"/>
        </w:rPr>
        <w:t xml:space="preserve"> </w:t>
      </w:r>
      <w:r w:rsidRPr="00240BDA">
        <w:rPr>
          <w:rFonts w:ascii="Arial"/>
          <w:sz w:val="20"/>
          <w:szCs w:val="20"/>
        </w:rPr>
        <w:t>is</w:t>
      </w:r>
      <w:r w:rsidRPr="00240BDA">
        <w:rPr>
          <w:rFonts w:ascii="Arial"/>
          <w:spacing w:val="-9"/>
          <w:sz w:val="20"/>
          <w:szCs w:val="20"/>
        </w:rPr>
        <w:t xml:space="preserve"> </w:t>
      </w:r>
      <w:r w:rsidRPr="00240BDA">
        <w:rPr>
          <w:rFonts w:ascii="Arial"/>
          <w:spacing w:val="-1"/>
          <w:sz w:val="20"/>
          <w:szCs w:val="20"/>
        </w:rPr>
        <w:t>just</w:t>
      </w:r>
      <w:r w:rsidRPr="00240BDA">
        <w:rPr>
          <w:rFonts w:ascii="Arial"/>
          <w:spacing w:val="-8"/>
          <w:sz w:val="20"/>
          <w:szCs w:val="20"/>
        </w:rPr>
        <w:t xml:space="preserve"> </w:t>
      </w:r>
      <w:r w:rsidRPr="00240BDA">
        <w:rPr>
          <w:rFonts w:ascii="Arial"/>
          <w:sz w:val="20"/>
          <w:szCs w:val="20"/>
        </w:rPr>
        <w:t>one</w:t>
      </w:r>
      <w:r w:rsidRPr="00240BDA">
        <w:rPr>
          <w:rFonts w:ascii="Arial"/>
          <w:spacing w:val="-9"/>
          <w:sz w:val="20"/>
          <w:szCs w:val="20"/>
        </w:rPr>
        <w:t xml:space="preserve"> </w:t>
      </w:r>
      <w:r w:rsidRPr="00240BDA">
        <w:rPr>
          <w:rFonts w:ascii="Arial"/>
          <w:spacing w:val="-1"/>
          <w:sz w:val="20"/>
          <w:szCs w:val="20"/>
        </w:rPr>
        <w:t>possible</w:t>
      </w:r>
      <w:r w:rsidRPr="00240BDA">
        <w:rPr>
          <w:rFonts w:ascii="Arial"/>
          <w:spacing w:val="-9"/>
          <w:sz w:val="20"/>
          <w:szCs w:val="20"/>
        </w:rPr>
        <w:t xml:space="preserve"> </w:t>
      </w:r>
      <w:r w:rsidRPr="00240BDA">
        <w:rPr>
          <w:rFonts w:ascii="Arial"/>
          <w:sz w:val="20"/>
          <w:szCs w:val="20"/>
        </w:rPr>
        <w:t>approach</w:t>
      </w:r>
      <w:r>
        <w:rPr>
          <w:rFonts w:ascii="Arial"/>
          <w:sz w:val="20"/>
          <w:szCs w:val="20"/>
        </w:rPr>
        <w:t xml:space="preserve"> you could take and you should always check the syllabus for the content of your course.</w:t>
      </w:r>
    </w:p>
    <w:p w:rsidR="00860D21" w:rsidRDefault="00860D21" w:rsidP="00860D21">
      <w:pPr>
        <w:rPr>
          <w:rFonts w:ascii="Arial"/>
          <w:sz w:val="20"/>
          <w:szCs w:val="20"/>
        </w:rPr>
      </w:pPr>
    </w:p>
    <w:p w:rsidR="001803D8" w:rsidRPr="005010EA" w:rsidRDefault="00860D21" w:rsidP="00860D21">
      <w:pPr>
        <w:pStyle w:val="BodyText"/>
      </w:pPr>
      <w:r w:rsidRPr="00B61AC8">
        <w:rPr>
          <w:spacing w:val="-1"/>
        </w:rPr>
        <w:t>Suggestions</w:t>
      </w:r>
      <w:r w:rsidRPr="00B61AC8">
        <w:rPr>
          <w:spacing w:val="-5"/>
        </w:rPr>
        <w:t xml:space="preserve"> </w:t>
      </w:r>
      <w:r w:rsidRPr="00B61AC8">
        <w:t>for</w:t>
      </w:r>
      <w:r w:rsidRPr="00B61AC8">
        <w:rPr>
          <w:spacing w:val="-5"/>
        </w:rPr>
        <w:t xml:space="preserve"> independent study</w:t>
      </w:r>
      <w:r w:rsidRPr="00B61AC8">
        <w:rPr>
          <w:spacing w:val="-3"/>
        </w:rPr>
        <w:t xml:space="preserve"> </w:t>
      </w:r>
      <w:r w:rsidRPr="00B61AC8">
        <w:rPr>
          <w:b/>
        </w:rPr>
        <w:t>(I)</w:t>
      </w:r>
      <w:r w:rsidRPr="00B61AC8">
        <w:rPr>
          <w:b/>
          <w:spacing w:val="-4"/>
        </w:rPr>
        <w:t xml:space="preserve"> </w:t>
      </w:r>
      <w:r w:rsidRPr="00B61AC8">
        <w:rPr>
          <w:spacing w:val="-1"/>
        </w:rPr>
        <w:t>and</w:t>
      </w:r>
      <w:r w:rsidRPr="00B61AC8">
        <w:rPr>
          <w:spacing w:val="120"/>
          <w:w w:val="99"/>
        </w:rPr>
        <w:t xml:space="preserve"> </w:t>
      </w:r>
      <w:r w:rsidRPr="00B61AC8">
        <w:rPr>
          <w:spacing w:val="-1"/>
        </w:rPr>
        <w:t>formative</w:t>
      </w:r>
      <w:r w:rsidRPr="00B61AC8">
        <w:rPr>
          <w:spacing w:val="-6"/>
        </w:rPr>
        <w:t xml:space="preserve"> </w:t>
      </w:r>
      <w:r w:rsidRPr="00B61AC8">
        <w:t>assessment</w:t>
      </w:r>
      <w:r w:rsidRPr="00B61AC8">
        <w:rPr>
          <w:spacing w:val="-6"/>
        </w:rPr>
        <w:t xml:space="preserve"> </w:t>
      </w:r>
      <w:r w:rsidRPr="00B61AC8">
        <w:rPr>
          <w:b/>
        </w:rPr>
        <w:t>(F)</w:t>
      </w:r>
      <w:r w:rsidRPr="00B61AC8">
        <w:rPr>
          <w:b/>
          <w:spacing w:val="-5"/>
        </w:rPr>
        <w:t xml:space="preserve"> </w:t>
      </w:r>
      <w:r w:rsidRPr="00B61AC8">
        <w:rPr>
          <w:spacing w:val="-1"/>
        </w:rPr>
        <w:t>are</w:t>
      </w:r>
      <w:r w:rsidRPr="00B61AC8">
        <w:rPr>
          <w:spacing w:val="-5"/>
        </w:rPr>
        <w:t xml:space="preserve"> </w:t>
      </w:r>
      <w:r w:rsidRPr="00B61AC8">
        <w:rPr>
          <w:spacing w:val="-1"/>
        </w:rPr>
        <w:t>also</w:t>
      </w:r>
      <w:r w:rsidRPr="00B61AC8">
        <w:rPr>
          <w:spacing w:val="-4"/>
        </w:rPr>
        <w:t xml:space="preserve"> </w:t>
      </w:r>
      <w:r w:rsidRPr="00B61AC8">
        <w:rPr>
          <w:spacing w:val="-1"/>
        </w:rPr>
        <w:t xml:space="preserve">included. </w:t>
      </w:r>
      <w:r w:rsidRPr="00B61AC8">
        <w:rPr>
          <w:bCs/>
          <w:lang w:eastAsia="en-GB"/>
        </w:rPr>
        <w:t xml:space="preserve">Opportunities for differentiation are indicated as </w:t>
      </w:r>
      <w:r>
        <w:rPr>
          <w:b/>
          <w:bCs/>
          <w:lang w:eastAsia="en-GB"/>
        </w:rPr>
        <w:t>Extension activities</w:t>
      </w:r>
      <w:r w:rsidRPr="00B61AC8">
        <w:rPr>
          <w:bCs/>
          <w:lang w:eastAsia="en-GB"/>
        </w:rPr>
        <w:t>; there is the potential for differentiation by resource, grouping, expected level of outcome, and degree of support by teacher, throughout the scheme of work. Timings for</w:t>
      </w:r>
      <w:r w:rsidRPr="000017C0">
        <w:rPr>
          <w:bCs/>
          <w:lang w:eastAsia="en-GB"/>
        </w:rPr>
        <w:t xml:space="preserve"> activities and feedback are left to the judgment of the teacher, according to the level of the </w:t>
      </w:r>
      <w:r>
        <w:rPr>
          <w:bCs/>
          <w:lang w:eastAsia="en-GB"/>
        </w:rPr>
        <w:t>learner</w:t>
      </w:r>
      <w:r w:rsidRPr="000017C0">
        <w:rPr>
          <w:bCs/>
          <w:lang w:eastAsia="en-GB"/>
        </w:rPr>
        <w:t>s and size of the class. Length of time allocated to a task is another possible area for differentiation</w:t>
      </w:r>
      <w:r>
        <w:rPr>
          <w:bCs/>
          <w:lang w:eastAsia="en-GB"/>
        </w:rPr>
        <w:t>.</w:t>
      </w:r>
    </w:p>
    <w:p w:rsidR="005010EA" w:rsidRDefault="005010EA" w:rsidP="001803D8">
      <w:pPr>
        <w:rPr>
          <w:rFonts w:ascii="Arial"/>
          <w:sz w:val="20"/>
          <w:szCs w:val="20"/>
        </w:rPr>
      </w:pPr>
    </w:p>
    <w:p w:rsidR="001803D8" w:rsidRPr="00860D21" w:rsidRDefault="001803D8" w:rsidP="005010EA">
      <w:pPr>
        <w:pStyle w:val="Heading2"/>
        <w:rPr>
          <w:color w:val="EA5B0C"/>
        </w:rPr>
      </w:pPr>
      <w:r w:rsidRPr="00860D21">
        <w:rPr>
          <w:color w:val="EA5B0C"/>
        </w:rPr>
        <w:t>Guided learning hours</w:t>
      </w:r>
    </w:p>
    <w:p w:rsidR="001803D8" w:rsidRDefault="001803D8" w:rsidP="005010EA">
      <w:pPr>
        <w:pStyle w:val="BodyText"/>
      </w:pPr>
      <w:r>
        <w:t>Guided learning hours give an indication of the amount of contact time you need to have with your learners to deliver a course. Our syllabuses are designed around 130 hours for Cambridge IGCSE courses. The number of hours may vary depending on local practice and your learners’ previous experience of the subject. The table below give some guidance about how many hours we recommend you spend on each topic area.</w:t>
      </w:r>
    </w:p>
    <w:p w:rsidR="001803D8" w:rsidRPr="004A4E17" w:rsidRDefault="001803D8" w:rsidP="00BB6CF1">
      <w:pPr>
        <w:rPr>
          <w:rFonts w:ascii="Arial" w:hAnsi="Arial" w:cs="Arial"/>
          <w:b/>
          <w:bCs/>
          <w:color w:val="E05206"/>
          <w:sz w:val="20"/>
          <w:szCs w:val="20"/>
        </w:rPr>
      </w:pPr>
    </w:p>
    <w:tbl>
      <w:tblPr>
        <w:tblW w:w="8081" w:type="dxa"/>
        <w:jc w:val="center"/>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2160"/>
        <w:gridCol w:w="3086"/>
        <w:gridCol w:w="2835"/>
      </w:tblGrid>
      <w:tr w:rsidR="005010EA" w:rsidRPr="000E08F0" w:rsidTr="00860D21">
        <w:trPr>
          <w:trHeight w:hRule="exact" w:val="440"/>
          <w:tblHeader/>
          <w:jc w:val="center"/>
        </w:trPr>
        <w:tc>
          <w:tcPr>
            <w:tcW w:w="2160" w:type="dxa"/>
            <w:shd w:val="clear" w:color="auto" w:fill="EA5B0C"/>
            <w:tcMar>
              <w:top w:w="113" w:type="dxa"/>
              <w:bottom w:w="113" w:type="dxa"/>
            </w:tcMar>
          </w:tcPr>
          <w:p w:rsidR="003722E3" w:rsidRPr="000E08F0" w:rsidRDefault="003722E3" w:rsidP="000E08F0">
            <w:pPr>
              <w:pStyle w:val="TableHead"/>
            </w:pPr>
            <w:r w:rsidRPr="000E08F0">
              <w:t>Topic</w:t>
            </w:r>
            <w:r w:rsidRPr="000E08F0">
              <w:tab/>
            </w:r>
            <w:r w:rsidRPr="000E08F0">
              <w:tab/>
            </w:r>
            <w:r w:rsidRPr="000E08F0">
              <w:tab/>
            </w:r>
          </w:p>
          <w:p w:rsidR="003722E3" w:rsidRPr="000E08F0" w:rsidRDefault="003722E3" w:rsidP="000E08F0">
            <w:pPr>
              <w:pStyle w:val="TableHead"/>
            </w:pPr>
            <w:r w:rsidRPr="000E08F0">
              <w:tab/>
            </w:r>
            <w:r w:rsidRPr="000E08F0">
              <w:tab/>
            </w:r>
            <w:r w:rsidRPr="000E08F0">
              <w:tab/>
              <w:t>op</w:t>
            </w:r>
          </w:p>
        </w:tc>
        <w:tc>
          <w:tcPr>
            <w:tcW w:w="3086" w:type="dxa"/>
            <w:shd w:val="clear" w:color="auto" w:fill="EA5B0C"/>
            <w:tcMar>
              <w:top w:w="113" w:type="dxa"/>
              <w:bottom w:w="113" w:type="dxa"/>
            </w:tcMar>
          </w:tcPr>
          <w:p w:rsidR="003722E3" w:rsidRPr="000E08F0" w:rsidRDefault="003722E3" w:rsidP="000E08F0">
            <w:pPr>
              <w:pStyle w:val="TableHead"/>
            </w:pPr>
            <w:r w:rsidRPr="000E08F0">
              <w:t>Suggested teaching time (%)</w:t>
            </w:r>
          </w:p>
        </w:tc>
        <w:tc>
          <w:tcPr>
            <w:tcW w:w="2835" w:type="dxa"/>
            <w:shd w:val="clear" w:color="auto" w:fill="EA5B0C"/>
          </w:tcPr>
          <w:p w:rsidR="003722E3" w:rsidRPr="000E08F0" w:rsidRDefault="003722E3" w:rsidP="000E08F0">
            <w:pPr>
              <w:pStyle w:val="TableHead"/>
              <w:rPr>
                <w:highlight w:val="yellow"/>
              </w:rPr>
            </w:pPr>
            <w:r w:rsidRPr="000E08F0">
              <w:t>Suggested teaching order</w:t>
            </w:r>
          </w:p>
        </w:tc>
      </w:tr>
      <w:tr w:rsidR="003722E3" w:rsidRPr="005010EA" w:rsidTr="00860D21">
        <w:tblPrEx>
          <w:tblCellMar>
            <w:top w:w="0" w:type="dxa"/>
            <w:bottom w:w="0" w:type="dxa"/>
          </w:tblCellMar>
        </w:tblPrEx>
        <w:trPr>
          <w:jc w:val="center"/>
        </w:trPr>
        <w:tc>
          <w:tcPr>
            <w:tcW w:w="2160" w:type="dxa"/>
            <w:tcMar>
              <w:top w:w="113" w:type="dxa"/>
              <w:bottom w:w="113" w:type="dxa"/>
            </w:tcMar>
          </w:tcPr>
          <w:p w:rsidR="003722E3" w:rsidRPr="005010EA" w:rsidRDefault="00F33D61" w:rsidP="00E044F9">
            <w:pPr>
              <w:pStyle w:val="BodyText"/>
              <w:rPr>
                <w:lang w:eastAsia="en-GB"/>
              </w:rPr>
            </w:pPr>
            <w:r w:rsidRPr="000626AD">
              <w:rPr>
                <w:b/>
              </w:rPr>
              <w:t>1:</w:t>
            </w:r>
            <w:r>
              <w:t xml:space="preserve"> Light</w:t>
            </w:r>
          </w:p>
        </w:tc>
        <w:tc>
          <w:tcPr>
            <w:tcW w:w="3086" w:type="dxa"/>
            <w:tcMar>
              <w:top w:w="113" w:type="dxa"/>
              <w:bottom w:w="113" w:type="dxa"/>
            </w:tcMar>
          </w:tcPr>
          <w:p w:rsidR="003722E3" w:rsidRPr="005010EA" w:rsidRDefault="002F2F3B" w:rsidP="002F2F3B">
            <w:pPr>
              <w:pStyle w:val="BodyText"/>
              <w:rPr>
                <w:lang w:eastAsia="en-GB"/>
              </w:rPr>
            </w:pPr>
            <w:r>
              <w:t xml:space="preserve">9 </w:t>
            </w:r>
            <w:r w:rsidR="003722E3" w:rsidRPr="005010EA">
              <w:t>h</w:t>
            </w:r>
            <w:r w:rsidR="00860D21">
              <w:t>ours</w:t>
            </w:r>
            <w:r>
              <w:t xml:space="preserve"> (7% of the course)</w:t>
            </w:r>
          </w:p>
        </w:tc>
        <w:tc>
          <w:tcPr>
            <w:tcW w:w="2835" w:type="dxa"/>
          </w:tcPr>
          <w:p w:rsidR="003722E3" w:rsidRPr="005510C8" w:rsidRDefault="005510C8" w:rsidP="00E044F9">
            <w:pPr>
              <w:pStyle w:val="BodyText"/>
            </w:pPr>
            <w:r w:rsidRPr="005510C8">
              <w:t>1</w:t>
            </w:r>
          </w:p>
        </w:tc>
      </w:tr>
      <w:tr w:rsidR="003722E3" w:rsidRPr="005010EA" w:rsidTr="00860D21">
        <w:tblPrEx>
          <w:tblCellMar>
            <w:top w:w="0" w:type="dxa"/>
            <w:bottom w:w="0" w:type="dxa"/>
          </w:tblCellMar>
        </w:tblPrEx>
        <w:trPr>
          <w:jc w:val="center"/>
        </w:trPr>
        <w:tc>
          <w:tcPr>
            <w:tcW w:w="2160" w:type="dxa"/>
            <w:tcMar>
              <w:top w:w="113" w:type="dxa"/>
              <w:bottom w:w="113" w:type="dxa"/>
            </w:tcMar>
          </w:tcPr>
          <w:p w:rsidR="003722E3" w:rsidRPr="005010EA" w:rsidRDefault="00C57320" w:rsidP="00E044F9">
            <w:pPr>
              <w:pStyle w:val="BodyText"/>
              <w:rPr>
                <w:lang w:eastAsia="en-GB"/>
              </w:rPr>
            </w:pPr>
            <w:r w:rsidRPr="000626AD">
              <w:rPr>
                <w:b/>
              </w:rPr>
              <w:t>2:</w:t>
            </w:r>
            <w:r>
              <w:t xml:space="preserve"> Electricity 1</w:t>
            </w:r>
          </w:p>
        </w:tc>
        <w:tc>
          <w:tcPr>
            <w:tcW w:w="3086" w:type="dxa"/>
            <w:tcMar>
              <w:top w:w="113" w:type="dxa"/>
              <w:bottom w:w="113" w:type="dxa"/>
            </w:tcMar>
          </w:tcPr>
          <w:p w:rsidR="003722E3" w:rsidRPr="005010EA" w:rsidRDefault="002F2F3B" w:rsidP="002F2F3B">
            <w:pPr>
              <w:pStyle w:val="BodyText"/>
              <w:rPr>
                <w:lang w:eastAsia="en-GB"/>
              </w:rPr>
            </w:pPr>
            <w:r>
              <w:t>10 h</w:t>
            </w:r>
            <w:r w:rsidR="00860D21">
              <w:t>ours</w:t>
            </w:r>
            <w:r>
              <w:t xml:space="preserve"> (8</w:t>
            </w:r>
            <w:r w:rsidR="00E13BF3" w:rsidRPr="005010EA">
              <w:t>% of the course</w:t>
            </w:r>
            <w:r>
              <w:t>)</w:t>
            </w:r>
          </w:p>
        </w:tc>
        <w:tc>
          <w:tcPr>
            <w:tcW w:w="2835" w:type="dxa"/>
          </w:tcPr>
          <w:p w:rsidR="003722E3" w:rsidRPr="005510C8" w:rsidRDefault="005510C8" w:rsidP="00E044F9">
            <w:pPr>
              <w:pStyle w:val="BodyText"/>
              <w:rPr>
                <w:lang w:eastAsia="en-GB"/>
              </w:rPr>
            </w:pPr>
            <w:r w:rsidRPr="005510C8">
              <w:rPr>
                <w:lang w:eastAsia="en-GB"/>
              </w:rPr>
              <w:t>2</w:t>
            </w:r>
          </w:p>
        </w:tc>
      </w:tr>
      <w:tr w:rsidR="003722E3" w:rsidRPr="005010EA" w:rsidTr="00860D21">
        <w:tblPrEx>
          <w:tblCellMar>
            <w:top w:w="0" w:type="dxa"/>
            <w:bottom w:w="0" w:type="dxa"/>
          </w:tblCellMar>
        </w:tblPrEx>
        <w:trPr>
          <w:jc w:val="center"/>
        </w:trPr>
        <w:tc>
          <w:tcPr>
            <w:tcW w:w="2160" w:type="dxa"/>
            <w:tcMar>
              <w:top w:w="113" w:type="dxa"/>
              <w:bottom w:w="113" w:type="dxa"/>
            </w:tcMar>
          </w:tcPr>
          <w:p w:rsidR="003722E3" w:rsidRPr="005010EA" w:rsidRDefault="00C57320" w:rsidP="00E044F9">
            <w:pPr>
              <w:pStyle w:val="BodyText"/>
              <w:rPr>
                <w:lang w:eastAsia="en-GB"/>
              </w:rPr>
            </w:pPr>
            <w:r w:rsidRPr="000626AD">
              <w:rPr>
                <w:b/>
              </w:rPr>
              <w:t>3:</w:t>
            </w:r>
            <w:r>
              <w:t xml:space="preserve"> Energy</w:t>
            </w:r>
          </w:p>
        </w:tc>
        <w:tc>
          <w:tcPr>
            <w:tcW w:w="3086" w:type="dxa"/>
            <w:tcMar>
              <w:top w:w="113" w:type="dxa"/>
              <w:bottom w:w="113" w:type="dxa"/>
            </w:tcMar>
          </w:tcPr>
          <w:p w:rsidR="003722E3" w:rsidRPr="005010EA" w:rsidRDefault="002F2F3B" w:rsidP="002F2F3B">
            <w:pPr>
              <w:pStyle w:val="BodyText"/>
              <w:rPr>
                <w:lang w:eastAsia="en-GB"/>
              </w:rPr>
            </w:pPr>
            <w:r>
              <w:t>13 h</w:t>
            </w:r>
            <w:r w:rsidR="00860D21">
              <w:t>ours</w:t>
            </w:r>
            <w:r>
              <w:t xml:space="preserve"> (10</w:t>
            </w:r>
            <w:r w:rsidR="00E13BF3" w:rsidRPr="005010EA">
              <w:t>% of the course</w:t>
            </w:r>
            <w:r>
              <w:t>)</w:t>
            </w:r>
          </w:p>
        </w:tc>
        <w:tc>
          <w:tcPr>
            <w:tcW w:w="2835" w:type="dxa"/>
          </w:tcPr>
          <w:p w:rsidR="003722E3" w:rsidRPr="005510C8" w:rsidRDefault="005510C8" w:rsidP="00E044F9">
            <w:pPr>
              <w:pStyle w:val="BodyText"/>
              <w:rPr>
                <w:lang w:eastAsia="en-GB"/>
              </w:rPr>
            </w:pPr>
            <w:r w:rsidRPr="005510C8">
              <w:rPr>
                <w:lang w:eastAsia="en-GB"/>
              </w:rPr>
              <w:t>3</w:t>
            </w:r>
          </w:p>
        </w:tc>
      </w:tr>
      <w:tr w:rsidR="003722E3" w:rsidRPr="005010EA" w:rsidTr="00860D21">
        <w:tblPrEx>
          <w:tblCellMar>
            <w:top w:w="0" w:type="dxa"/>
            <w:bottom w:w="0" w:type="dxa"/>
          </w:tblCellMar>
        </w:tblPrEx>
        <w:trPr>
          <w:jc w:val="center"/>
        </w:trPr>
        <w:tc>
          <w:tcPr>
            <w:tcW w:w="2160" w:type="dxa"/>
            <w:tcMar>
              <w:top w:w="113" w:type="dxa"/>
              <w:bottom w:w="113" w:type="dxa"/>
            </w:tcMar>
          </w:tcPr>
          <w:p w:rsidR="003722E3" w:rsidRPr="005010EA" w:rsidRDefault="00C57320" w:rsidP="00E044F9">
            <w:pPr>
              <w:pStyle w:val="BodyText"/>
              <w:rPr>
                <w:lang w:eastAsia="en-GB"/>
              </w:rPr>
            </w:pPr>
            <w:r w:rsidRPr="000626AD">
              <w:rPr>
                <w:b/>
              </w:rPr>
              <w:t>4:</w:t>
            </w:r>
            <w:r>
              <w:t xml:space="preserve"> Mechanics 1</w:t>
            </w:r>
          </w:p>
        </w:tc>
        <w:tc>
          <w:tcPr>
            <w:tcW w:w="3086" w:type="dxa"/>
            <w:tcMar>
              <w:top w:w="113" w:type="dxa"/>
              <w:bottom w:w="113" w:type="dxa"/>
            </w:tcMar>
          </w:tcPr>
          <w:p w:rsidR="003722E3" w:rsidRPr="005010EA" w:rsidRDefault="002F2F3B" w:rsidP="002F2F3B">
            <w:pPr>
              <w:pStyle w:val="BodyText"/>
              <w:rPr>
                <w:lang w:eastAsia="en-GB"/>
              </w:rPr>
            </w:pPr>
            <w:r>
              <w:t>9</w:t>
            </w:r>
            <w:r w:rsidR="00E13BF3" w:rsidRPr="005010EA">
              <w:t xml:space="preserve"> h</w:t>
            </w:r>
            <w:r w:rsidR="00860D21">
              <w:t>ours</w:t>
            </w:r>
            <w:r>
              <w:t xml:space="preserve"> (7% of the course)</w:t>
            </w:r>
          </w:p>
        </w:tc>
        <w:tc>
          <w:tcPr>
            <w:tcW w:w="2835" w:type="dxa"/>
          </w:tcPr>
          <w:p w:rsidR="003722E3" w:rsidRPr="005510C8" w:rsidRDefault="005510C8" w:rsidP="00E044F9">
            <w:pPr>
              <w:pStyle w:val="BodyText"/>
              <w:rPr>
                <w:lang w:eastAsia="en-GB"/>
              </w:rPr>
            </w:pPr>
            <w:r w:rsidRPr="005510C8">
              <w:rPr>
                <w:lang w:eastAsia="en-GB"/>
              </w:rPr>
              <w:t>4</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5:</w:t>
            </w:r>
            <w:r>
              <w:t xml:space="preserve"> Electromagnetism</w:t>
            </w:r>
          </w:p>
        </w:tc>
        <w:tc>
          <w:tcPr>
            <w:tcW w:w="3086" w:type="dxa"/>
            <w:tcMar>
              <w:top w:w="113" w:type="dxa"/>
              <w:bottom w:w="113" w:type="dxa"/>
            </w:tcMar>
          </w:tcPr>
          <w:p w:rsidR="00C57320" w:rsidRPr="005010EA" w:rsidRDefault="002F2F3B" w:rsidP="002F2F3B">
            <w:pPr>
              <w:pStyle w:val="BodyText"/>
            </w:pPr>
            <w:r>
              <w:t>16</w:t>
            </w:r>
            <w:r w:rsidR="00273D75" w:rsidRPr="00273D75">
              <w:t xml:space="preserve"> h</w:t>
            </w:r>
            <w:r w:rsidR="00860D21">
              <w:t>ours</w:t>
            </w:r>
            <w:r w:rsidR="00273D75" w:rsidRPr="00273D75">
              <w:t xml:space="preserve"> </w:t>
            </w:r>
            <w:r>
              <w:t>(12</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5</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6:</w:t>
            </w:r>
            <w:r>
              <w:t xml:space="preserve"> Electricity 2</w:t>
            </w:r>
          </w:p>
        </w:tc>
        <w:tc>
          <w:tcPr>
            <w:tcW w:w="3086" w:type="dxa"/>
            <w:tcMar>
              <w:top w:w="113" w:type="dxa"/>
              <w:bottom w:w="113" w:type="dxa"/>
            </w:tcMar>
          </w:tcPr>
          <w:p w:rsidR="00C57320" w:rsidRPr="005010EA" w:rsidRDefault="002F2F3B" w:rsidP="002F2F3B">
            <w:pPr>
              <w:pStyle w:val="BodyText"/>
            </w:pPr>
            <w:r>
              <w:t>9</w:t>
            </w:r>
            <w:r w:rsidR="00273D75" w:rsidRPr="00273D75">
              <w:t xml:space="preserve"> h</w:t>
            </w:r>
            <w:r w:rsidR="00860D21">
              <w:t>ours</w:t>
            </w:r>
            <w:r w:rsidR="00273D75" w:rsidRPr="00273D75">
              <w:t xml:space="preserve"> </w:t>
            </w:r>
            <w:r>
              <w:t>(7</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6</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7:</w:t>
            </w:r>
            <w:r>
              <w:t xml:space="preserve"> Thermal physics</w:t>
            </w:r>
          </w:p>
        </w:tc>
        <w:tc>
          <w:tcPr>
            <w:tcW w:w="3086" w:type="dxa"/>
            <w:tcMar>
              <w:top w:w="113" w:type="dxa"/>
              <w:bottom w:w="113" w:type="dxa"/>
            </w:tcMar>
          </w:tcPr>
          <w:p w:rsidR="00C57320" w:rsidRPr="005010EA" w:rsidRDefault="002F2F3B" w:rsidP="002F2F3B">
            <w:pPr>
              <w:pStyle w:val="BodyText"/>
            </w:pPr>
            <w:r>
              <w:t>18</w:t>
            </w:r>
            <w:r w:rsidR="00273D75" w:rsidRPr="00273D75">
              <w:t xml:space="preserve"> h</w:t>
            </w:r>
            <w:r w:rsidR="00860D21">
              <w:t>ours</w:t>
            </w:r>
            <w:r>
              <w:t xml:space="preserve"> (14</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7</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8:</w:t>
            </w:r>
            <w:r>
              <w:t xml:space="preserve"> Mechanics 2</w:t>
            </w:r>
          </w:p>
        </w:tc>
        <w:tc>
          <w:tcPr>
            <w:tcW w:w="3086" w:type="dxa"/>
            <w:tcMar>
              <w:top w:w="113" w:type="dxa"/>
              <w:bottom w:w="113" w:type="dxa"/>
            </w:tcMar>
          </w:tcPr>
          <w:p w:rsidR="00C57320" w:rsidRPr="005010EA" w:rsidRDefault="002F2F3B" w:rsidP="002F2F3B">
            <w:pPr>
              <w:pStyle w:val="BodyText"/>
            </w:pPr>
            <w:r>
              <w:t>20</w:t>
            </w:r>
            <w:r w:rsidR="00273D75" w:rsidRPr="00273D75">
              <w:t xml:space="preserve"> h</w:t>
            </w:r>
            <w:r w:rsidR="00860D21">
              <w:t>ours</w:t>
            </w:r>
            <w:r w:rsidR="00273D75" w:rsidRPr="00273D75">
              <w:t xml:space="preserve"> </w:t>
            </w:r>
            <w:r>
              <w:t>(15</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8</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9:</w:t>
            </w:r>
            <w:r>
              <w:t xml:space="preserve"> Waves</w:t>
            </w:r>
          </w:p>
        </w:tc>
        <w:tc>
          <w:tcPr>
            <w:tcW w:w="3086" w:type="dxa"/>
            <w:tcMar>
              <w:top w:w="113" w:type="dxa"/>
              <w:bottom w:w="113" w:type="dxa"/>
            </w:tcMar>
          </w:tcPr>
          <w:p w:rsidR="00C57320" w:rsidRPr="005010EA" w:rsidRDefault="002F2F3B" w:rsidP="002F2F3B">
            <w:pPr>
              <w:pStyle w:val="BodyText"/>
            </w:pPr>
            <w:r>
              <w:t>6</w:t>
            </w:r>
            <w:r w:rsidR="00273D75" w:rsidRPr="00273D75">
              <w:t xml:space="preserve"> h</w:t>
            </w:r>
            <w:r w:rsidR="00860D21">
              <w:t>ours</w:t>
            </w:r>
            <w:r w:rsidR="00273D75" w:rsidRPr="00273D75">
              <w:t xml:space="preserve"> </w:t>
            </w:r>
            <w:r>
              <w:t>(5</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9</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lastRenderedPageBreak/>
              <w:t>10:</w:t>
            </w:r>
            <w:r>
              <w:t xml:space="preserve"> Atomic physics</w:t>
            </w:r>
          </w:p>
        </w:tc>
        <w:tc>
          <w:tcPr>
            <w:tcW w:w="3086" w:type="dxa"/>
            <w:tcMar>
              <w:top w:w="113" w:type="dxa"/>
              <w:bottom w:w="113" w:type="dxa"/>
            </w:tcMar>
          </w:tcPr>
          <w:p w:rsidR="00C57320" w:rsidRPr="005010EA" w:rsidRDefault="005510C8" w:rsidP="005510C8">
            <w:pPr>
              <w:pStyle w:val="BodyText"/>
            </w:pPr>
            <w:r>
              <w:t>16</w:t>
            </w:r>
            <w:r w:rsidR="00273D75" w:rsidRPr="00273D75">
              <w:t xml:space="preserve"> h</w:t>
            </w:r>
            <w:r w:rsidR="00860D21">
              <w:t>ours</w:t>
            </w:r>
            <w:r w:rsidR="00273D75" w:rsidRPr="00273D75">
              <w:t xml:space="preserve"> </w:t>
            </w:r>
            <w:r>
              <w:t>(</w:t>
            </w:r>
            <w:r w:rsidR="002F2F3B">
              <w:t>12</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10</w:t>
            </w:r>
          </w:p>
        </w:tc>
      </w:tr>
      <w:tr w:rsidR="00C57320" w:rsidRPr="005010EA" w:rsidTr="00860D21">
        <w:tblPrEx>
          <w:tblCellMar>
            <w:top w:w="0" w:type="dxa"/>
            <w:bottom w:w="0" w:type="dxa"/>
          </w:tblCellMar>
        </w:tblPrEx>
        <w:trPr>
          <w:jc w:val="center"/>
        </w:trPr>
        <w:tc>
          <w:tcPr>
            <w:tcW w:w="2160" w:type="dxa"/>
            <w:tcMar>
              <w:top w:w="113" w:type="dxa"/>
              <w:bottom w:w="113" w:type="dxa"/>
            </w:tcMar>
          </w:tcPr>
          <w:p w:rsidR="00C57320" w:rsidRDefault="00C57320" w:rsidP="00E044F9">
            <w:pPr>
              <w:pStyle w:val="BodyText"/>
            </w:pPr>
            <w:r w:rsidRPr="000626AD">
              <w:rPr>
                <w:b/>
              </w:rPr>
              <w:t>11:</w:t>
            </w:r>
            <w:r>
              <w:t xml:space="preserve"> Electronics</w:t>
            </w:r>
          </w:p>
        </w:tc>
        <w:tc>
          <w:tcPr>
            <w:tcW w:w="3086" w:type="dxa"/>
            <w:tcMar>
              <w:top w:w="113" w:type="dxa"/>
              <w:bottom w:w="113" w:type="dxa"/>
            </w:tcMar>
          </w:tcPr>
          <w:p w:rsidR="00C57320" w:rsidRPr="005010EA" w:rsidRDefault="005510C8" w:rsidP="005510C8">
            <w:pPr>
              <w:pStyle w:val="BodyText"/>
            </w:pPr>
            <w:r>
              <w:t>4</w:t>
            </w:r>
            <w:r w:rsidR="00273D75" w:rsidRPr="00273D75">
              <w:t xml:space="preserve"> h</w:t>
            </w:r>
            <w:r w:rsidR="00860D21">
              <w:t>ours</w:t>
            </w:r>
            <w:r w:rsidR="00273D75" w:rsidRPr="00273D75">
              <w:t xml:space="preserve"> </w:t>
            </w:r>
            <w:r>
              <w:t>(</w:t>
            </w:r>
            <w:r w:rsidR="002F2F3B">
              <w:t>3</w:t>
            </w:r>
            <w:r w:rsidR="00273D75" w:rsidRPr="00273D75">
              <w:t>% of the course</w:t>
            </w:r>
            <w:r>
              <w:t>)</w:t>
            </w:r>
            <w:r w:rsidR="00273D75" w:rsidRPr="00273D75">
              <w:t xml:space="preserve"> </w:t>
            </w:r>
          </w:p>
        </w:tc>
        <w:tc>
          <w:tcPr>
            <w:tcW w:w="2835" w:type="dxa"/>
          </w:tcPr>
          <w:p w:rsidR="00C57320" w:rsidRPr="005510C8" w:rsidRDefault="005510C8" w:rsidP="00E044F9">
            <w:pPr>
              <w:pStyle w:val="BodyText"/>
              <w:rPr>
                <w:lang w:eastAsia="en-GB"/>
              </w:rPr>
            </w:pPr>
            <w:r w:rsidRPr="005510C8">
              <w:rPr>
                <w:lang w:eastAsia="en-GB"/>
              </w:rPr>
              <w:t>11</w:t>
            </w:r>
          </w:p>
        </w:tc>
      </w:tr>
    </w:tbl>
    <w:p w:rsidR="00D429D1" w:rsidRPr="004A4E17" w:rsidRDefault="00D429D1" w:rsidP="00BB6CF1">
      <w:pPr>
        <w:rPr>
          <w:rFonts w:ascii="Arial" w:hAnsi="Arial" w:cs="Arial"/>
          <w:sz w:val="20"/>
          <w:szCs w:val="20"/>
        </w:rPr>
      </w:pPr>
    </w:p>
    <w:p w:rsidR="00860D21" w:rsidRPr="00860D21" w:rsidRDefault="00860D21" w:rsidP="00860D21">
      <w:pPr>
        <w:pStyle w:val="Heading2"/>
        <w:rPr>
          <w:bCs/>
          <w:color w:val="EA5B0C"/>
        </w:rPr>
      </w:pPr>
      <w:r w:rsidRPr="00860D21">
        <w:rPr>
          <w:color w:val="EA5B0C"/>
        </w:rPr>
        <w:t>Resources</w:t>
      </w:r>
    </w:p>
    <w:p w:rsidR="00860D21" w:rsidRPr="00C7515C" w:rsidRDefault="00860D21" w:rsidP="00860D21">
      <w:pPr>
        <w:pStyle w:val="BodyText"/>
        <w:rPr>
          <w:sz w:val="13"/>
          <w:szCs w:val="13"/>
        </w:rPr>
      </w:pPr>
      <w:r>
        <w:t>The</w:t>
      </w:r>
      <w:r>
        <w:rPr>
          <w:spacing w:val="-8"/>
        </w:rPr>
        <w:t xml:space="preserve"> </w:t>
      </w:r>
      <w:r>
        <w:rPr>
          <w:spacing w:val="-1"/>
        </w:rPr>
        <w:t>up-to-date</w:t>
      </w:r>
      <w:r>
        <w:rPr>
          <w:spacing w:val="-8"/>
        </w:rPr>
        <w:t xml:space="preserve"> </w:t>
      </w:r>
      <w:r>
        <w:rPr>
          <w:spacing w:val="-1"/>
        </w:rPr>
        <w:t>resource</w:t>
      </w:r>
      <w:r>
        <w:rPr>
          <w:spacing w:val="-7"/>
        </w:rPr>
        <w:t xml:space="preserve"> </w:t>
      </w:r>
      <w:r>
        <w:rPr>
          <w:spacing w:val="-1"/>
        </w:rPr>
        <w:t>list</w:t>
      </w:r>
      <w:r>
        <w:rPr>
          <w:spacing w:val="-6"/>
        </w:rPr>
        <w:t xml:space="preserve"> </w:t>
      </w:r>
      <w:r>
        <w:t>for</w:t>
      </w:r>
      <w:r>
        <w:rPr>
          <w:spacing w:val="-7"/>
        </w:rPr>
        <w:t xml:space="preserve"> </w:t>
      </w:r>
      <w:r>
        <w:rPr>
          <w:spacing w:val="-1"/>
        </w:rPr>
        <w:t>this</w:t>
      </w:r>
      <w:r>
        <w:rPr>
          <w:spacing w:val="-7"/>
        </w:rPr>
        <w:t xml:space="preserve"> </w:t>
      </w:r>
      <w:r>
        <w:t>syllabus,</w:t>
      </w:r>
      <w:r>
        <w:rPr>
          <w:spacing w:val="-8"/>
        </w:rPr>
        <w:t xml:space="preserve"> </w:t>
      </w:r>
      <w:r>
        <w:t>including</w:t>
      </w:r>
      <w:r>
        <w:rPr>
          <w:spacing w:val="-8"/>
        </w:rPr>
        <w:t xml:space="preserve"> </w:t>
      </w:r>
      <w:r>
        <w:t>textbooks</w:t>
      </w:r>
      <w:r>
        <w:rPr>
          <w:spacing w:val="-7"/>
        </w:rPr>
        <w:t xml:space="preserve"> </w:t>
      </w:r>
      <w:r>
        <w:rPr>
          <w:spacing w:val="-1"/>
        </w:rPr>
        <w:t>endorsed</w:t>
      </w:r>
      <w:r>
        <w:rPr>
          <w:spacing w:val="-6"/>
        </w:rPr>
        <w:t xml:space="preserve"> </w:t>
      </w:r>
      <w:r>
        <w:rPr>
          <w:spacing w:val="1"/>
        </w:rPr>
        <w:t>by</w:t>
      </w:r>
      <w:r>
        <w:rPr>
          <w:spacing w:val="-9"/>
        </w:rPr>
        <w:t xml:space="preserve"> </w:t>
      </w:r>
      <w:r w:rsidRPr="00C7515C">
        <w:t>Cambridge International,</w:t>
      </w:r>
      <w:r w:rsidRPr="00C7515C">
        <w:rPr>
          <w:spacing w:val="-7"/>
        </w:rPr>
        <w:t xml:space="preserve"> </w:t>
      </w:r>
      <w:r w:rsidRPr="00C7515C">
        <w:rPr>
          <w:spacing w:val="-1"/>
        </w:rPr>
        <w:t>is</w:t>
      </w:r>
      <w:r w:rsidRPr="00C7515C">
        <w:rPr>
          <w:spacing w:val="-4"/>
        </w:rPr>
        <w:t xml:space="preserve"> </w:t>
      </w:r>
      <w:r w:rsidRPr="00C7515C">
        <w:t>listed</w:t>
      </w:r>
      <w:r w:rsidRPr="00C7515C">
        <w:rPr>
          <w:spacing w:val="-8"/>
        </w:rPr>
        <w:t xml:space="preserve"> </w:t>
      </w:r>
      <w:r w:rsidRPr="00C7515C">
        <w:rPr>
          <w:spacing w:val="1"/>
        </w:rPr>
        <w:t>at</w:t>
      </w:r>
      <w:r w:rsidRPr="00C7515C">
        <w:rPr>
          <w:b/>
          <w:spacing w:val="-6"/>
        </w:rPr>
        <w:t xml:space="preserve"> </w:t>
      </w:r>
      <w:hyperlink r:id="rId22" w:history="1">
        <w:r w:rsidRPr="00A22320">
          <w:rPr>
            <w:rStyle w:val="Weblink"/>
          </w:rPr>
          <w:t>www.cambridgeinternational.org</w:t>
        </w:r>
      </w:hyperlink>
      <w:r w:rsidRPr="00C7515C">
        <w:rPr>
          <w:rStyle w:val="WebLink0"/>
        </w:rPr>
        <w:t xml:space="preserve"> </w:t>
      </w:r>
      <w:r w:rsidRPr="00C7515C">
        <w:rPr>
          <w:b/>
          <w:color w:val="000000" w:themeColor="text1"/>
          <w:sz w:val="13"/>
          <w:szCs w:val="13"/>
        </w:rPr>
        <w:t xml:space="preserve"> </w:t>
      </w:r>
    </w:p>
    <w:p w:rsidR="00860D21" w:rsidRDefault="00860D21" w:rsidP="00860D21">
      <w:pPr>
        <w:pStyle w:val="BodyText"/>
      </w:pPr>
      <w:r w:rsidRPr="00C7515C">
        <w:t>Endorsed</w:t>
      </w:r>
      <w:r w:rsidRPr="00C7515C">
        <w:rPr>
          <w:spacing w:val="-4"/>
        </w:rPr>
        <w:t xml:space="preserve"> </w:t>
      </w:r>
      <w:r w:rsidRPr="00C7515C">
        <w:t>textbooks</w:t>
      </w:r>
      <w:r w:rsidRPr="00C7515C">
        <w:rPr>
          <w:b/>
          <w:spacing w:val="-4"/>
        </w:rPr>
        <w:t xml:space="preserve"> </w:t>
      </w:r>
      <w:r w:rsidRPr="00C7515C">
        <w:t>have</w:t>
      </w:r>
      <w:r w:rsidRPr="00C7515C">
        <w:rPr>
          <w:spacing w:val="-5"/>
        </w:rPr>
        <w:t xml:space="preserve"> </w:t>
      </w:r>
      <w:r w:rsidRPr="00C7515C">
        <w:t>been</w:t>
      </w:r>
      <w:r w:rsidRPr="00C7515C">
        <w:rPr>
          <w:spacing w:val="-4"/>
        </w:rPr>
        <w:t xml:space="preserve"> </w:t>
      </w:r>
      <w:r w:rsidRPr="00C7515C">
        <w:t>written</w:t>
      </w:r>
      <w:r w:rsidRPr="00C7515C">
        <w:rPr>
          <w:spacing w:val="-6"/>
        </w:rPr>
        <w:t xml:space="preserve"> </w:t>
      </w:r>
      <w:r w:rsidRPr="00C7515C">
        <w:rPr>
          <w:spacing w:val="1"/>
        </w:rPr>
        <w:t>to</w:t>
      </w:r>
      <w:r w:rsidRPr="00C7515C">
        <w:rPr>
          <w:spacing w:val="-6"/>
        </w:rPr>
        <w:t xml:space="preserve"> </w:t>
      </w:r>
      <w:r w:rsidRPr="00C7515C">
        <w:rPr>
          <w:spacing w:val="1"/>
        </w:rPr>
        <w:t>be</w:t>
      </w:r>
      <w:r w:rsidRPr="00C7515C">
        <w:rPr>
          <w:spacing w:val="-6"/>
        </w:rPr>
        <w:t xml:space="preserve"> </w:t>
      </w:r>
      <w:r w:rsidRPr="00C7515C">
        <w:t>closely</w:t>
      </w:r>
      <w:r w:rsidRPr="00C7515C">
        <w:rPr>
          <w:spacing w:val="-8"/>
        </w:rPr>
        <w:t xml:space="preserve"> </w:t>
      </w:r>
      <w:r w:rsidRPr="00C7515C">
        <w:t>aligned</w:t>
      </w:r>
      <w:r w:rsidRPr="00C7515C">
        <w:rPr>
          <w:spacing w:val="-6"/>
        </w:rPr>
        <w:t xml:space="preserve"> </w:t>
      </w:r>
      <w:r w:rsidRPr="00C7515C">
        <w:t>to</w:t>
      </w:r>
      <w:r w:rsidRPr="00C7515C">
        <w:rPr>
          <w:spacing w:val="-4"/>
        </w:rPr>
        <w:t xml:space="preserve"> </w:t>
      </w:r>
      <w:r w:rsidRPr="00C7515C">
        <w:t>the</w:t>
      </w:r>
      <w:r w:rsidRPr="00C7515C">
        <w:rPr>
          <w:spacing w:val="-4"/>
        </w:rPr>
        <w:t xml:space="preserve"> </w:t>
      </w:r>
      <w:r w:rsidRPr="00C7515C">
        <w:t>syllabus</w:t>
      </w:r>
      <w:r w:rsidRPr="00C7515C">
        <w:rPr>
          <w:spacing w:val="-6"/>
        </w:rPr>
        <w:t xml:space="preserve"> </w:t>
      </w:r>
      <w:r w:rsidRPr="00C7515C">
        <w:t>they</w:t>
      </w:r>
      <w:r w:rsidRPr="00C7515C">
        <w:rPr>
          <w:spacing w:val="-7"/>
        </w:rPr>
        <w:t xml:space="preserve"> </w:t>
      </w:r>
      <w:r w:rsidRPr="00C7515C">
        <w:t>support,</w:t>
      </w:r>
      <w:r w:rsidRPr="00C7515C">
        <w:rPr>
          <w:spacing w:val="-4"/>
        </w:rPr>
        <w:t xml:space="preserve"> </w:t>
      </w:r>
      <w:r w:rsidRPr="00C7515C">
        <w:t>and</w:t>
      </w:r>
      <w:r w:rsidRPr="00C7515C">
        <w:rPr>
          <w:spacing w:val="-4"/>
        </w:rPr>
        <w:t xml:space="preserve"> </w:t>
      </w:r>
      <w:r w:rsidRPr="00C7515C">
        <w:t>have</w:t>
      </w:r>
      <w:r w:rsidRPr="00C7515C">
        <w:rPr>
          <w:spacing w:val="-5"/>
        </w:rPr>
        <w:t xml:space="preserve"> </w:t>
      </w:r>
      <w:r w:rsidRPr="00C7515C">
        <w:t>been</w:t>
      </w:r>
      <w:r w:rsidRPr="00C7515C">
        <w:rPr>
          <w:spacing w:val="-6"/>
        </w:rPr>
        <w:t xml:space="preserve"> </w:t>
      </w:r>
      <w:r w:rsidRPr="00C7515C">
        <w:t>through</w:t>
      </w:r>
      <w:r w:rsidRPr="00C7515C">
        <w:rPr>
          <w:spacing w:val="-4"/>
        </w:rPr>
        <w:t xml:space="preserve"> </w:t>
      </w:r>
      <w:r w:rsidRPr="00C7515C">
        <w:t>a</w:t>
      </w:r>
      <w:r w:rsidRPr="00C7515C">
        <w:rPr>
          <w:spacing w:val="-6"/>
        </w:rPr>
        <w:t xml:space="preserve"> </w:t>
      </w:r>
      <w:r w:rsidRPr="00C7515C">
        <w:t>detailed</w:t>
      </w:r>
      <w:r w:rsidRPr="00C7515C">
        <w:rPr>
          <w:spacing w:val="-7"/>
        </w:rPr>
        <w:t xml:space="preserve"> </w:t>
      </w:r>
      <w:r w:rsidRPr="00C7515C">
        <w:t>quality</w:t>
      </w:r>
      <w:r w:rsidRPr="00C7515C">
        <w:rPr>
          <w:spacing w:val="-7"/>
        </w:rPr>
        <w:t xml:space="preserve"> </w:t>
      </w:r>
      <w:r w:rsidRPr="00C7515C">
        <w:t>assurance</w:t>
      </w:r>
      <w:r w:rsidRPr="00C7515C">
        <w:rPr>
          <w:spacing w:val="-6"/>
        </w:rPr>
        <w:t xml:space="preserve"> </w:t>
      </w:r>
      <w:r w:rsidRPr="00C7515C">
        <w:t>process.</w:t>
      </w:r>
      <w:r w:rsidRPr="00C7515C">
        <w:rPr>
          <w:spacing w:val="-4"/>
        </w:rPr>
        <w:t xml:space="preserve"> </w:t>
      </w:r>
      <w:r w:rsidRPr="00C7515C">
        <w:t>As</w:t>
      </w:r>
      <w:r w:rsidRPr="00C7515C">
        <w:rPr>
          <w:spacing w:val="-5"/>
        </w:rPr>
        <w:t xml:space="preserve"> </w:t>
      </w:r>
      <w:r w:rsidRPr="00C7515C">
        <w:t>such,</w:t>
      </w:r>
      <w:r w:rsidRPr="00C7515C">
        <w:rPr>
          <w:spacing w:val="-7"/>
        </w:rPr>
        <w:t xml:space="preserve"> </w:t>
      </w:r>
      <w:r w:rsidRPr="00C7515C">
        <w:t>all</w:t>
      </w:r>
      <w:r w:rsidRPr="00C7515C">
        <w:rPr>
          <w:spacing w:val="137"/>
          <w:w w:val="99"/>
        </w:rPr>
        <w:t xml:space="preserve"> </w:t>
      </w:r>
      <w:r w:rsidRPr="00C7515C">
        <w:t>textbooks</w:t>
      </w:r>
      <w:r w:rsidRPr="00C7515C">
        <w:rPr>
          <w:spacing w:val="-6"/>
        </w:rPr>
        <w:t xml:space="preserve"> </w:t>
      </w:r>
      <w:r w:rsidRPr="00C7515C">
        <w:t>endorsed</w:t>
      </w:r>
      <w:r w:rsidRPr="00C7515C">
        <w:rPr>
          <w:spacing w:val="-4"/>
        </w:rPr>
        <w:t xml:space="preserve"> </w:t>
      </w:r>
      <w:r w:rsidRPr="00C7515C">
        <w:rPr>
          <w:spacing w:val="2"/>
        </w:rPr>
        <w:t>by</w:t>
      </w:r>
      <w:r w:rsidRPr="00C7515C">
        <w:rPr>
          <w:spacing w:val="-9"/>
        </w:rPr>
        <w:t xml:space="preserve"> </w:t>
      </w:r>
      <w:r w:rsidRPr="00C7515C">
        <w:t>Cambridge International</w:t>
      </w:r>
      <w:r w:rsidRPr="00C7515C">
        <w:rPr>
          <w:spacing w:val="-6"/>
        </w:rPr>
        <w:t xml:space="preserve"> </w:t>
      </w:r>
      <w:r w:rsidRPr="00C7515C">
        <w:t>for</w:t>
      </w:r>
      <w:r w:rsidRPr="00C7515C">
        <w:rPr>
          <w:spacing w:val="-5"/>
        </w:rPr>
        <w:t xml:space="preserve"> </w:t>
      </w:r>
      <w:r w:rsidRPr="00C7515C">
        <w:t>this</w:t>
      </w:r>
      <w:r w:rsidRPr="00C7515C">
        <w:rPr>
          <w:spacing w:val="-5"/>
        </w:rPr>
        <w:t xml:space="preserve"> </w:t>
      </w:r>
      <w:r w:rsidRPr="00C7515C">
        <w:t>syllabus</w:t>
      </w:r>
      <w:r w:rsidRPr="00C7515C">
        <w:rPr>
          <w:spacing w:val="-5"/>
        </w:rPr>
        <w:t xml:space="preserve"> </w:t>
      </w:r>
      <w:r w:rsidRPr="00C7515C">
        <w:t>are</w:t>
      </w:r>
      <w:r w:rsidRPr="00C7515C">
        <w:rPr>
          <w:spacing w:val="-6"/>
        </w:rPr>
        <w:t xml:space="preserve"> </w:t>
      </w:r>
      <w:r w:rsidRPr="00C7515C">
        <w:t>the</w:t>
      </w:r>
      <w:r w:rsidRPr="00C7515C">
        <w:rPr>
          <w:spacing w:val="-4"/>
        </w:rPr>
        <w:t xml:space="preserve"> </w:t>
      </w:r>
      <w:r w:rsidRPr="00C7515C">
        <w:t>ideal</w:t>
      </w:r>
      <w:r w:rsidRPr="00C7515C">
        <w:rPr>
          <w:spacing w:val="-7"/>
        </w:rPr>
        <w:t xml:space="preserve"> </w:t>
      </w:r>
      <w:r w:rsidRPr="00C7515C">
        <w:t>res</w:t>
      </w:r>
      <w:r>
        <w:t>ource</w:t>
      </w:r>
      <w:r>
        <w:rPr>
          <w:spacing w:val="-6"/>
        </w:rPr>
        <w:t xml:space="preserve"> </w:t>
      </w:r>
      <w:r>
        <w:rPr>
          <w:spacing w:val="1"/>
        </w:rPr>
        <w:t>to</w:t>
      </w:r>
      <w:r>
        <w:rPr>
          <w:spacing w:val="-7"/>
        </w:rPr>
        <w:t xml:space="preserve"> </w:t>
      </w:r>
      <w:r>
        <w:rPr>
          <w:spacing w:val="1"/>
        </w:rPr>
        <w:t>be</w:t>
      </w:r>
      <w:r>
        <w:rPr>
          <w:spacing w:val="-6"/>
        </w:rPr>
        <w:t xml:space="preserve"> </w:t>
      </w:r>
      <w:r>
        <w:t>used</w:t>
      </w:r>
      <w:r>
        <w:rPr>
          <w:spacing w:val="-6"/>
        </w:rPr>
        <w:t xml:space="preserve"> </w:t>
      </w:r>
      <w:r>
        <w:t>alongside</w:t>
      </w:r>
      <w:r>
        <w:rPr>
          <w:spacing w:val="-4"/>
        </w:rPr>
        <w:t xml:space="preserve"> </w:t>
      </w:r>
      <w:r>
        <w:t>this</w:t>
      </w:r>
      <w:r>
        <w:rPr>
          <w:spacing w:val="-5"/>
        </w:rPr>
        <w:t xml:space="preserve"> </w:t>
      </w:r>
      <w:r>
        <w:t>scheme</w:t>
      </w:r>
      <w:r>
        <w:rPr>
          <w:spacing w:val="-6"/>
        </w:rPr>
        <w:t xml:space="preserve"> </w:t>
      </w:r>
      <w:r>
        <w:t>of</w:t>
      </w:r>
      <w:r>
        <w:rPr>
          <w:spacing w:val="-4"/>
        </w:rPr>
        <w:t xml:space="preserve"> </w:t>
      </w:r>
      <w:r>
        <w:t>work</w:t>
      </w:r>
      <w:r>
        <w:rPr>
          <w:spacing w:val="-3"/>
        </w:rPr>
        <w:t xml:space="preserve"> </w:t>
      </w:r>
      <w:r>
        <w:t>as</w:t>
      </w:r>
      <w:r>
        <w:rPr>
          <w:spacing w:val="-5"/>
        </w:rPr>
        <w:t xml:space="preserve"> </w:t>
      </w:r>
      <w:r>
        <w:t>they</w:t>
      </w:r>
      <w:r>
        <w:rPr>
          <w:spacing w:val="-10"/>
        </w:rPr>
        <w:t xml:space="preserve"> </w:t>
      </w:r>
      <w:r>
        <w:t>cover</w:t>
      </w:r>
      <w:r>
        <w:rPr>
          <w:spacing w:val="-5"/>
        </w:rPr>
        <w:t xml:space="preserve"> </w:t>
      </w:r>
      <w:r>
        <w:t>each</w:t>
      </w:r>
      <w:r>
        <w:rPr>
          <w:spacing w:val="-4"/>
        </w:rPr>
        <w:t xml:space="preserve"> </w:t>
      </w:r>
      <w:r>
        <w:t>learning</w:t>
      </w:r>
      <w:r>
        <w:rPr>
          <w:spacing w:val="-6"/>
        </w:rPr>
        <w:t> </w:t>
      </w:r>
      <w:r>
        <w:t>objective.</w:t>
      </w:r>
    </w:p>
    <w:p w:rsidR="00860D21" w:rsidRDefault="00860D21" w:rsidP="00860D21">
      <w:pPr>
        <w:rPr>
          <w:rFonts w:ascii="Arial" w:hAnsi="Arial" w:cs="Arial"/>
          <w:b/>
          <w:color w:val="E05206"/>
          <w:sz w:val="22"/>
          <w:szCs w:val="22"/>
        </w:rPr>
      </w:pPr>
    </w:p>
    <w:p w:rsidR="00860D21" w:rsidRPr="00860D21" w:rsidRDefault="00860D21" w:rsidP="00860D21">
      <w:pPr>
        <w:pStyle w:val="Heading2"/>
        <w:rPr>
          <w:i/>
          <w:color w:val="EA5B0C"/>
          <w:spacing w:val="-1"/>
        </w:rPr>
      </w:pPr>
      <w:r w:rsidRPr="00860D21">
        <w:rPr>
          <w:color w:val="EA5B0C"/>
        </w:rPr>
        <w:t>School Support Hub</w:t>
      </w:r>
    </w:p>
    <w:p w:rsidR="00860D21" w:rsidRPr="006D611D" w:rsidRDefault="00860D21" w:rsidP="00860D21">
      <w:pPr>
        <w:pStyle w:val="BodyText"/>
      </w:pPr>
      <w:r w:rsidRPr="002A7AF5">
        <w:t xml:space="preserve">The School Support Hub </w:t>
      </w:r>
      <w:hyperlink r:id="rId23" w:history="1">
        <w:r w:rsidRPr="00A22320">
          <w:rPr>
            <w:rStyle w:val="Weblink"/>
          </w:rPr>
          <w:t>www.cambridgeinternational.org/support</w:t>
        </w:r>
      </w:hyperlink>
      <w:r w:rsidRPr="002A7AF5">
        <w:rPr>
          <w:b/>
        </w:rPr>
        <w:t xml:space="preserve"> </w:t>
      </w:r>
      <w:r w:rsidRPr="002A7AF5">
        <w:rPr>
          <w:color w:val="000000" w:themeColor="text1"/>
          <w:spacing w:val="-1"/>
        </w:rPr>
        <w:t>i</w:t>
      </w:r>
      <w:r w:rsidRPr="002A7AF5">
        <w:rPr>
          <w:spacing w:val="-1"/>
        </w:rPr>
        <w:t>s</w:t>
      </w:r>
      <w:r w:rsidRPr="002A7AF5">
        <w:rPr>
          <w:spacing w:val="-7"/>
        </w:rPr>
        <w:t xml:space="preserve"> </w:t>
      </w:r>
      <w:r w:rsidRPr="002A7AF5">
        <w:t>a</w:t>
      </w:r>
      <w:r w:rsidRPr="002A7AF5">
        <w:rPr>
          <w:spacing w:val="-8"/>
        </w:rPr>
        <w:t xml:space="preserve"> </w:t>
      </w:r>
      <w:r w:rsidRPr="002A7AF5">
        <w:t>secure</w:t>
      </w:r>
      <w:r w:rsidRPr="002A7AF5">
        <w:rPr>
          <w:spacing w:val="-7"/>
        </w:rPr>
        <w:t xml:space="preserve"> </w:t>
      </w:r>
      <w:r w:rsidRPr="002A7AF5">
        <w:t>online</w:t>
      </w:r>
      <w:r w:rsidRPr="002A7AF5">
        <w:rPr>
          <w:spacing w:val="-8"/>
        </w:rPr>
        <w:t xml:space="preserve"> </w:t>
      </w:r>
      <w:r w:rsidRPr="002A7AF5">
        <w:t>resource</w:t>
      </w:r>
      <w:r w:rsidRPr="002A7AF5">
        <w:rPr>
          <w:spacing w:val="-8"/>
        </w:rPr>
        <w:t xml:space="preserve"> </w:t>
      </w:r>
      <w:r w:rsidRPr="002A7AF5">
        <w:t>bank</w:t>
      </w:r>
      <w:r w:rsidRPr="002A7AF5">
        <w:rPr>
          <w:spacing w:val="-4"/>
        </w:rPr>
        <w:t xml:space="preserve"> </w:t>
      </w:r>
      <w:r w:rsidRPr="002A7AF5">
        <w:rPr>
          <w:spacing w:val="-1"/>
        </w:rPr>
        <w:t>and</w:t>
      </w:r>
      <w:r w:rsidRPr="002A7AF5">
        <w:rPr>
          <w:spacing w:val="-7"/>
        </w:rPr>
        <w:t xml:space="preserve"> </w:t>
      </w:r>
      <w:r w:rsidRPr="002A7AF5">
        <w:t>community</w:t>
      </w:r>
      <w:r w:rsidRPr="002A7AF5">
        <w:rPr>
          <w:spacing w:val="-10"/>
        </w:rPr>
        <w:t xml:space="preserve"> </w:t>
      </w:r>
      <w:r w:rsidRPr="002A7AF5">
        <w:t>forum</w:t>
      </w:r>
      <w:r w:rsidRPr="002A7AF5">
        <w:rPr>
          <w:spacing w:val="-4"/>
        </w:rPr>
        <w:t xml:space="preserve"> </w:t>
      </w:r>
      <w:r w:rsidRPr="002A7AF5">
        <w:t>for</w:t>
      </w:r>
      <w:r w:rsidRPr="002A7AF5">
        <w:rPr>
          <w:spacing w:val="-6"/>
        </w:rPr>
        <w:t xml:space="preserve"> </w:t>
      </w:r>
      <w:r w:rsidRPr="002A7AF5">
        <w:rPr>
          <w:spacing w:val="-1"/>
        </w:rPr>
        <w:t>Cambridge</w:t>
      </w:r>
      <w:r w:rsidRPr="002A7AF5">
        <w:rPr>
          <w:spacing w:val="-8"/>
        </w:rPr>
        <w:t xml:space="preserve"> </w:t>
      </w:r>
      <w:r w:rsidRPr="002A7AF5">
        <w:t>teachers,</w:t>
      </w:r>
      <w:r w:rsidRPr="002A7AF5">
        <w:rPr>
          <w:spacing w:val="-6"/>
        </w:rPr>
        <w:t xml:space="preserve"> </w:t>
      </w:r>
      <w:r w:rsidRPr="002A7AF5">
        <w:rPr>
          <w:spacing w:val="-1"/>
        </w:rPr>
        <w:t>where</w:t>
      </w:r>
      <w:r w:rsidRPr="002A7AF5">
        <w:rPr>
          <w:spacing w:val="-3"/>
        </w:rPr>
        <w:t xml:space="preserve"> </w:t>
      </w:r>
      <w:r w:rsidRPr="002A7AF5">
        <w:rPr>
          <w:spacing w:val="-2"/>
        </w:rPr>
        <w:t>you</w:t>
      </w:r>
      <w:r w:rsidRPr="002A7AF5">
        <w:rPr>
          <w:spacing w:val="-6"/>
        </w:rPr>
        <w:t xml:space="preserve"> </w:t>
      </w:r>
      <w:r w:rsidRPr="002A7AF5">
        <w:t>can</w:t>
      </w:r>
      <w:r w:rsidRPr="002A7AF5">
        <w:rPr>
          <w:spacing w:val="-7"/>
        </w:rPr>
        <w:t xml:space="preserve"> </w:t>
      </w:r>
      <w:r w:rsidRPr="002A7AF5">
        <w:rPr>
          <w:spacing w:val="-1"/>
        </w:rPr>
        <w:t>download</w:t>
      </w:r>
      <w:r w:rsidRPr="002A7AF5">
        <w:rPr>
          <w:spacing w:val="-6"/>
        </w:rPr>
        <w:t xml:space="preserve"> </w:t>
      </w:r>
      <w:r w:rsidRPr="002A7AF5">
        <w:t>specimen</w:t>
      </w:r>
      <w:r w:rsidRPr="002A7AF5">
        <w:rPr>
          <w:spacing w:val="-8"/>
        </w:rPr>
        <w:t xml:space="preserve"> </w:t>
      </w:r>
      <w:r w:rsidRPr="002A7AF5">
        <w:t xml:space="preserve">and </w:t>
      </w:r>
      <w:r w:rsidRPr="002A7AF5">
        <w:rPr>
          <w:spacing w:val="-1"/>
        </w:rPr>
        <w:t>past</w:t>
      </w:r>
      <w:r w:rsidRPr="002A7AF5">
        <w:rPr>
          <w:spacing w:val="-8"/>
        </w:rPr>
        <w:t xml:space="preserve"> </w:t>
      </w:r>
      <w:r w:rsidRPr="002A7AF5">
        <w:t>question</w:t>
      </w:r>
      <w:r w:rsidRPr="002A7AF5">
        <w:rPr>
          <w:spacing w:val="-7"/>
        </w:rPr>
        <w:t xml:space="preserve"> </w:t>
      </w:r>
      <w:r w:rsidRPr="002A7AF5">
        <w:t>papers,</w:t>
      </w:r>
      <w:r w:rsidRPr="002A7AF5">
        <w:rPr>
          <w:spacing w:val="-7"/>
        </w:rPr>
        <w:t xml:space="preserve"> </w:t>
      </w:r>
      <w:r w:rsidRPr="002A7AF5">
        <w:t>mark</w:t>
      </w:r>
      <w:r w:rsidRPr="002A7AF5">
        <w:rPr>
          <w:spacing w:val="-6"/>
        </w:rPr>
        <w:t xml:space="preserve"> </w:t>
      </w:r>
      <w:r w:rsidRPr="002A7AF5">
        <w:t>schemes</w:t>
      </w:r>
      <w:r w:rsidRPr="002A7AF5">
        <w:rPr>
          <w:spacing w:val="-6"/>
        </w:rPr>
        <w:t xml:space="preserve"> </w:t>
      </w:r>
      <w:r w:rsidRPr="002A7AF5">
        <w:rPr>
          <w:spacing w:val="-1"/>
        </w:rPr>
        <w:t>and</w:t>
      </w:r>
      <w:r w:rsidRPr="002A7AF5">
        <w:rPr>
          <w:spacing w:val="-7"/>
        </w:rPr>
        <w:t xml:space="preserve"> </w:t>
      </w:r>
      <w:r w:rsidRPr="002A7AF5">
        <w:rPr>
          <w:spacing w:val="-1"/>
        </w:rPr>
        <w:t>other</w:t>
      </w:r>
      <w:r w:rsidRPr="002A7AF5">
        <w:rPr>
          <w:spacing w:val="-7"/>
        </w:rPr>
        <w:t xml:space="preserve"> </w:t>
      </w:r>
      <w:r w:rsidRPr="002A7AF5">
        <w:t>resources.</w:t>
      </w:r>
      <w:r w:rsidRPr="002A7AF5">
        <w:rPr>
          <w:spacing w:val="-11"/>
        </w:rPr>
        <w:t xml:space="preserve"> </w:t>
      </w:r>
      <w:r w:rsidRPr="002A7AF5">
        <w:rPr>
          <w:spacing w:val="4"/>
        </w:rPr>
        <w:t>We</w:t>
      </w:r>
      <w:r w:rsidRPr="002A7AF5">
        <w:rPr>
          <w:spacing w:val="-7"/>
        </w:rPr>
        <w:t xml:space="preserve"> </w:t>
      </w:r>
      <w:r w:rsidRPr="002A7AF5">
        <w:rPr>
          <w:spacing w:val="-1"/>
        </w:rPr>
        <w:t>also</w:t>
      </w:r>
      <w:r w:rsidRPr="002A7AF5">
        <w:rPr>
          <w:spacing w:val="-7"/>
        </w:rPr>
        <w:t xml:space="preserve"> </w:t>
      </w:r>
      <w:r w:rsidRPr="002A7AF5">
        <w:t>offer</w:t>
      </w:r>
      <w:r w:rsidRPr="002A7AF5">
        <w:rPr>
          <w:spacing w:val="-6"/>
        </w:rPr>
        <w:t xml:space="preserve"> </w:t>
      </w:r>
      <w:r w:rsidRPr="002A7AF5">
        <w:rPr>
          <w:spacing w:val="-1"/>
        </w:rPr>
        <w:t>online</w:t>
      </w:r>
      <w:r w:rsidRPr="002A7AF5">
        <w:rPr>
          <w:spacing w:val="-8"/>
        </w:rPr>
        <w:t xml:space="preserve"> </w:t>
      </w:r>
      <w:r w:rsidRPr="002A7AF5">
        <w:t>and</w:t>
      </w:r>
      <w:r w:rsidRPr="002A7AF5">
        <w:rPr>
          <w:spacing w:val="-7"/>
        </w:rPr>
        <w:t xml:space="preserve"> </w:t>
      </w:r>
      <w:r w:rsidRPr="002A7AF5">
        <w:t>face-to-face</w:t>
      </w:r>
      <w:r w:rsidRPr="002A7AF5">
        <w:rPr>
          <w:spacing w:val="-7"/>
        </w:rPr>
        <w:t xml:space="preserve"> </w:t>
      </w:r>
      <w:r w:rsidRPr="002A7AF5">
        <w:rPr>
          <w:spacing w:val="-1"/>
        </w:rPr>
        <w:t>training;</w:t>
      </w:r>
      <w:r w:rsidRPr="002A7AF5">
        <w:rPr>
          <w:spacing w:val="-7"/>
        </w:rPr>
        <w:t xml:space="preserve"> </w:t>
      </w:r>
      <w:r w:rsidRPr="002A7AF5">
        <w:rPr>
          <w:spacing w:val="-1"/>
        </w:rPr>
        <w:t>details</w:t>
      </w:r>
      <w:r w:rsidRPr="002A7AF5">
        <w:rPr>
          <w:spacing w:val="-3"/>
        </w:rPr>
        <w:t xml:space="preserve"> </w:t>
      </w:r>
      <w:r w:rsidRPr="002A7AF5">
        <w:rPr>
          <w:spacing w:val="-1"/>
        </w:rPr>
        <w:t>of</w:t>
      </w:r>
      <w:r w:rsidRPr="002A7AF5">
        <w:rPr>
          <w:spacing w:val="-6"/>
        </w:rPr>
        <w:t xml:space="preserve"> </w:t>
      </w:r>
      <w:r w:rsidRPr="002A7AF5">
        <w:rPr>
          <w:spacing w:val="-1"/>
        </w:rPr>
        <w:t>forthcoming</w:t>
      </w:r>
      <w:r w:rsidRPr="002A7AF5">
        <w:rPr>
          <w:spacing w:val="-7"/>
        </w:rPr>
        <w:t xml:space="preserve"> </w:t>
      </w:r>
      <w:r w:rsidRPr="002A7AF5">
        <w:rPr>
          <w:spacing w:val="-1"/>
        </w:rPr>
        <w:t>training</w:t>
      </w:r>
      <w:r w:rsidRPr="002A7AF5">
        <w:rPr>
          <w:spacing w:val="-4"/>
        </w:rPr>
        <w:t xml:space="preserve"> </w:t>
      </w:r>
      <w:r w:rsidRPr="002A7AF5">
        <w:rPr>
          <w:spacing w:val="-1"/>
        </w:rPr>
        <w:t>opportunities</w:t>
      </w:r>
      <w:r w:rsidRPr="002A7AF5">
        <w:rPr>
          <w:spacing w:val="-6"/>
        </w:rPr>
        <w:t xml:space="preserve"> </w:t>
      </w:r>
      <w:r w:rsidRPr="002A7AF5">
        <w:rPr>
          <w:spacing w:val="-1"/>
        </w:rPr>
        <w:t>are</w:t>
      </w:r>
      <w:r w:rsidRPr="002A7AF5">
        <w:rPr>
          <w:spacing w:val="-8"/>
        </w:rPr>
        <w:t xml:space="preserve"> </w:t>
      </w:r>
      <w:r w:rsidRPr="002A7AF5">
        <w:t>posted</w:t>
      </w:r>
      <w:r w:rsidRPr="002A7AF5">
        <w:rPr>
          <w:spacing w:val="-5"/>
        </w:rPr>
        <w:t xml:space="preserve"> </w:t>
      </w:r>
      <w:r w:rsidRPr="002A7AF5">
        <w:t>online. This</w:t>
      </w:r>
      <w:r w:rsidRPr="002A7AF5">
        <w:rPr>
          <w:spacing w:val="-6"/>
        </w:rPr>
        <w:t xml:space="preserve"> </w:t>
      </w:r>
      <w:r w:rsidRPr="002A7AF5">
        <w:t>scheme</w:t>
      </w:r>
      <w:r w:rsidRPr="002A7AF5">
        <w:rPr>
          <w:spacing w:val="-6"/>
        </w:rPr>
        <w:t xml:space="preserve"> </w:t>
      </w:r>
      <w:r w:rsidRPr="002A7AF5">
        <w:rPr>
          <w:spacing w:val="-1"/>
        </w:rPr>
        <w:t>of</w:t>
      </w:r>
      <w:r w:rsidRPr="002A7AF5">
        <w:rPr>
          <w:spacing w:val="-4"/>
        </w:rPr>
        <w:t xml:space="preserve"> </w:t>
      </w:r>
      <w:r w:rsidRPr="002A7AF5">
        <w:rPr>
          <w:spacing w:val="-1"/>
        </w:rPr>
        <w:t>work</w:t>
      </w:r>
      <w:r w:rsidRPr="002A7AF5">
        <w:rPr>
          <w:spacing w:val="-3"/>
        </w:rPr>
        <w:t xml:space="preserve"> </w:t>
      </w:r>
      <w:r w:rsidRPr="002A7AF5">
        <w:rPr>
          <w:spacing w:val="-1"/>
        </w:rPr>
        <w:t>is</w:t>
      </w:r>
      <w:r w:rsidRPr="002A7AF5">
        <w:rPr>
          <w:spacing w:val="-5"/>
        </w:rPr>
        <w:t xml:space="preserve"> </w:t>
      </w:r>
      <w:r w:rsidRPr="002A7AF5">
        <w:rPr>
          <w:spacing w:val="-1"/>
        </w:rPr>
        <w:t>available</w:t>
      </w:r>
      <w:r w:rsidRPr="002A7AF5">
        <w:rPr>
          <w:spacing w:val="-6"/>
        </w:rPr>
        <w:t xml:space="preserve"> </w:t>
      </w:r>
      <w:r w:rsidRPr="002A7AF5">
        <w:rPr>
          <w:spacing w:val="-1"/>
        </w:rPr>
        <w:t>as</w:t>
      </w:r>
      <w:r w:rsidRPr="002A7AF5">
        <w:rPr>
          <w:spacing w:val="-3"/>
        </w:rPr>
        <w:t xml:space="preserve"> </w:t>
      </w:r>
      <w:r w:rsidRPr="002A7AF5">
        <w:rPr>
          <w:spacing w:val="-1"/>
        </w:rPr>
        <w:t>PDF</w:t>
      </w:r>
      <w:r w:rsidRPr="002A7AF5">
        <w:rPr>
          <w:spacing w:val="-5"/>
        </w:rPr>
        <w:t xml:space="preserve"> </w:t>
      </w:r>
      <w:r w:rsidRPr="002A7AF5">
        <w:t>and</w:t>
      </w:r>
      <w:r w:rsidRPr="002A7AF5">
        <w:rPr>
          <w:spacing w:val="-6"/>
        </w:rPr>
        <w:t xml:space="preserve"> </w:t>
      </w:r>
      <w:r w:rsidRPr="002A7AF5">
        <w:rPr>
          <w:spacing w:val="1"/>
        </w:rPr>
        <w:t>an</w:t>
      </w:r>
      <w:r w:rsidRPr="002A7AF5">
        <w:rPr>
          <w:spacing w:val="-6"/>
        </w:rPr>
        <w:t xml:space="preserve"> </w:t>
      </w:r>
      <w:r w:rsidRPr="002A7AF5">
        <w:t>editable</w:t>
      </w:r>
      <w:r w:rsidRPr="002A7AF5">
        <w:rPr>
          <w:spacing w:val="-5"/>
        </w:rPr>
        <w:t xml:space="preserve"> </w:t>
      </w:r>
      <w:r w:rsidRPr="002A7AF5">
        <w:rPr>
          <w:spacing w:val="-1"/>
        </w:rPr>
        <w:t>version</w:t>
      </w:r>
      <w:r w:rsidRPr="002A7AF5">
        <w:rPr>
          <w:spacing w:val="-4"/>
        </w:rPr>
        <w:t xml:space="preserve"> </w:t>
      </w:r>
      <w:r w:rsidRPr="002A7AF5">
        <w:rPr>
          <w:spacing w:val="-1"/>
        </w:rPr>
        <w:t>in</w:t>
      </w:r>
      <w:r w:rsidRPr="002A7AF5">
        <w:rPr>
          <w:spacing w:val="-4"/>
        </w:rPr>
        <w:t xml:space="preserve"> </w:t>
      </w:r>
      <w:r w:rsidRPr="002A7AF5">
        <w:t>Microsoft</w:t>
      </w:r>
      <w:r w:rsidRPr="002A7AF5">
        <w:rPr>
          <w:spacing w:val="-11"/>
        </w:rPr>
        <w:t xml:space="preserve"> </w:t>
      </w:r>
      <w:r w:rsidRPr="002A7AF5">
        <w:rPr>
          <w:spacing w:val="1"/>
        </w:rPr>
        <w:t>Word</w:t>
      </w:r>
      <w:r w:rsidRPr="002A7AF5">
        <w:rPr>
          <w:spacing w:val="-6"/>
        </w:rPr>
        <w:t xml:space="preserve"> </w:t>
      </w:r>
      <w:r w:rsidRPr="002A7AF5">
        <w:t>format;</w:t>
      </w:r>
      <w:r w:rsidRPr="002A7AF5">
        <w:rPr>
          <w:spacing w:val="-6"/>
        </w:rPr>
        <w:t xml:space="preserve"> </w:t>
      </w:r>
      <w:r w:rsidRPr="002A7AF5">
        <w:rPr>
          <w:spacing w:val="-1"/>
        </w:rPr>
        <w:t>both</w:t>
      </w:r>
      <w:r w:rsidRPr="002A7AF5">
        <w:rPr>
          <w:spacing w:val="-7"/>
        </w:rPr>
        <w:t xml:space="preserve"> </w:t>
      </w:r>
      <w:r w:rsidRPr="002A7AF5">
        <w:t>are</w:t>
      </w:r>
      <w:r w:rsidRPr="002A7AF5">
        <w:rPr>
          <w:spacing w:val="-6"/>
        </w:rPr>
        <w:t xml:space="preserve"> </w:t>
      </w:r>
      <w:r w:rsidRPr="002A7AF5">
        <w:t>available</w:t>
      </w:r>
      <w:r w:rsidRPr="002A7AF5">
        <w:rPr>
          <w:spacing w:val="-6"/>
        </w:rPr>
        <w:t xml:space="preserve"> </w:t>
      </w:r>
      <w:r w:rsidRPr="002A7AF5">
        <w:rPr>
          <w:spacing w:val="-1"/>
        </w:rPr>
        <w:t>on</w:t>
      </w:r>
      <w:r w:rsidRPr="002A7AF5">
        <w:rPr>
          <w:spacing w:val="-5"/>
        </w:rPr>
        <w:t xml:space="preserve"> </w:t>
      </w:r>
      <w:r w:rsidRPr="002A7AF5">
        <w:t xml:space="preserve">the School Support Hub </w:t>
      </w:r>
      <w:r w:rsidRPr="002A7AF5">
        <w:rPr>
          <w:spacing w:val="-1"/>
        </w:rPr>
        <w:t>at</w:t>
      </w:r>
      <w:r w:rsidRPr="002A7AF5">
        <w:rPr>
          <w:spacing w:val="-6"/>
        </w:rPr>
        <w:t xml:space="preserve"> </w:t>
      </w:r>
      <w:hyperlink r:id="rId24" w:history="1">
        <w:r w:rsidRPr="00A22320">
          <w:rPr>
            <w:rStyle w:val="Weblink"/>
          </w:rPr>
          <w:t>www.cambridgeinternational.org/support</w:t>
        </w:r>
        <w:r w:rsidRPr="002A7AF5">
          <w:rPr>
            <w:rStyle w:val="Hyperlink"/>
            <w:color w:val="auto"/>
            <w:spacing w:val="-1"/>
            <w:u w:val="none"/>
          </w:rPr>
          <w:t>.</w:t>
        </w:r>
      </w:hyperlink>
      <w:r w:rsidRPr="002A7AF5">
        <w:rPr>
          <w:spacing w:val="-6"/>
        </w:rPr>
        <w:t xml:space="preserve"> </w:t>
      </w:r>
      <w:r w:rsidRPr="002A7AF5">
        <w:rPr>
          <w:spacing w:val="-1"/>
        </w:rPr>
        <w:t>If</w:t>
      </w:r>
      <w:r w:rsidRPr="002A7AF5">
        <w:rPr>
          <w:spacing w:val="-2"/>
        </w:rPr>
        <w:t xml:space="preserve"> you</w:t>
      </w:r>
      <w:r w:rsidRPr="002A7AF5">
        <w:rPr>
          <w:spacing w:val="126"/>
          <w:w w:val="99"/>
        </w:rPr>
        <w:t xml:space="preserve"> </w:t>
      </w:r>
      <w:r w:rsidRPr="002A7AF5">
        <w:rPr>
          <w:spacing w:val="-1"/>
        </w:rPr>
        <w:t>are</w:t>
      </w:r>
      <w:r w:rsidRPr="002A7AF5">
        <w:rPr>
          <w:spacing w:val="-7"/>
        </w:rPr>
        <w:t xml:space="preserve"> </w:t>
      </w:r>
      <w:r w:rsidRPr="002A7AF5">
        <w:t>unable</w:t>
      </w:r>
      <w:r w:rsidRPr="002A7AF5">
        <w:rPr>
          <w:spacing w:val="-7"/>
        </w:rPr>
        <w:t xml:space="preserve"> </w:t>
      </w:r>
      <w:r w:rsidRPr="002A7AF5">
        <w:rPr>
          <w:spacing w:val="1"/>
        </w:rPr>
        <w:t>to</w:t>
      </w:r>
      <w:r w:rsidRPr="002A7AF5">
        <w:rPr>
          <w:spacing w:val="-6"/>
        </w:rPr>
        <w:t xml:space="preserve"> </w:t>
      </w:r>
      <w:r w:rsidRPr="002A7AF5">
        <w:t>use</w:t>
      </w:r>
      <w:r w:rsidRPr="002A7AF5">
        <w:rPr>
          <w:spacing w:val="-5"/>
        </w:rPr>
        <w:t xml:space="preserve"> </w:t>
      </w:r>
      <w:r w:rsidRPr="002A7AF5">
        <w:t>Microsoft</w:t>
      </w:r>
      <w:r w:rsidRPr="002A7AF5">
        <w:rPr>
          <w:spacing w:val="-11"/>
        </w:rPr>
        <w:t xml:space="preserve"> </w:t>
      </w:r>
      <w:r w:rsidRPr="002A7AF5">
        <w:rPr>
          <w:spacing w:val="1"/>
        </w:rPr>
        <w:t>Word</w:t>
      </w:r>
      <w:r w:rsidRPr="002A7AF5">
        <w:rPr>
          <w:spacing w:val="-5"/>
        </w:rPr>
        <w:t xml:space="preserve"> </w:t>
      </w:r>
      <w:r w:rsidRPr="002A7AF5">
        <w:rPr>
          <w:spacing w:val="-2"/>
        </w:rPr>
        <w:t>you</w:t>
      </w:r>
      <w:r w:rsidRPr="002A7AF5">
        <w:rPr>
          <w:spacing w:val="-7"/>
        </w:rPr>
        <w:t xml:space="preserve"> </w:t>
      </w:r>
      <w:r w:rsidRPr="002A7AF5">
        <w:t>can</w:t>
      </w:r>
      <w:r w:rsidRPr="002A7AF5">
        <w:rPr>
          <w:spacing w:val="-5"/>
        </w:rPr>
        <w:t xml:space="preserve"> </w:t>
      </w:r>
      <w:r w:rsidRPr="002A7AF5">
        <w:rPr>
          <w:spacing w:val="-1"/>
        </w:rPr>
        <w:t>download</w:t>
      </w:r>
      <w:r w:rsidRPr="002A7AF5">
        <w:rPr>
          <w:spacing w:val="-6"/>
        </w:rPr>
        <w:t xml:space="preserve"> </w:t>
      </w:r>
      <w:r w:rsidRPr="002A7AF5">
        <w:t>Open</w:t>
      </w:r>
      <w:r w:rsidRPr="002A7AF5">
        <w:rPr>
          <w:spacing w:val="-7"/>
        </w:rPr>
        <w:t xml:space="preserve"> </w:t>
      </w:r>
      <w:r w:rsidRPr="002A7AF5">
        <w:t>Office</w:t>
      </w:r>
      <w:r w:rsidRPr="002A7AF5">
        <w:rPr>
          <w:spacing w:val="-7"/>
        </w:rPr>
        <w:t xml:space="preserve"> </w:t>
      </w:r>
      <w:r w:rsidRPr="002A7AF5">
        <w:t>free</w:t>
      </w:r>
      <w:r w:rsidRPr="002A7AF5">
        <w:rPr>
          <w:spacing w:val="-6"/>
        </w:rPr>
        <w:t xml:space="preserve"> </w:t>
      </w:r>
      <w:r w:rsidRPr="002A7AF5">
        <w:rPr>
          <w:spacing w:val="-1"/>
        </w:rPr>
        <w:t>of</w:t>
      </w:r>
      <w:r w:rsidRPr="002A7AF5">
        <w:rPr>
          <w:spacing w:val="-5"/>
        </w:rPr>
        <w:t xml:space="preserve"> </w:t>
      </w:r>
      <w:r w:rsidRPr="002A7AF5">
        <w:rPr>
          <w:spacing w:val="-1"/>
        </w:rPr>
        <w:t>charge</w:t>
      </w:r>
      <w:r w:rsidRPr="002A7AF5">
        <w:rPr>
          <w:spacing w:val="-7"/>
        </w:rPr>
        <w:t xml:space="preserve"> </w:t>
      </w:r>
      <w:r w:rsidRPr="002A7AF5">
        <w:rPr>
          <w:spacing w:val="-1"/>
        </w:rPr>
        <w:t>from</w:t>
      </w:r>
      <w:r w:rsidRPr="002A7AF5">
        <w:rPr>
          <w:spacing w:val="-4"/>
        </w:rPr>
        <w:t xml:space="preserve"> </w:t>
      </w:r>
      <w:hyperlink r:id="rId25" w:history="1">
        <w:r w:rsidRPr="006D611D">
          <w:rPr>
            <w:rStyle w:val="Weblink"/>
            <w:color w:val="auto"/>
          </w:rPr>
          <w:t>www.openoffice.org</w:t>
        </w:r>
      </w:hyperlink>
    </w:p>
    <w:p w:rsidR="00860D21" w:rsidRDefault="00860D21" w:rsidP="00860D21">
      <w:pPr>
        <w:rPr>
          <w:rFonts w:ascii="Arial" w:hAnsi="Arial" w:cs="Arial"/>
          <w:b/>
          <w:color w:val="E05206"/>
          <w:sz w:val="22"/>
          <w:szCs w:val="22"/>
        </w:rPr>
      </w:pPr>
    </w:p>
    <w:p w:rsidR="00860D21" w:rsidRPr="00860D21" w:rsidRDefault="00860D21" w:rsidP="00860D21">
      <w:pPr>
        <w:pStyle w:val="Heading2"/>
        <w:rPr>
          <w:color w:val="EA5B0C"/>
        </w:rPr>
      </w:pPr>
      <w:r w:rsidRPr="00860D21">
        <w:rPr>
          <w:color w:val="EA5B0C"/>
        </w:rPr>
        <w:t>Resource Plus</w:t>
      </w:r>
    </w:p>
    <w:p w:rsidR="00860D21" w:rsidRDefault="00860D21" w:rsidP="00860D21">
      <w:pPr>
        <w:pStyle w:val="BodyText"/>
      </w:pPr>
      <w:r>
        <w:t xml:space="preserve">Throughout this scheme of work, you will find references to experiments from the </w:t>
      </w:r>
      <w:r w:rsidRPr="00E52182">
        <w:rPr>
          <w:i/>
        </w:rPr>
        <w:t>Resource Plus</w:t>
      </w:r>
      <w:r>
        <w:t xml:space="preserve"> platform. </w:t>
      </w:r>
    </w:p>
    <w:p w:rsidR="00860D21" w:rsidRDefault="00860D21" w:rsidP="00860D21">
      <w:pPr>
        <w:pStyle w:val="BodyText"/>
      </w:pPr>
    </w:p>
    <w:tbl>
      <w:tblPr>
        <w:tblStyle w:val="TableGrid"/>
        <w:tblW w:w="0" w:type="auto"/>
        <w:jc w:val="center"/>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860D21" w:rsidRPr="00611D2F" w:rsidTr="00860D21">
        <w:trPr>
          <w:gridAfter w:val="1"/>
          <w:wAfter w:w="7088" w:type="dxa"/>
          <w:jc w:val="center"/>
        </w:trPr>
        <w:tc>
          <w:tcPr>
            <w:tcW w:w="1838" w:type="dxa"/>
            <w:shd w:val="clear" w:color="auto" w:fill="55C2E6"/>
          </w:tcPr>
          <w:p w:rsidR="00860D21" w:rsidRPr="00611D2F" w:rsidRDefault="00860D21" w:rsidP="00860D21">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860D21" w:rsidRPr="00611D2F" w:rsidTr="00860D21">
        <w:trPr>
          <w:jc w:val="center"/>
        </w:trPr>
        <w:tc>
          <w:tcPr>
            <w:tcW w:w="8926" w:type="dxa"/>
            <w:gridSpan w:val="2"/>
          </w:tcPr>
          <w:p w:rsidR="00860D21" w:rsidRPr="00611D2F" w:rsidRDefault="00860D21" w:rsidP="00860D21">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sidR="00C963E4">
              <w:rPr>
                <w:rFonts w:ascii="Arial" w:hAnsi="Arial" w:cs="Arial"/>
                <w:sz w:val="20"/>
                <w:szCs w:val="20"/>
              </w:rPr>
              <w:t>Determining density</w:t>
            </w:r>
          </w:p>
          <w:p w:rsidR="00860D21" w:rsidRPr="00611D2F" w:rsidRDefault="00860D21" w:rsidP="00C963E4">
            <w:pPr>
              <w:spacing w:before="120" w:after="120"/>
              <w:jc w:val="both"/>
              <w:rPr>
                <w:rFonts w:ascii="Arial" w:hAnsi="Arial" w:cs="Arial"/>
                <w:sz w:val="20"/>
                <w:szCs w:val="20"/>
              </w:rPr>
            </w:pPr>
            <w:r w:rsidRPr="00611D2F">
              <w:rPr>
                <w:rFonts w:ascii="Arial" w:hAnsi="Arial" w:cs="Arial"/>
                <w:sz w:val="20"/>
                <w:szCs w:val="20"/>
              </w:rPr>
              <w:t xml:space="preserve">This experiment focuses </w:t>
            </w:r>
            <w:r w:rsidR="00C963E4">
              <w:rPr>
                <w:rFonts w:ascii="Arial" w:hAnsi="Arial" w:cs="Arial"/>
                <w:sz w:val="20"/>
                <w:szCs w:val="20"/>
              </w:rPr>
              <w:t>on determining the density of solids and liquids.</w:t>
            </w:r>
          </w:p>
        </w:tc>
      </w:tr>
    </w:tbl>
    <w:p w:rsidR="00860D21" w:rsidRDefault="00860D21" w:rsidP="00860D21">
      <w:pPr>
        <w:pStyle w:val="BodyText"/>
      </w:pPr>
    </w:p>
    <w:p w:rsidR="00860D21" w:rsidRPr="00FC419A" w:rsidRDefault="00860D21" w:rsidP="00860D21">
      <w:pPr>
        <w:pStyle w:val="BodyText"/>
      </w:pPr>
      <w:r w:rsidRPr="00FC419A">
        <w:rPr>
          <w:i/>
          <w:iCs/>
        </w:rPr>
        <w:t>Resource Plus</w:t>
      </w:r>
      <w:r w:rsidRPr="00FC419A">
        <w:t xml:space="preserve"> provides specific information to help you to either carry out, or engage in virtual experiments with your learners. The materials include videos of experiments and accompanying </w:t>
      </w:r>
      <w:r w:rsidRPr="00FC419A">
        <w:rPr>
          <w:i/>
          <w:iCs/>
        </w:rPr>
        <w:t xml:space="preserve">Skills Packs. The Skills Packs </w:t>
      </w:r>
      <w:r w:rsidRPr="00FC419A">
        <w:t xml:space="preserve">have detailed lesson plans, extensive teacher advice and worksheets to guide you. If you don’t have access to a lab or equipment, then the videos and materials in the </w:t>
      </w:r>
      <w:r w:rsidRPr="00FC419A">
        <w:rPr>
          <w:i/>
          <w:iCs/>
        </w:rPr>
        <w:t>Skills Packs</w:t>
      </w:r>
      <w:r w:rsidRPr="00FC419A">
        <w:t xml:space="preserve"> can be used to provide a virtual experiment for your learners. </w:t>
      </w:r>
    </w:p>
    <w:p w:rsidR="00860D21" w:rsidRPr="00860D21" w:rsidRDefault="00860D21" w:rsidP="00860D21">
      <w:pPr>
        <w:pStyle w:val="BodyText"/>
      </w:pPr>
    </w:p>
    <w:p w:rsidR="00860D21" w:rsidRPr="00860D21" w:rsidRDefault="00860D21" w:rsidP="00860D21">
      <w:pPr>
        <w:pStyle w:val="BodyText"/>
      </w:pPr>
      <w:r w:rsidRPr="00860D21">
        <w:t>As well as the videos and</w:t>
      </w:r>
      <w:r w:rsidRPr="00860D21">
        <w:rPr>
          <w:i/>
          <w:iCs/>
        </w:rPr>
        <w:t xml:space="preserve"> Skills Packs, Resource Plus </w:t>
      </w:r>
      <w:r w:rsidRPr="00860D21">
        <w:t xml:space="preserve">also offers a wide range of other materials for you to use in your classroom. </w:t>
      </w:r>
    </w:p>
    <w:p w:rsidR="00860D21" w:rsidRPr="00860D21" w:rsidRDefault="00860D21" w:rsidP="00860D21">
      <w:pPr>
        <w:rPr>
          <w:rFonts w:ascii="Arial" w:hAnsi="Arial" w:cs="Arial"/>
          <w:b/>
          <w:color w:val="E05206"/>
          <w:sz w:val="20"/>
          <w:szCs w:val="20"/>
        </w:rPr>
      </w:pPr>
      <w:r w:rsidRPr="00860D21">
        <w:rPr>
          <w:rFonts w:ascii="Arial" w:hAnsi="Arial" w:cs="Arial"/>
          <w:sz w:val="20"/>
          <w:szCs w:val="20"/>
        </w:rPr>
        <w:t xml:space="preserve">To try a demo, find out more, or to subscribe, visit </w:t>
      </w:r>
      <w:hyperlink r:id="rId26" w:history="1">
        <w:r w:rsidRPr="00A22320">
          <w:rPr>
            <w:rStyle w:val="Weblink"/>
          </w:rPr>
          <w:t>www.cambridgeinternational.org/resourceplus</w:t>
        </w:r>
      </w:hyperlink>
    </w:p>
    <w:p w:rsidR="00860D21" w:rsidRDefault="00860D21" w:rsidP="00860D21">
      <w:pPr>
        <w:pStyle w:val="Heading2"/>
      </w:pPr>
    </w:p>
    <w:p w:rsidR="00860D21" w:rsidRDefault="00860D21" w:rsidP="00860D21">
      <w:pPr>
        <w:pStyle w:val="Heading2"/>
      </w:pPr>
    </w:p>
    <w:p w:rsidR="00860D21" w:rsidRDefault="00860D21" w:rsidP="00860D21">
      <w:pPr>
        <w:pStyle w:val="Heading2"/>
      </w:pPr>
    </w:p>
    <w:p w:rsidR="00860D21" w:rsidRDefault="00860D21" w:rsidP="00860D21">
      <w:pPr>
        <w:pStyle w:val="Heading2"/>
      </w:pPr>
    </w:p>
    <w:p w:rsidR="00860D21" w:rsidRPr="00860D21" w:rsidRDefault="00860D21" w:rsidP="00860D21">
      <w:pPr>
        <w:pStyle w:val="Heading2"/>
        <w:rPr>
          <w:bCs/>
          <w:color w:val="EA5B0C"/>
        </w:rPr>
      </w:pPr>
      <w:r w:rsidRPr="00860D21">
        <w:rPr>
          <w:color w:val="EA5B0C"/>
        </w:rPr>
        <w:lastRenderedPageBreak/>
        <w:t>Websites</w:t>
      </w:r>
    </w:p>
    <w:p w:rsidR="00860D21" w:rsidRDefault="00860D21" w:rsidP="00860D21">
      <w:pPr>
        <w:pStyle w:val="BodyText"/>
      </w:pPr>
      <w:r>
        <w:t>This</w:t>
      </w:r>
      <w:r>
        <w:rPr>
          <w:spacing w:val="-7"/>
        </w:rPr>
        <w:t xml:space="preserve"> </w:t>
      </w:r>
      <w:r>
        <w:t>scheme</w:t>
      </w:r>
      <w:r>
        <w:rPr>
          <w:spacing w:val="-7"/>
        </w:rPr>
        <w:t xml:space="preserve"> </w:t>
      </w:r>
      <w:r>
        <w:t>of</w:t>
      </w:r>
      <w:r>
        <w:rPr>
          <w:spacing w:val="-5"/>
        </w:rPr>
        <w:t xml:space="preserve"> </w:t>
      </w:r>
      <w:r>
        <w:t>work</w:t>
      </w:r>
      <w:r>
        <w:rPr>
          <w:spacing w:val="-3"/>
        </w:rPr>
        <w:t xml:space="preserve"> </w:t>
      </w:r>
      <w:r>
        <w:t>includes</w:t>
      </w:r>
      <w:r>
        <w:rPr>
          <w:spacing w:val="-6"/>
        </w:rPr>
        <w:t xml:space="preserve"> </w:t>
      </w:r>
      <w:r>
        <w:t>website</w:t>
      </w:r>
      <w:r>
        <w:rPr>
          <w:spacing w:val="-7"/>
        </w:rPr>
        <w:t xml:space="preserve"> </w:t>
      </w:r>
      <w:r>
        <w:t>links</w:t>
      </w:r>
      <w:r>
        <w:rPr>
          <w:spacing w:val="-6"/>
        </w:rPr>
        <w:t xml:space="preserve"> </w:t>
      </w:r>
      <w:r>
        <w:t>providing</w:t>
      </w:r>
      <w:r>
        <w:rPr>
          <w:spacing w:val="-7"/>
        </w:rPr>
        <w:t xml:space="preserve"> </w:t>
      </w:r>
      <w:r>
        <w:t>direct</w:t>
      </w:r>
      <w:r>
        <w:rPr>
          <w:spacing w:val="-7"/>
        </w:rPr>
        <w:t xml:space="preserve"> </w:t>
      </w:r>
      <w:r>
        <w:t>access</w:t>
      </w:r>
      <w:r>
        <w:rPr>
          <w:spacing w:val="-7"/>
        </w:rPr>
        <w:t xml:space="preserve"> </w:t>
      </w:r>
      <w:r>
        <w:t>to</w:t>
      </w:r>
      <w:r>
        <w:rPr>
          <w:spacing w:val="-7"/>
        </w:rPr>
        <w:t xml:space="preserve"> </w:t>
      </w:r>
      <w:r>
        <w:t>internet</w:t>
      </w:r>
      <w:r>
        <w:rPr>
          <w:spacing w:val="-7"/>
        </w:rPr>
        <w:t xml:space="preserve"> </w:t>
      </w:r>
      <w:r>
        <w:t>resources.</w:t>
      </w:r>
      <w:r>
        <w:rPr>
          <w:spacing w:val="-7"/>
        </w:rPr>
        <w:t xml:space="preserve"> </w:t>
      </w:r>
      <w:r w:rsidRPr="00C7515C">
        <w:t>Cambridge Assessment</w:t>
      </w:r>
      <w:r w:rsidRPr="00C7515C">
        <w:rPr>
          <w:spacing w:val="-7"/>
        </w:rPr>
        <w:t xml:space="preserve"> </w:t>
      </w:r>
      <w:r w:rsidRPr="00C7515C">
        <w:t>International</w:t>
      </w:r>
      <w:r w:rsidRPr="00C7515C">
        <w:rPr>
          <w:spacing w:val="-8"/>
        </w:rPr>
        <w:t xml:space="preserve"> </w:t>
      </w:r>
      <w:r w:rsidRPr="00C7515C">
        <w:t>Education</w:t>
      </w:r>
      <w:r>
        <w:t xml:space="preserve"> is</w:t>
      </w:r>
      <w:r>
        <w:rPr>
          <w:spacing w:val="-6"/>
        </w:rPr>
        <w:t xml:space="preserve"> </w:t>
      </w:r>
      <w:r>
        <w:t>not</w:t>
      </w:r>
      <w:r>
        <w:rPr>
          <w:spacing w:val="-5"/>
        </w:rPr>
        <w:t xml:space="preserve"> </w:t>
      </w:r>
      <w:r>
        <w:t>responsible</w:t>
      </w:r>
      <w:r>
        <w:rPr>
          <w:spacing w:val="-7"/>
        </w:rPr>
        <w:t xml:space="preserve"> </w:t>
      </w:r>
      <w:r>
        <w:t>for</w:t>
      </w:r>
      <w:r>
        <w:rPr>
          <w:spacing w:val="-6"/>
        </w:rPr>
        <w:t xml:space="preserve"> </w:t>
      </w:r>
      <w:r>
        <w:t>the</w:t>
      </w:r>
      <w:r>
        <w:rPr>
          <w:spacing w:val="-7"/>
        </w:rPr>
        <w:t xml:space="preserve"> </w:t>
      </w:r>
      <w:r>
        <w:t>accuracy</w:t>
      </w:r>
      <w:r>
        <w:rPr>
          <w:spacing w:val="-8"/>
        </w:rPr>
        <w:t xml:space="preserve"> </w:t>
      </w:r>
      <w:r>
        <w:t>or</w:t>
      </w:r>
      <w:r>
        <w:rPr>
          <w:spacing w:val="118"/>
          <w:w w:val="99"/>
        </w:rPr>
        <w:t xml:space="preserve"> </w:t>
      </w:r>
      <w:r>
        <w:t>content</w:t>
      </w:r>
      <w:r>
        <w:rPr>
          <w:spacing w:val="-4"/>
        </w:rPr>
        <w:t xml:space="preserve"> </w:t>
      </w:r>
      <w:r>
        <w:t>of</w:t>
      </w:r>
      <w:r>
        <w:rPr>
          <w:spacing w:val="-4"/>
        </w:rPr>
        <w:t xml:space="preserve"> </w:t>
      </w:r>
      <w:r>
        <w:t>information</w:t>
      </w:r>
      <w:r>
        <w:rPr>
          <w:spacing w:val="-5"/>
        </w:rPr>
        <w:t xml:space="preserve"> </w:t>
      </w:r>
      <w:r>
        <w:t>contained</w:t>
      </w:r>
      <w:r>
        <w:rPr>
          <w:spacing w:val="-4"/>
        </w:rPr>
        <w:t xml:space="preserve"> </w:t>
      </w:r>
      <w:r>
        <w:t>in</w:t>
      </w:r>
      <w:r>
        <w:rPr>
          <w:spacing w:val="-5"/>
        </w:rPr>
        <w:t xml:space="preserve"> </w:t>
      </w:r>
      <w:r>
        <w:t>these</w:t>
      </w:r>
      <w:r>
        <w:rPr>
          <w:spacing w:val="-6"/>
        </w:rPr>
        <w:t xml:space="preserve"> </w:t>
      </w:r>
      <w:r>
        <w:t>sites.</w:t>
      </w:r>
      <w:r>
        <w:rPr>
          <w:spacing w:val="-4"/>
        </w:rPr>
        <w:t xml:space="preserve"> </w:t>
      </w:r>
      <w:r>
        <w:t>The</w:t>
      </w:r>
      <w:r>
        <w:rPr>
          <w:spacing w:val="-6"/>
        </w:rPr>
        <w:t xml:space="preserve"> </w:t>
      </w:r>
      <w:r>
        <w:t>inclusion</w:t>
      </w:r>
      <w:r>
        <w:rPr>
          <w:spacing w:val="-4"/>
        </w:rPr>
        <w:t xml:space="preserve"> </w:t>
      </w:r>
      <w:r>
        <w:t>of</w:t>
      </w:r>
      <w:r>
        <w:rPr>
          <w:spacing w:val="-3"/>
        </w:rPr>
        <w:t xml:space="preserve"> </w:t>
      </w:r>
      <w:r>
        <w:t>a</w:t>
      </w:r>
      <w:r>
        <w:rPr>
          <w:spacing w:val="-6"/>
        </w:rPr>
        <w:t xml:space="preserve"> </w:t>
      </w:r>
      <w:r>
        <w:t>link</w:t>
      </w:r>
      <w:r>
        <w:rPr>
          <w:spacing w:val="-2"/>
        </w:rPr>
        <w:t xml:space="preserve"> </w:t>
      </w:r>
      <w:r>
        <w:t>to</w:t>
      </w:r>
      <w:r>
        <w:rPr>
          <w:spacing w:val="-5"/>
        </w:rPr>
        <w:t xml:space="preserve"> </w:t>
      </w:r>
      <w:r>
        <w:t>an</w:t>
      </w:r>
      <w:r>
        <w:rPr>
          <w:spacing w:val="-4"/>
        </w:rPr>
        <w:t xml:space="preserve"> </w:t>
      </w:r>
      <w:r>
        <w:t>external</w:t>
      </w:r>
      <w:r>
        <w:rPr>
          <w:spacing w:val="-4"/>
        </w:rPr>
        <w:t xml:space="preserve"> </w:t>
      </w:r>
      <w:r>
        <w:t>website</w:t>
      </w:r>
      <w:r>
        <w:rPr>
          <w:spacing w:val="-6"/>
        </w:rPr>
        <w:t xml:space="preserve"> </w:t>
      </w:r>
      <w:r>
        <w:t>should</w:t>
      </w:r>
      <w:r>
        <w:rPr>
          <w:spacing w:val="-5"/>
        </w:rPr>
        <w:t xml:space="preserve"> </w:t>
      </w:r>
      <w:r>
        <w:t>not</w:t>
      </w:r>
      <w:r>
        <w:rPr>
          <w:spacing w:val="-6"/>
        </w:rPr>
        <w:t xml:space="preserve"> </w:t>
      </w:r>
      <w:r>
        <w:rPr>
          <w:spacing w:val="1"/>
        </w:rPr>
        <w:t>be</w:t>
      </w:r>
      <w:r>
        <w:rPr>
          <w:spacing w:val="-5"/>
        </w:rPr>
        <w:t xml:space="preserve"> </w:t>
      </w:r>
      <w:r>
        <w:t>understood</w:t>
      </w:r>
      <w:r>
        <w:rPr>
          <w:spacing w:val="-6"/>
        </w:rPr>
        <w:t xml:space="preserve"> </w:t>
      </w:r>
      <w:r>
        <w:t>to</w:t>
      </w:r>
      <w:r>
        <w:rPr>
          <w:spacing w:val="-3"/>
        </w:rPr>
        <w:t xml:space="preserve"> </w:t>
      </w:r>
      <w:r>
        <w:t>be</w:t>
      </w:r>
      <w:r>
        <w:rPr>
          <w:spacing w:val="-4"/>
        </w:rPr>
        <w:t xml:space="preserve"> </w:t>
      </w:r>
      <w:r>
        <w:t>an</w:t>
      </w:r>
      <w:r>
        <w:rPr>
          <w:spacing w:val="-4"/>
        </w:rPr>
        <w:t xml:space="preserve"> </w:t>
      </w:r>
      <w:r>
        <w:t>endorsement</w:t>
      </w:r>
      <w:r>
        <w:rPr>
          <w:spacing w:val="-5"/>
        </w:rPr>
        <w:t xml:space="preserve"> </w:t>
      </w:r>
      <w:r>
        <w:t>of</w:t>
      </w:r>
      <w:r>
        <w:rPr>
          <w:spacing w:val="-4"/>
        </w:rPr>
        <w:t xml:space="preserve"> </w:t>
      </w:r>
      <w:r>
        <w:t>that</w:t>
      </w:r>
      <w:r>
        <w:rPr>
          <w:spacing w:val="-5"/>
        </w:rPr>
        <w:t xml:space="preserve"> </w:t>
      </w:r>
      <w:r>
        <w:t>website</w:t>
      </w:r>
      <w:r>
        <w:rPr>
          <w:spacing w:val="-6"/>
        </w:rPr>
        <w:t xml:space="preserve"> </w:t>
      </w:r>
      <w:r>
        <w:t>or</w:t>
      </w:r>
      <w:r>
        <w:rPr>
          <w:spacing w:val="-4"/>
        </w:rPr>
        <w:t xml:space="preserve"> </w:t>
      </w:r>
      <w:r>
        <w:t>the site's</w:t>
      </w:r>
      <w:r>
        <w:rPr>
          <w:spacing w:val="-9"/>
        </w:rPr>
        <w:t xml:space="preserve"> </w:t>
      </w:r>
      <w:r>
        <w:t>owners</w:t>
      </w:r>
      <w:r>
        <w:rPr>
          <w:spacing w:val="-9"/>
        </w:rPr>
        <w:t xml:space="preserve"> </w:t>
      </w:r>
      <w:r>
        <w:t>(or</w:t>
      </w:r>
      <w:r>
        <w:rPr>
          <w:spacing w:val="-8"/>
        </w:rPr>
        <w:t xml:space="preserve"> </w:t>
      </w:r>
      <w:r>
        <w:t>their</w:t>
      </w:r>
      <w:r>
        <w:rPr>
          <w:spacing w:val="-9"/>
        </w:rPr>
        <w:t xml:space="preserve"> </w:t>
      </w:r>
      <w:r>
        <w:t>products/services).</w:t>
      </w:r>
    </w:p>
    <w:p w:rsidR="00860D21" w:rsidRDefault="00860D21" w:rsidP="00860D21">
      <w:pPr>
        <w:spacing w:before="2"/>
        <w:rPr>
          <w:rFonts w:ascii="Arial" w:eastAsia="Times New Roman" w:hAnsi="Arial" w:cs="Arial"/>
          <w:sz w:val="18"/>
          <w:szCs w:val="18"/>
        </w:rPr>
      </w:pPr>
    </w:p>
    <w:p w:rsidR="00860D21" w:rsidRDefault="00860D21" w:rsidP="00860D21">
      <w:pPr>
        <w:pStyle w:val="BodyText"/>
      </w:pPr>
      <w:r>
        <w:t>The</w:t>
      </w:r>
      <w:r>
        <w:rPr>
          <w:spacing w:val="-6"/>
        </w:rPr>
        <w:t xml:space="preserve"> </w:t>
      </w:r>
      <w:r>
        <w:t>website</w:t>
      </w:r>
      <w:r>
        <w:rPr>
          <w:spacing w:val="-4"/>
        </w:rPr>
        <w:t xml:space="preserve"> </w:t>
      </w:r>
      <w:r>
        <w:t>pages</w:t>
      </w:r>
      <w:r>
        <w:rPr>
          <w:spacing w:val="-5"/>
        </w:rPr>
        <w:t xml:space="preserve"> referenced in</w:t>
      </w:r>
      <w:r>
        <w:rPr>
          <w:spacing w:val="-4"/>
        </w:rPr>
        <w:t xml:space="preserve"> </w:t>
      </w:r>
      <w:r>
        <w:t>this</w:t>
      </w:r>
      <w:r>
        <w:rPr>
          <w:spacing w:val="-5"/>
        </w:rPr>
        <w:t xml:space="preserve"> </w:t>
      </w:r>
      <w:r>
        <w:t>scheme</w:t>
      </w:r>
      <w:r>
        <w:rPr>
          <w:spacing w:val="-6"/>
        </w:rPr>
        <w:t xml:space="preserve"> </w:t>
      </w:r>
      <w:r>
        <w:t>of</w:t>
      </w:r>
      <w:r>
        <w:rPr>
          <w:spacing w:val="-4"/>
        </w:rPr>
        <w:t xml:space="preserve"> </w:t>
      </w:r>
      <w:r>
        <w:t>work</w:t>
      </w:r>
      <w:r>
        <w:rPr>
          <w:spacing w:val="-2"/>
        </w:rPr>
        <w:t xml:space="preserve"> </w:t>
      </w:r>
      <w:r>
        <w:t>were</w:t>
      </w:r>
      <w:r>
        <w:rPr>
          <w:spacing w:val="-6"/>
        </w:rPr>
        <w:t xml:space="preserve"> </w:t>
      </w:r>
      <w:r>
        <w:t>selected</w:t>
      </w:r>
      <w:r>
        <w:rPr>
          <w:spacing w:val="-4"/>
        </w:rPr>
        <w:t xml:space="preserve"> </w:t>
      </w:r>
      <w:r>
        <w:t>when</w:t>
      </w:r>
      <w:r>
        <w:rPr>
          <w:spacing w:val="-6"/>
        </w:rPr>
        <w:t xml:space="preserve"> </w:t>
      </w:r>
      <w:r>
        <w:t>the</w:t>
      </w:r>
      <w:r>
        <w:rPr>
          <w:spacing w:val="-4"/>
        </w:rPr>
        <w:t xml:space="preserve"> </w:t>
      </w:r>
      <w:r>
        <w:t>scheme</w:t>
      </w:r>
      <w:r>
        <w:rPr>
          <w:spacing w:val="-5"/>
        </w:rPr>
        <w:t xml:space="preserve"> </w:t>
      </w:r>
      <w:r>
        <w:t>of</w:t>
      </w:r>
      <w:r>
        <w:rPr>
          <w:spacing w:val="-4"/>
        </w:rPr>
        <w:t xml:space="preserve"> </w:t>
      </w:r>
      <w:r>
        <w:t>work</w:t>
      </w:r>
      <w:r>
        <w:rPr>
          <w:spacing w:val="-3"/>
        </w:rPr>
        <w:t xml:space="preserve"> </w:t>
      </w:r>
      <w:r>
        <w:rPr>
          <w:spacing w:val="-2"/>
        </w:rPr>
        <w:t>was</w:t>
      </w:r>
      <w:r>
        <w:rPr>
          <w:spacing w:val="-4"/>
        </w:rPr>
        <w:t xml:space="preserve"> </w:t>
      </w:r>
      <w:r>
        <w:t>produced.</w:t>
      </w:r>
      <w:r>
        <w:rPr>
          <w:spacing w:val="-6"/>
        </w:rPr>
        <w:t xml:space="preserve"> </w:t>
      </w:r>
      <w:r>
        <w:t>Other</w:t>
      </w:r>
      <w:r>
        <w:rPr>
          <w:spacing w:val="-3"/>
        </w:rPr>
        <w:t xml:space="preserve"> </w:t>
      </w:r>
      <w:r>
        <w:t>aspects</w:t>
      </w:r>
      <w:r>
        <w:rPr>
          <w:spacing w:val="-5"/>
        </w:rPr>
        <w:t xml:space="preserve"> </w:t>
      </w:r>
      <w:r>
        <w:t>of</w:t>
      </w:r>
      <w:r>
        <w:rPr>
          <w:spacing w:val="-4"/>
        </w:rPr>
        <w:t xml:space="preserve"> </w:t>
      </w:r>
      <w:r>
        <w:t>the</w:t>
      </w:r>
      <w:r>
        <w:rPr>
          <w:spacing w:val="-6"/>
        </w:rPr>
        <w:t xml:space="preserve"> </w:t>
      </w:r>
      <w:r>
        <w:t>sites were</w:t>
      </w:r>
      <w:r>
        <w:rPr>
          <w:spacing w:val="-8"/>
        </w:rPr>
        <w:t xml:space="preserve"> </w:t>
      </w:r>
      <w:r>
        <w:t>not</w:t>
      </w:r>
      <w:r>
        <w:rPr>
          <w:spacing w:val="-7"/>
        </w:rPr>
        <w:t xml:space="preserve"> </w:t>
      </w:r>
      <w:r>
        <w:t>checked</w:t>
      </w:r>
      <w:r>
        <w:rPr>
          <w:spacing w:val="-7"/>
        </w:rPr>
        <w:t xml:space="preserve"> </w:t>
      </w:r>
      <w:r>
        <w:t>and</w:t>
      </w:r>
      <w:r>
        <w:rPr>
          <w:spacing w:val="-6"/>
        </w:rPr>
        <w:t xml:space="preserve"> </w:t>
      </w:r>
      <w:r>
        <w:t>only</w:t>
      </w:r>
      <w:r>
        <w:rPr>
          <w:spacing w:val="-6"/>
        </w:rPr>
        <w:t xml:space="preserve"> </w:t>
      </w:r>
      <w:r>
        <w:t>the</w:t>
      </w:r>
      <w:r>
        <w:rPr>
          <w:spacing w:val="-8"/>
        </w:rPr>
        <w:t xml:space="preserve"> </w:t>
      </w:r>
      <w:r>
        <w:t>particular</w:t>
      </w:r>
      <w:r>
        <w:rPr>
          <w:spacing w:val="-6"/>
        </w:rPr>
        <w:t xml:space="preserve"> </w:t>
      </w:r>
      <w:r>
        <w:t>resources</w:t>
      </w:r>
      <w:r>
        <w:rPr>
          <w:spacing w:val="-7"/>
        </w:rPr>
        <w:t xml:space="preserve"> </w:t>
      </w:r>
      <w:r>
        <w:t>are</w:t>
      </w:r>
      <w:r>
        <w:rPr>
          <w:spacing w:val="-5"/>
        </w:rPr>
        <w:t xml:space="preserve"> </w:t>
      </w:r>
      <w:r>
        <w:t>recommended.</w:t>
      </w:r>
    </w:p>
    <w:p w:rsidR="001803D8" w:rsidRDefault="001803D8" w:rsidP="005010EA">
      <w:pPr>
        <w:pStyle w:val="BodyText"/>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876AC6" w:rsidRDefault="00876AC6">
      <w:pPr>
        <w:rPr>
          <w:spacing w:val="-1"/>
        </w:rPr>
      </w:pPr>
    </w:p>
    <w:p w:rsidR="00470135" w:rsidRPr="00876AC6" w:rsidRDefault="00470135">
      <w:pPr>
        <w:rPr>
          <w:rFonts w:ascii="Arial" w:eastAsia="Arial" w:hAnsi="Arial" w:cs="Arial"/>
          <w:spacing w:val="-1"/>
          <w:sz w:val="20"/>
          <w:szCs w:val="20"/>
          <w:lang w:val="en-US"/>
        </w:rPr>
      </w:pPr>
      <w:r w:rsidRPr="00876AC6">
        <w:rPr>
          <w:rFonts w:ascii="Arial" w:hAnsi="Arial" w:cs="Arial"/>
          <w:spacing w:val="-1"/>
          <w:sz w:val="20"/>
          <w:szCs w:val="20"/>
        </w:rPr>
        <w:br w:type="page"/>
      </w:r>
    </w:p>
    <w:p w:rsidR="00470135" w:rsidRPr="00860D21" w:rsidRDefault="00470135" w:rsidP="0043639B">
      <w:pPr>
        <w:pStyle w:val="Heading2"/>
        <w:rPr>
          <w:color w:val="EA5B0C"/>
        </w:rPr>
      </w:pPr>
      <w:r w:rsidRPr="00860D21">
        <w:rPr>
          <w:color w:val="EA5B0C"/>
        </w:rPr>
        <w:lastRenderedPageBreak/>
        <w:t>How to get the most out of this scheme of work – integrating syllabus content, skills and teaching strategies</w:t>
      </w:r>
    </w:p>
    <w:p w:rsidR="003F6BD3" w:rsidRDefault="00470135" w:rsidP="0043639B">
      <w:pPr>
        <w:pStyle w:val="BodyText"/>
      </w:pPr>
      <w:r w:rsidRPr="00CA1031">
        <w:t>We have written this scheme of work for the Cambridge</w:t>
      </w:r>
      <w:r>
        <w:t xml:space="preserve"> </w:t>
      </w:r>
      <w:r w:rsidR="005510C8">
        <w:t>IGCSE Physics 0625</w:t>
      </w:r>
      <w:r w:rsidRPr="00CA1031">
        <w:t xml:space="preserve"> syllabus and it provides some ideas and suggestions of how to cover the </w:t>
      </w:r>
      <w:r w:rsidR="003F6BD3">
        <w:t>content</w:t>
      </w:r>
      <w:r w:rsidRPr="00CA1031">
        <w:t xml:space="preserve"> of the syllabus. We have designed the following features to help guide you through your course. </w:t>
      </w:r>
    </w:p>
    <w:p w:rsidR="00321D1B" w:rsidRDefault="008056E2" w:rsidP="00321D1B">
      <w:pPr>
        <w:jc w:val="center"/>
        <w:rPr>
          <w:rFonts w:ascii="Arial" w:hAnsi="Arial"/>
          <w:bCs/>
          <w:noProof/>
          <w:sz w:val="20"/>
          <w:szCs w:val="20"/>
          <w:lang w:eastAsia="en-GB"/>
        </w:rPr>
      </w:pPr>
      <w:r>
        <w:rPr>
          <w:noProof/>
          <w:lang w:eastAsia="en-GB"/>
        </w:rPr>
        <mc:AlternateContent>
          <mc:Choice Requires="wps">
            <w:drawing>
              <wp:anchor distT="0" distB="0" distL="114300" distR="114300" simplePos="0" relativeHeight="251681792" behindDoc="0" locked="0" layoutInCell="1" allowOverlap="1">
                <wp:simplePos x="0" y="0"/>
                <wp:positionH relativeFrom="column">
                  <wp:posOffset>6811010</wp:posOffset>
                </wp:positionH>
                <wp:positionV relativeFrom="paragraph">
                  <wp:posOffset>82550</wp:posOffset>
                </wp:positionV>
                <wp:extent cx="2560955" cy="937260"/>
                <wp:effectExtent l="38100" t="38100" r="106045" b="110490"/>
                <wp:wrapNone/>
                <wp:docPr id="17"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60955" cy="937260"/>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43639B" w:rsidRDefault="00A22320" w:rsidP="00EF031C">
                            <w:pPr>
                              <w:rPr>
                                <w:rStyle w:val="BodyTextChar"/>
                              </w:rPr>
                            </w:pPr>
                            <w:r w:rsidRPr="00860D21">
                              <w:rPr>
                                <w:rFonts w:ascii="Arial" w:hAnsi="Arial"/>
                                <w:b/>
                                <w:color w:val="EA5B0C"/>
                                <w:sz w:val="20"/>
                              </w:rPr>
                              <w:t>Independent study (I)</w:t>
                            </w:r>
                            <w:r w:rsidRPr="00E0484B">
                              <w:rPr>
                                <w:rFonts w:ascii="Arial" w:hAnsi="Arial"/>
                                <w:sz w:val="20"/>
                              </w:rPr>
                              <w:t xml:space="preserve"> </w:t>
                            </w:r>
                            <w:r w:rsidRPr="0043639B">
                              <w:rPr>
                                <w:rStyle w:val="BodyTextChar"/>
                              </w:rPr>
                              <w:t>gives your learners the opportunity to develop their own ideas and understanding with direct input from you.</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6" style="position:absolute;left:0;text-align:left;margin-left:536.3pt;margin-top:6.5pt;width:201.65pt;height:73.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" fillcolor="white [3212]" strokecolor="#ea5b0c" strokeweight="1pt">
                <v:shadow on="t" color="black" opacity="26214f" origin="-.5,-.5" offset=".74836mm,.74836mm"/>
                <v:textbox inset=",7.2pt,,7.2pt">
                  <w:txbxContent>
                    <w:p w:rsidR="00A22320" w:rsidRPr="0043639B" w:rsidRDefault="00A22320" w:rsidP="00EF031C">
                      <w:pPr>
                        <w:rPr>
                          <w:rStyle w:val="BodyTextChar"/>
                        </w:rPr>
                      </w:pPr>
                      <w:r w:rsidRPr="00860D21">
                        <w:rPr>
                          <w:rFonts w:ascii="Arial" w:hAnsi="Arial"/>
                          <w:b/>
                          <w:color w:val="EA5B0C"/>
                          <w:sz w:val="20"/>
                        </w:rPr>
                        <w:t>Independent study (I)</w:t>
                      </w:r>
                      <w:r w:rsidRPr="00E0484B">
                        <w:rPr>
                          <w:rFonts w:ascii="Arial" w:hAnsi="Arial"/>
                          <w:sz w:val="20"/>
                        </w:rPr>
                        <w:t xml:space="preserve"> </w:t>
                      </w:r>
                      <w:r w:rsidRPr="0043639B">
                        <w:rPr>
                          <w:rStyle w:val="BodyTextChar"/>
                        </w:rPr>
                        <w:t>gives your learners the opportunity to develop their own ideas and understanding with direct input from you.</w:t>
                      </w:r>
                    </w:p>
                  </w:txbxContent>
                </v:textbox>
              </v:roundrect>
            </w:pict>
          </mc:Fallback>
        </mc:AlternateContent>
      </w:r>
      <w:r>
        <w:rPr>
          <w:noProof/>
          <w:lang w:eastAsia="en-GB"/>
        </w:rPr>
        <mc:AlternateContent>
          <mc:Choice Requires="wps">
            <w:drawing>
              <wp:anchor distT="0" distB="0" distL="114300" distR="114300" simplePos="0" relativeHeight="251671552" behindDoc="0" locked="0" layoutInCell="1" allowOverlap="1">
                <wp:simplePos x="0" y="0"/>
                <wp:positionH relativeFrom="column">
                  <wp:posOffset>3379470</wp:posOffset>
                </wp:positionH>
                <wp:positionV relativeFrom="paragraph">
                  <wp:posOffset>81280</wp:posOffset>
                </wp:positionV>
                <wp:extent cx="3028950" cy="1017905"/>
                <wp:effectExtent l="38100" t="38100" r="114300" b="106045"/>
                <wp:wrapNone/>
                <wp:docPr id="13"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0" cy="1017905"/>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E0484B" w:rsidRDefault="00A22320" w:rsidP="00EF031C">
                            <w:pPr>
                              <w:rPr>
                                <w:rFonts w:ascii="Arial" w:hAnsi="Arial"/>
                                <w:sz w:val="20"/>
                              </w:rPr>
                            </w:pPr>
                            <w:r w:rsidRPr="00860D21">
                              <w:rPr>
                                <w:rFonts w:ascii="Arial" w:hAnsi="Arial"/>
                                <w:b/>
                                <w:color w:val="EA5B0C"/>
                                <w:sz w:val="20"/>
                              </w:rPr>
                              <w:t>Suggested teaching activities</w:t>
                            </w:r>
                            <w:r w:rsidRPr="00E0484B">
                              <w:rPr>
                                <w:rFonts w:ascii="Arial" w:hAnsi="Arial"/>
                                <w:sz w:val="20"/>
                              </w:rPr>
                              <w:t xml:space="preserve"> </w:t>
                            </w:r>
                            <w:r w:rsidRPr="0043639B">
                              <w:rPr>
                                <w:rStyle w:val="BodyTextChar"/>
                              </w:rPr>
                              <w:t>give you lots of ideas about how you can present learners with new information without teacher talk or videos. Try more active methods which get your learners motivated and practising new skill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27" style="position:absolute;left:0;text-align:left;margin-left:266.1pt;margin-top:6.4pt;width:238.5pt;height:80.1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" fillcolor="white [3212]" strokecolor="#ea5b0c" strokeweight="1pt">
                <v:shadow on="t" color="black" opacity="26214f" origin="-.5,-.5" offset=".74836mm,.74836mm"/>
                <v:textbox inset=",7.2pt,,7.2pt">
                  <w:txbxContent>
                    <w:p w:rsidR="00A22320" w:rsidRPr="00E0484B" w:rsidRDefault="00A22320" w:rsidP="00EF031C">
                      <w:pPr>
                        <w:rPr>
                          <w:rFonts w:ascii="Arial" w:hAnsi="Arial"/>
                          <w:sz w:val="20"/>
                        </w:rPr>
                      </w:pPr>
                      <w:r w:rsidRPr="00860D21">
                        <w:rPr>
                          <w:rFonts w:ascii="Arial" w:hAnsi="Arial"/>
                          <w:b/>
                          <w:color w:val="EA5B0C"/>
                          <w:sz w:val="20"/>
                        </w:rPr>
                        <w:t>Suggested teaching activities</w:t>
                      </w:r>
                      <w:r w:rsidRPr="00E0484B">
                        <w:rPr>
                          <w:rFonts w:ascii="Arial" w:hAnsi="Arial"/>
                          <w:sz w:val="20"/>
                        </w:rPr>
                        <w:t xml:space="preserve"> </w:t>
                      </w:r>
                      <w:r w:rsidRPr="0043639B">
                        <w:rPr>
                          <w:rStyle w:val="BodyTextChar"/>
                        </w:rPr>
                        <w:t>give you lots of ideas about how you can present learners with new information without teacher talk or videos. Try more active methods which get your learners motivated and practising new skills.</w:t>
                      </w:r>
                    </w:p>
                  </w:txbxContent>
                </v:textbox>
              </v:roundrect>
            </w:pict>
          </mc:Fallback>
        </mc:AlternateContent>
      </w:r>
    </w:p>
    <w:p w:rsidR="00DB2C1F" w:rsidRDefault="008056E2" w:rsidP="00321D1B">
      <w:pPr>
        <w:jc w:val="center"/>
        <w:rPr>
          <w:rFonts w:ascii="Arial" w:hAnsi="Arial"/>
          <w:bCs/>
          <w:noProof/>
          <w:sz w:val="20"/>
          <w:szCs w:val="20"/>
          <w:lang w:eastAsia="en-GB"/>
        </w:rPr>
      </w:pPr>
      <w:r>
        <w:rPr>
          <w:rFonts w:ascii="Arial" w:hAnsi="Arial"/>
          <w:bCs/>
          <w:noProof/>
          <w:sz w:val="20"/>
          <w:szCs w:val="20"/>
          <w:lang w:eastAsia="en-GB"/>
        </w:rPr>
        <mc:AlternateContent>
          <mc:Choice Requires="wps">
            <w:drawing>
              <wp:anchor distT="0" distB="0" distL="114300" distR="114300" simplePos="0" relativeHeight="251667456" behindDoc="0" locked="0" layoutInCell="1" allowOverlap="1">
                <wp:simplePos x="0" y="0"/>
                <wp:positionH relativeFrom="column">
                  <wp:posOffset>-123190</wp:posOffset>
                </wp:positionH>
                <wp:positionV relativeFrom="paragraph">
                  <wp:posOffset>42545</wp:posOffset>
                </wp:positionV>
                <wp:extent cx="3309620" cy="834390"/>
                <wp:effectExtent l="38100" t="38100" r="119380" b="118110"/>
                <wp:wrapNone/>
                <wp:docPr id="1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9620" cy="834390"/>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43639B" w:rsidRDefault="00A22320" w:rsidP="00EF031C">
                            <w:pPr>
                              <w:rPr>
                                <w:rStyle w:val="BodyTextChar"/>
                              </w:rPr>
                            </w:pPr>
                            <w:r w:rsidRPr="00860D21">
                              <w:rPr>
                                <w:rFonts w:ascii="Arial" w:hAnsi="Arial"/>
                                <w:b/>
                                <w:color w:val="EA5B0C"/>
                                <w:sz w:val="20"/>
                              </w:rPr>
                              <w:t>Learning objectives</w:t>
                            </w:r>
                            <w:r w:rsidRPr="00E0484B">
                              <w:rPr>
                                <w:rFonts w:ascii="Arial" w:hAnsi="Arial"/>
                                <w:sz w:val="20"/>
                              </w:rPr>
                              <w:t xml:space="preserve"> </w:t>
                            </w:r>
                            <w:r w:rsidRPr="0043639B">
                              <w:rPr>
                                <w:rStyle w:val="BodyTextChar"/>
                              </w:rPr>
                              <w:t>help your learners by making it clear the knowledge they are trying to build. Pass these on to your learners by expressing them as ‘We are learning to / abou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8" style="position:absolute;left:0;text-align:left;margin-left:-9.7pt;margin-top:3.35pt;width:260.6pt;height:65.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" fillcolor="white [3212]" strokecolor="#ea5b0c" strokeweight="1pt">
                <v:shadow on="t" color="black" opacity="26214f" origin="-.5,-.5" offset=".74836mm,.74836mm"/>
                <v:textbox inset=",7.2pt,,7.2pt">
                  <w:txbxContent>
                    <w:p w:rsidR="00A22320" w:rsidRPr="0043639B" w:rsidRDefault="00A22320" w:rsidP="00EF031C">
                      <w:pPr>
                        <w:rPr>
                          <w:rStyle w:val="BodyTextChar"/>
                        </w:rPr>
                      </w:pPr>
                      <w:r w:rsidRPr="00860D21">
                        <w:rPr>
                          <w:rFonts w:ascii="Arial" w:hAnsi="Arial"/>
                          <w:b/>
                          <w:color w:val="EA5B0C"/>
                          <w:sz w:val="20"/>
                        </w:rPr>
                        <w:t>Learning objectives</w:t>
                      </w:r>
                      <w:r w:rsidRPr="00E0484B">
                        <w:rPr>
                          <w:rFonts w:ascii="Arial" w:hAnsi="Arial"/>
                          <w:sz w:val="20"/>
                        </w:rPr>
                        <w:t xml:space="preserve"> </w:t>
                      </w:r>
                      <w:r w:rsidRPr="0043639B">
                        <w:rPr>
                          <w:rStyle w:val="BodyTextChar"/>
                        </w:rPr>
                        <w:t>help your learners by making it clear the knowledge they are trying to build. Pass these on to your learners by expressing them as ‘We are learning to / about…’.</w:t>
                      </w:r>
                    </w:p>
                  </w:txbxContent>
                </v:textbox>
              </v:roundrect>
            </w:pict>
          </mc:Fallback>
        </mc:AlternateContent>
      </w:r>
    </w:p>
    <w:p w:rsidR="00DB2C1F" w:rsidRDefault="00DB2C1F" w:rsidP="00321D1B">
      <w:pPr>
        <w:jc w:val="center"/>
        <w:rPr>
          <w:rFonts w:ascii="Arial" w:hAnsi="Arial" w:cs="Arial"/>
          <w:b/>
          <w:sz w:val="20"/>
          <w:szCs w:val="20"/>
        </w:rPr>
      </w:pPr>
    </w:p>
    <w:p w:rsidR="00EF031C" w:rsidRDefault="00EF031C" w:rsidP="00321D1B">
      <w:pPr>
        <w:jc w:val="center"/>
        <w:rPr>
          <w:rFonts w:ascii="Arial" w:hAnsi="Arial" w:cs="Arial"/>
          <w:b/>
          <w:sz w:val="20"/>
          <w:szCs w:val="20"/>
        </w:rPr>
      </w:pPr>
    </w:p>
    <w:p w:rsidR="00EF031C" w:rsidRDefault="00EF031C" w:rsidP="00321D1B">
      <w:pPr>
        <w:jc w:val="center"/>
        <w:rPr>
          <w:rFonts w:ascii="Arial" w:hAnsi="Arial" w:cs="Arial"/>
          <w:b/>
          <w:sz w:val="20"/>
          <w:szCs w:val="20"/>
        </w:rPr>
      </w:pPr>
    </w:p>
    <w:p w:rsidR="00EF031C" w:rsidRDefault="00EF031C" w:rsidP="00321D1B">
      <w:pPr>
        <w:jc w:val="center"/>
        <w:rPr>
          <w:rFonts w:ascii="Arial" w:hAnsi="Arial" w:cs="Arial"/>
          <w:b/>
          <w:sz w:val="20"/>
          <w:szCs w:val="20"/>
        </w:rPr>
      </w:pPr>
    </w:p>
    <w:p w:rsidR="00EF031C" w:rsidRPr="00DB2C1F" w:rsidRDefault="00EF031C" w:rsidP="00321D1B">
      <w:pPr>
        <w:jc w:val="center"/>
        <w:rPr>
          <w:rFonts w:ascii="Arial" w:hAnsi="Arial" w:cs="Arial"/>
          <w:b/>
          <w:sz w:val="20"/>
          <w:szCs w:val="20"/>
        </w:rPr>
      </w:pPr>
    </w:p>
    <w:p w:rsidR="00C13066" w:rsidRPr="004A4E17" w:rsidRDefault="008056E2" w:rsidP="003D2B2A">
      <w:pPr>
        <w:rPr>
          <w:rFonts w:ascii="Arial" w:hAnsi="Arial" w:cs="Arial"/>
          <w:sz w:val="20"/>
          <w:szCs w:val="20"/>
        </w:rPr>
      </w:pPr>
      <w:r>
        <w:rPr>
          <w:b/>
          <w:bCs/>
          <w:noProof/>
          <w:lang w:eastAsia="en-GB"/>
        </w:rPr>
        <mc:AlternateContent>
          <mc:Choice Requires="wps">
            <w:drawing>
              <wp:anchor distT="0" distB="0" distL="114300" distR="114300" simplePos="0" relativeHeight="251682816" behindDoc="0" locked="0" layoutInCell="1" allowOverlap="1">
                <wp:simplePos x="0" y="0"/>
                <wp:positionH relativeFrom="column">
                  <wp:posOffset>3820795</wp:posOffset>
                </wp:positionH>
                <wp:positionV relativeFrom="paragraph">
                  <wp:posOffset>-3175</wp:posOffset>
                </wp:positionV>
                <wp:extent cx="4211955" cy="748030"/>
                <wp:effectExtent l="0" t="0" r="17145" b="33020"/>
                <wp:wrapNone/>
                <wp:docPr id="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211955" cy="7480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98E3A5" id="_x0000_t32" coordsize="21600,21600" o:spt="32" o:oned="t" path="m,l21600,21600e" filled="f">
                <v:path arrowok="t" fillok="f" o:connecttype="none"/>
                <o:lock v:ext="edit" shapetype="t"/>
              </v:shapetype>
              <v:shape id="AutoShape 17" o:spid="_x0000_s1026" type="#_x0000_t32" style="position:absolute;margin-left:300.85pt;margin-top:-.25pt;width:331.65pt;height:58.9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">
                <v:stroke dashstyle="dash"/>
              </v:shape>
            </w:pict>
          </mc:Fallback>
        </mc:AlternateContent>
      </w:r>
      <w:r>
        <w:rPr>
          <w:rFonts w:ascii="Arial" w:hAnsi="Arial" w:cs="Arial"/>
          <w:b/>
          <w:noProof/>
          <w:sz w:val="20"/>
          <w:szCs w:val="20"/>
          <w:lang w:eastAsia="en-GB"/>
        </w:rPr>
        <mc:AlternateContent>
          <mc:Choice Requires="wps">
            <w:drawing>
              <wp:anchor distT="0" distB="0" distL="114300" distR="114300" simplePos="0" relativeHeight="251674624" behindDoc="0" locked="0" layoutInCell="1" allowOverlap="1">
                <wp:simplePos x="0" y="0"/>
                <wp:positionH relativeFrom="column">
                  <wp:posOffset>4742815</wp:posOffset>
                </wp:positionH>
                <wp:positionV relativeFrom="paragraph">
                  <wp:posOffset>76835</wp:posOffset>
                </wp:positionV>
                <wp:extent cx="588645" cy="227330"/>
                <wp:effectExtent l="0" t="0" r="20955" b="20320"/>
                <wp:wrapNone/>
                <wp:docPr id="11"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8645" cy="22733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7F7BFB3" id="AutoShape 16" o:spid="_x0000_s1026" type="#_x0000_t32" style="position:absolute;margin-left:373.45pt;margin-top:6.05pt;width:46.35pt;height:17.9pt;flip:x;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">
                <v:stroke dashstyle="dash"/>
              </v:shape>
            </w:pict>
          </mc:Fallback>
        </mc:AlternateContent>
      </w:r>
      <w:r>
        <w:rPr>
          <w:rFonts w:ascii="Arial" w:hAnsi="Arial" w:cs="Arial"/>
          <w:noProof/>
          <w:sz w:val="20"/>
          <w:szCs w:val="20"/>
          <w:lang w:eastAsia="en-GB"/>
        </w:rPr>
        <mc:AlternateContent>
          <mc:Choice Requires="wps">
            <w:drawing>
              <wp:anchor distT="0" distB="0" distL="114300" distR="114300" simplePos="0" relativeHeight="251673600" behindDoc="0" locked="0" layoutInCell="1" allowOverlap="1">
                <wp:simplePos x="0" y="0"/>
                <wp:positionH relativeFrom="column">
                  <wp:posOffset>1203960</wp:posOffset>
                </wp:positionH>
                <wp:positionV relativeFrom="paragraph">
                  <wp:posOffset>0</wp:posOffset>
                </wp:positionV>
                <wp:extent cx="565785" cy="304165"/>
                <wp:effectExtent l="0" t="0" r="24765" b="19685"/>
                <wp:wrapNone/>
                <wp:docPr id="1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785" cy="3041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861BFE1" id="AutoShape 15" o:spid="_x0000_s1026" type="#_x0000_t32" style="position:absolute;margin-left:94.8pt;margin-top:0;width:44.55pt;height:23.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">
                <v:stroke dashstyle="dash"/>
              </v:shape>
            </w:pict>
          </mc:Fallback>
        </mc:AlternateContent>
      </w:r>
    </w:p>
    <w:tbl>
      <w:tblPr>
        <w:tblW w:w="12049" w:type="dxa"/>
        <w:jc w:val="center"/>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418"/>
        <w:gridCol w:w="2268"/>
        <w:gridCol w:w="8363"/>
      </w:tblGrid>
      <w:tr w:rsidR="00EF031C" w:rsidRPr="007E37FE" w:rsidTr="00860D21">
        <w:trPr>
          <w:trHeight w:hRule="exact" w:val="440"/>
          <w:tblHeader/>
          <w:jc w:val="center"/>
        </w:trPr>
        <w:tc>
          <w:tcPr>
            <w:tcW w:w="1418" w:type="dxa"/>
            <w:shd w:val="clear" w:color="auto" w:fill="EA5B0C"/>
            <w:tcMar>
              <w:top w:w="113" w:type="dxa"/>
              <w:bottom w:w="113" w:type="dxa"/>
            </w:tcMar>
            <w:vAlign w:val="center"/>
          </w:tcPr>
          <w:p w:rsidR="00EF031C" w:rsidRPr="007E37FE" w:rsidRDefault="00EF031C" w:rsidP="00070664">
            <w:pPr>
              <w:pStyle w:val="TableHead"/>
              <w:rPr>
                <w:sz w:val="16"/>
                <w:szCs w:val="16"/>
              </w:rPr>
            </w:pPr>
            <w:r w:rsidRPr="007E37FE">
              <w:rPr>
                <w:sz w:val="16"/>
                <w:szCs w:val="16"/>
              </w:rPr>
              <w:t>Syllabus ref.</w:t>
            </w:r>
          </w:p>
        </w:tc>
        <w:tc>
          <w:tcPr>
            <w:tcW w:w="2268" w:type="dxa"/>
            <w:shd w:val="clear" w:color="auto" w:fill="EA5B0C"/>
            <w:tcMar>
              <w:top w:w="113" w:type="dxa"/>
              <w:bottom w:w="113" w:type="dxa"/>
            </w:tcMar>
            <w:vAlign w:val="center"/>
          </w:tcPr>
          <w:p w:rsidR="00EF031C" w:rsidRPr="007E37FE" w:rsidRDefault="00EF031C" w:rsidP="00070664">
            <w:pPr>
              <w:pStyle w:val="TableHead"/>
              <w:rPr>
                <w:sz w:val="16"/>
                <w:szCs w:val="16"/>
              </w:rPr>
            </w:pPr>
            <w:r w:rsidRPr="007E37FE">
              <w:rPr>
                <w:sz w:val="16"/>
                <w:szCs w:val="16"/>
              </w:rPr>
              <w:t>Learning objectives</w:t>
            </w:r>
          </w:p>
        </w:tc>
        <w:tc>
          <w:tcPr>
            <w:tcW w:w="8363" w:type="dxa"/>
            <w:shd w:val="clear" w:color="auto" w:fill="EA5B0C"/>
            <w:tcMar>
              <w:top w:w="113" w:type="dxa"/>
              <w:bottom w:w="113" w:type="dxa"/>
            </w:tcMar>
            <w:vAlign w:val="center"/>
          </w:tcPr>
          <w:p w:rsidR="00EF031C" w:rsidRPr="007E37FE" w:rsidRDefault="00EF031C" w:rsidP="00070664">
            <w:pPr>
              <w:pStyle w:val="TableHead"/>
              <w:rPr>
                <w:sz w:val="16"/>
                <w:szCs w:val="16"/>
              </w:rPr>
            </w:pPr>
            <w:r w:rsidRPr="007E37FE">
              <w:rPr>
                <w:sz w:val="16"/>
                <w:szCs w:val="16"/>
              </w:rPr>
              <w:t xml:space="preserve">Suggested teaching activities </w:t>
            </w:r>
          </w:p>
        </w:tc>
      </w:tr>
      <w:tr w:rsidR="009C0F63" w:rsidRPr="007E37FE" w:rsidTr="00860D21">
        <w:tblPrEx>
          <w:tblCellMar>
            <w:top w:w="0" w:type="dxa"/>
            <w:bottom w:w="0" w:type="dxa"/>
          </w:tblCellMar>
        </w:tblPrEx>
        <w:trPr>
          <w:trHeight w:val="487"/>
          <w:jc w:val="center"/>
        </w:trPr>
        <w:tc>
          <w:tcPr>
            <w:tcW w:w="1418" w:type="dxa"/>
            <w:tcMar>
              <w:top w:w="113" w:type="dxa"/>
              <w:bottom w:w="113" w:type="dxa"/>
            </w:tcMar>
          </w:tcPr>
          <w:p w:rsidR="009C0F63" w:rsidRPr="007E37FE" w:rsidRDefault="008056E2" w:rsidP="00716D43">
            <w:pPr>
              <w:pStyle w:val="WalkTable"/>
              <w:rPr>
                <w:lang w:eastAsia="en-GB"/>
              </w:rPr>
            </w:pPr>
            <w:r>
              <w:rPr>
                <w:noProof/>
                <w:lang w:eastAsia="en-GB"/>
              </w:rPr>
              <mc:AlternateContent>
                <mc:Choice Requires="wps">
                  <w:drawing>
                    <wp:anchor distT="0" distB="0" distL="114300" distR="114300" simplePos="0" relativeHeight="251649536" behindDoc="0" locked="0" layoutInCell="1" allowOverlap="1">
                      <wp:simplePos x="0" y="0"/>
                      <wp:positionH relativeFrom="column">
                        <wp:posOffset>-1463675</wp:posOffset>
                      </wp:positionH>
                      <wp:positionV relativeFrom="paragraph">
                        <wp:posOffset>334645</wp:posOffset>
                      </wp:positionV>
                      <wp:extent cx="2528570" cy="1206500"/>
                      <wp:effectExtent l="38100" t="38100" r="119380" b="107950"/>
                      <wp:wrapNone/>
                      <wp:docPr id="8"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8570" cy="1206500"/>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43639B" w:rsidRDefault="00A22320" w:rsidP="00EF031C">
                                  <w:pPr>
                                    <w:rPr>
                                      <w:rStyle w:val="BodyTextChar"/>
                                    </w:rPr>
                                  </w:pPr>
                                  <w:r w:rsidRPr="00860D21">
                                    <w:rPr>
                                      <w:rFonts w:ascii="Arial" w:hAnsi="Arial"/>
                                      <w:b/>
                                      <w:color w:val="EA5B0C"/>
                                      <w:sz w:val="20"/>
                                    </w:rPr>
                                    <w:t>Extension activities</w:t>
                                  </w:r>
                                  <w:r w:rsidRPr="00E0484B">
                                    <w:rPr>
                                      <w:rFonts w:ascii="Arial" w:hAnsi="Arial"/>
                                      <w:sz w:val="20"/>
                                    </w:rPr>
                                    <w:t xml:space="preserve"> </w:t>
                                  </w:r>
                                  <w:r w:rsidRPr="0043639B">
                                    <w:rPr>
                                      <w:rStyle w:val="BodyTextChar"/>
                                    </w:rPr>
                                    <w:t>provide your abler learners with further challenge beyond the basic content of the course. Innovation and independent learning are the basis of these activitie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29" style="position:absolute;margin-left:-115.25pt;margin-top:26.35pt;width:199.1pt;height:9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" fillcolor="white [3212]" strokecolor="#ea5b0c" strokeweight="1pt">
                      <v:shadow on="t" color="black" opacity="26214f" origin="-.5,-.5" offset=".74836mm,.74836mm"/>
                      <v:textbox inset=",7.2pt,,7.2pt">
                        <w:txbxContent>
                          <w:p w:rsidR="00A22320" w:rsidRPr="0043639B" w:rsidRDefault="00A22320" w:rsidP="00EF031C">
                            <w:pPr>
                              <w:rPr>
                                <w:rStyle w:val="BodyTextChar"/>
                              </w:rPr>
                            </w:pPr>
                            <w:r w:rsidRPr="00860D21">
                              <w:rPr>
                                <w:rFonts w:ascii="Arial" w:hAnsi="Arial"/>
                                <w:b/>
                                <w:color w:val="EA5B0C"/>
                                <w:sz w:val="20"/>
                              </w:rPr>
                              <w:t>Extension activities</w:t>
                            </w:r>
                            <w:r w:rsidRPr="00E0484B">
                              <w:rPr>
                                <w:rFonts w:ascii="Arial" w:hAnsi="Arial"/>
                                <w:sz w:val="20"/>
                              </w:rPr>
                              <w:t xml:space="preserve"> </w:t>
                            </w:r>
                            <w:r w:rsidRPr="0043639B">
                              <w:rPr>
                                <w:rStyle w:val="BodyTextChar"/>
                              </w:rPr>
                              <w:t>provide your abler learners with further challenge beyond the basic content of the course. Innovation and independent learning are the basis of these activities.</w:t>
                            </w:r>
                          </w:p>
                        </w:txbxContent>
                      </v:textbox>
                    </v:roundrect>
                  </w:pict>
                </mc:Fallback>
              </mc:AlternateContent>
            </w:r>
            <w:r w:rsidR="009C0F63" w:rsidRPr="00676CF7">
              <w:t>2.1.4</w:t>
            </w:r>
            <w:r w:rsidR="009C0F63">
              <w:t xml:space="preserve"> </w:t>
            </w:r>
            <w:r w:rsidR="009C0F63" w:rsidRPr="00676CF7">
              <w:t>Pressure changes</w:t>
            </w:r>
          </w:p>
        </w:tc>
        <w:tc>
          <w:tcPr>
            <w:tcW w:w="2268" w:type="dxa"/>
            <w:tcMar>
              <w:top w:w="113" w:type="dxa"/>
              <w:bottom w:w="113" w:type="dxa"/>
            </w:tcMar>
          </w:tcPr>
          <w:p w:rsidR="009C0F63" w:rsidRPr="009C0F63" w:rsidRDefault="009C0F63" w:rsidP="00A04AC7">
            <w:pPr>
              <w:pStyle w:val="Bulletedlist"/>
              <w:ind w:left="317" w:hanging="283"/>
              <w:rPr>
                <w:sz w:val="16"/>
                <w:szCs w:val="16"/>
              </w:rPr>
            </w:pPr>
            <w:r w:rsidRPr="009C0F63">
              <w:rPr>
                <w:sz w:val="16"/>
                <w:szCs w:val="16"/>
              </w:rPr>
              <w:t>Describe qualitatively, in terms of molecules, the effect on the pressure of a gas of:</w:t>
            </w:r>
          </w:p>
          <w:p w:rsidR="009C0F63" w:rsidRPr="009C0F63" w:rsidRDefault="008056E2" w:rsidP="00A04AC7">
            <w:pPr>
              <w:pStyle w:val="Sub-bullet"/>
              <w:ind w:left="601" w:hanging="284"/>
              <w:rPr>
                <w:sz w:val="16"/>
                <w:szCs w:val="16"/>
              </w:rPr>
            </w:pPr>
            <w:r>
              <w:rPr>
                <w:noProof/>
                <w:sz w:val="16"/>
                <w:szCs w:val="16"/>
                <w:lang w:eastAsia="en-GB"/>
              </w:rPr>
              <mc:AlternateContent>
                <mc:Choice Requires="wps">
                  <w:drawing>
                    <wp:anchor distT="0" distB="0" distL="114300" distR="114300" simplePos="0" relativeHeight="251651584" behindDoc="0" locked="0" layoutInCell="1" allowOverlap="1">
                      <wp:simplePos x="0" y="0"/>
                      <wp:positionH relativeFrom="column">
                        <wp:posOffset>164465</wp:posOffset>
                      </wp:positionH>
                      <wp:positionV relativeFrom="paragraph">
                        <wp:posOffset>158750</wp:posOffset>
                      </wp:positionV>
                      <wp:extent cx="1242695" cy="271780"/>
                      <wp:effectExtent l="0" t="0" r="14605" b="33020"/>
                      <wp:wrapNone/>
                      <wp:docPr id="7"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2695" cy="2717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2A6621E" id="AutoShape 18" o:spid="_x0000_s1026" type="#_x0000_t32" style="position:absolute;margin-left:12.95pt;margin-top:12.5pt;width:97.85pt;height:21.4pt;flip:y;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">
                      <v:stroke dashstyle="dash"/>
                    </v:shape>
                  </w:pict>
                </mc:Fallback>
              </mc:AlternateContent>
            </w:r>
            <w:r w:rsidR="009C0F63" w:rsidRPr="009C0F63">
              <w:rPr>
                <w:sz w:val="16"/>
                <w:szCs w:val="16"/>
              </w:rPr>
              <w:t>a change of temperature at constant volume</w:t>
            </w:r>
          </w:p>
          <w:p w:rsidR="009C0F63" w:rsidRPr="009C0F63" w:rsidRDefault="009C0F63" w:rsidP="00A04AC7">
            <w:pPr>
              <w:pStyle w:val="Sub-bullet"/>
              <w:ind w:left="601" w:hanging="284"/>
              <w:rPr>
                <w:sz w:val="16"/>
                <w:szCs w:val="16"/>
              </w:rPr>
            </w:pPr>
            <w:r w:rsidRPr="009C0F63">
              <w:rPr>
                <w:sz w:val="16"/>
                <w:szCs w:val="16"/>
              </w:rPr>
              <w:t>a change of volume at constant temperature</w:t>
            </w:r>
          </w:p>
        </w:tc>
        <w:tc>
          <w:tcPr>
            <w:tcW w:w="8363" w:type="dxa"/>
            <w:tcMar>
              <w:top w:w="113" w:type="dxa"/>
              <w:bottom w:w="113" w:type="dxa"/>
            </w:tcMar>
          </w:tcPr>
          <w:p w:rsidR="009C0F63" w:rsidRPr="009C0F63" w:rsidRDefault="009C0F63" w:rsidP="009C0F63">
            <w:pPr>
              <w:pStyle w:val="BodyText"/>
              <w:rPr>
                <w:b/>
                <w:sz w:val="16"/>
                <w:szCs w:val="16"/>
              </w:rPr>
            </w:pPr>
            <w:r w:rsidRPr="009C0F63">
              <w:rPr>
                <w:sz w:val="16"/>
                <w:szCs w:val="16"/>
              </w:rPr>
              <w:t xml:space="preserve">A direct measuring Boyle’s Law apparatus can be used here. Useful graph plotting and interpretation skills are included. </w:t>
            </w:r>
            <w:r w:rsidRPr="009C0F63">
              <w:rPr>
                <w:b/>
                <w:sz w:val="16"/>
                <w:szCs w:val="16"/>
              </w:rPr>
              <w:t>(I)</w:t>
            </w:r>
          </w:p>
          <w:p w:rsidR="009C0F63" w:rsidRPr="009C0F63" w:rsidRDefault="009C0F63" w:rsidP="009C0F63">
            <w:pPr>
              <w:pStyle w:val="BodyText"/>
              <w:rPr>
                <w:sz w:val="16"/>
                <w:szCs w:val="16"/>
              </w:rPr>
            </w:pPr>
          </w:p>
          <w:p w:rsidR="009C0F63" w:rsidRDefault="009C0F63" w:rsidP="009C0F63">
            <w:pPr>
              <w:pStyle w:val="BodyText"/>
              <w:rPr>
                <w:sz w:val="16"/>
                <w:szCs w:val="16"/>
              </w:rPr>
            </w:pPr>
            <w:r w:rsidRPr="009C0F63">
              <w:rPr>
                <w:sz w:val="16"/>
                <w:szCs w:val="16"/>
              </w:rPr>
              <w:t>Place a partially inflated balloon in a bell-jar and reduce the pressure in the jar.</w:t>
            </w:r>
          </w:p>
          <w:p w:rsidR="009C0F63" w:rsidRPr="009C0F63" w:rsidRDefault="008056E2" w:rsidP="009C0F63">
            <w:pPr>
              <w:pStyle w:val="BodyText"/>
              <w:rPr>
                <w:sz w:val="16"/>
                <w:szCs w:val="16"/>
              </w:rPr>
            </w:pPr>
            <w:r>
              <w:rPr>
                <w:bCs/>
                <w:noProof/>
                <w:lang w:eastAsia="en-GB"/>
              </w:rPr>
              <mc:AlternateContent>
                <mc:Choice Requires="wps">
                  <w:drawing>
                    <wp:anchor distT="0" distB="0" distL="114300" distR="114300" simplePos="0" relativeHeight="251655680" behindDoc="0" locked="0" layoutInCell="1" allowOverlap="1">
                      <wp:simplePos x="0" y="0"/>
                      <wp:positionH relativeFrom="column">
                        <wp:posOffset>5286375</wp:posOffset>
                      </wp:positionH>
                      <wp:positionV relativeFrom="paragraph">
                        <wp:posOffset>-9525</wp:posOffset>
                      </wp:positionV>
                      <wp:extent cx="1393825" cy="1777365"/>
                      <wp:effectExtent l="38100" t="38100" r="111125" b="108585"/>
                      <wp:wrapNone/>
                      <wp:docPr id="16"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93825" cy="1777365"/>
                              </a:xfrm>
                              <a:prstGeom prst="roundRect">
                                <a:avLst>
                                  <a:gd name="adj" fmla="val 16667"/>
                                </a:avLst>
                              </a:prstGeom>
                              <a:solidFill>
                                <a:schemeClr val="bg1">
                                  <a:lumMod val="100000"/>
                                  <a:lumOff val="0"/>
                                </a:schemeClr>
                              </a:solidFill>
                              <a:ln w="12700">
                                <a:solidFill>
                                  <a:srgbClr val="EA5B0C"/>
                                </a:solidFill>
                                <a:round/>
                                <a:headEnd type="none" w="med" len="med"/>
                                <a:tailEnd type="none" w="med" len="med"/>
                              </a:ln>
                              <a:effectLst>
                                <a:outerShdw blurRad="50800" dist="38100" dir="2700000" algn="tl" rotWithShape="0">
                                  <a:prstClr val="black">
                                    <a:alpha val="40000"/>
                                  </a:prstClr>
                                </a:outerShdw>
                              </a:effectLst>
                            </wps:spPr>
                            <wps:txbx>
                              <w:txbxContent>
                                <w:p w:rsidR="00A22320" w:rsidRPr="00E0484B" w:rsidRDefault="00A22320" w:rsidP="002145E1">
                                  <w:pPr>
                                    <w:rPr>
                                      <w:rFonts w:ascii="Arial" w:hAnsi="Arial"/>
                                      <w:sz w:val="20"/>
                                    </w:rPr>
                                  </w:pPr>
                                  <w:r w:rsidRPr="00860D21">
                                    <w:rPr>
                                      <w:rFonts w:ascii="Arial" w:hAnsi="Arial"/>
                                      <w:b/>
                                      <w:color w:val="EA5B0C"/>
                                      <w:sz w:val="20"/>
                                    </w:rPr>
                                    <w:t>Supplement (extended syllabus)</w:t>
                                  </w:r>
                                  <w:r w:rsidRPr="00E0484B">
                                    <w:rPr>
                                      <w:rFonts w:ascii="Arial" w:hAnsi="Arial"/>
                                      <w:sz w:val="20"/>
                                    </w:rPr>
                                    <w:t xml:space="preserve"> </w:t>
                                  </w:r>
                                  <w:r>
                                    <w:rPr>
                                      <w:rFonts w:ascii="Arial" w:hAnsi="Arial"/>
                                      <w:sz w:val="20"/>
                                    </w:rPr>
                                    <w:t>is highlighted throughout the scheme of work for both the learning objectives and the suggested teaching activities.</w:t>
                                  </w:r>
                                  <w:r w:rsidRPr="0043639B">
                                    <w:rPr>
                                      <w:rStyle w:val="BodyTextChar"/>
                                    </w:rPr>
                                    <w:t xml:space="preserve"> </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roundrect id="_x0000_s1030" style="position:absolute;margin-left:416.25pt;margin-top:-.75pt;width:109.75pt;height:139.9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" fillcolor="white [3212]" strokecolor="#ea5b0c" strokeweight="1pt">
                      <v:shadow on="t" color="black" opacity="26214f" origin="-.5,-.5" offset=".74836mm,.74836mm"/>
                      <v:textbox inset=",7.2pt,,7.2pt">
                        <w:txbxContent>
                          <w:p w:rsidR="00A22320" w:rsidRPr="00E0484B" w:rsidRDefault="00A22320" w:rsidP="002145E1">
                            <w:pPr>
                              <w:rPr>
                                <w:rFonts w:ascii="Arial" w:hAnsi="Arial"/>
                                <w:sz w:val="20"/>
                              </w:rPr>
                            </w:pPr>
                            <w:r w:rsidRPr="00860D21">
                              <w:rPr>
                                <w:rFonts w:ascii="Arial" w:hAnsi="Arial"/>
                                <w:b/>
                                <w:color w:val="EA5B0C"/>
                                <w:sz w:val="20"/>
                              </w:rPr>
                              <w:t>Supplement (extended syllabus)</w:t>
                            </w:r>
                            <w:r w:rsidRPr="00E0484B">
                              <w:rPr>
                                <w:rFonts w:ascii="Arial" w:hAnsi="Arial"/>
                                <w:sz w:val="20"/>
                              </w:rPr>
                              <w:t xml:space="preserve"> </w:t>
                            </w:r>
                            <w:r>
                              <w:rPr>
                                <w:rFonts w:ascii="Arial" w:hAnsi="Arial"/>
                                <w:sz w:val="20"/>
                              </w:rPr>
                              <w:t>is highlighted throughout the scheme of work for both the learning objectives and the suggested teaching activities.</w:t>
                            </w:r>
                            <w:r w:rsidRPr="0043639B">
                              <w:rPr>
                                <w:rStyle w:val="BodyTextChar"/>
                              </w:rPr>
                              <w:t xml:space="preserve"> </w:t>
                            </w:r>
                          </w:p>
                        </w:txbxContent>
                      </v:textbox>
                    </v:roundrect>
                  </w:pict>
                </mc:Fallback>
              </mc:AlternateContent>
            </w:r>
          </w:p>
          <w:p w:rsidR="009C0F63" w:rsidRPr="009C0F63" w:rsidRDefault="009C0F63" w:rsidP="009C0F63">
            <w:pPr>
              <w:pStyle w:val="BodyText"/>
              <w:rPr>
                <w:sz w:val="16"/>
                <w:szCs w:val="16"/>
              </w:rPr>
            </w:pPr>
            <w:r w:rsidRPr="009C0F63">
              <w:rPr>
                <w:b/>
                <w:sz w:val="16"/>
                <w:szCs w:val="16"/>
              </w:rPr>
              <w:t>Extension activity:</w:t>
            </w:r>
            <w:r>
              <w:rPr>
                <w:sz w:val="16"/>
                <w:szCs w:val="16"/>
              </w:rPr>
              <w:t xml:space="preserve"> e</w:t>
            </w:r>
            <w:r w:rsidRPr="009C0F63">
              <w:rPr>
                <w:sz w:val="16"/>
                <w:szCs w:val="16"/>
              </w:rPr>
              <w:t xml:space="preserve">xtend this work by using the practical experiment about the temperature and pressure of a gas: </w:t>
            </w:r>
            <w:hyperlink r:id="rId27" w:history="1">
              <w:r w:rsidRPr="009C0F63">
                <w:rPr>
                  <w:rStyle w:val="Weblink"/>
                  <w:sz w:val="16"/>
                  <w:szCs w:val="16"/>
                </w:rPr>
                <w:t>www.youtube.com/watch?v=BxUS1K7xu30</w:t>
              </w:r>
            </w:hyperlink>
          </w:p>
          <w:p w:rsidR="009C0F63" w:rsidRPr="009C0F63" w:rsidRDefault="009C0F63" w:rsidP="009C0F63">
            <w:pPr>
              <w:pStyle w:val="BodyText"/>
              <w:rPr>
                <w:sz w:val="16"/>
                <w:szCs w:val="16"/>
              </w:rPr>
            </w:pPr>
          </w:p>
          <w:p w:rsidR="009C0F63" w:rsidRPr="009C0F63" w:rsidRDefault="009C0F63" w:rsidP="009C0F63">
            <w:pPr>
              <w:pStyle w:val="BodyText"/>
              <w:rPr>
                <w:sz w:val="16"/>
                <w:szCs w:val="16"/>
              </w:rPr>
            </w:pPr>
            <w:r w:rsidRPr="009C0F63">
              <w:rPr>
                <w:sz w:val="16"/>
                <w:szCs w:val="16"/>
              </w:rPr>
              <w:t xml:space="preserve">Boyle’s law: </w:t>
            </w:r>
            <w:hyperlink r:id="rId28" w:history="1">
              <w:r w:rsidRPr="009C0F63">
                <w:rPr>
                  <w:rStyle w:val="Weblink"/>
                  <w:sz w:val="16"/>
                  <w:szCs w:val="16"/>
                </w:rPr>
                <w:t>www.youtube.com/watch?v=N5xft2fIqQU</w:t>
              </w:r>
            </w:hyperlink>
          </w:p>
          <w:p w:rsidR="009C0F63" w:rsidRPr="009C0F63" w:rsidRDefault="009C0F63" w:rsidP="009C0F63">
            <w:pPr>
              <w:pStyle w:val="BodyText"/>
              <w:rPr>
                <w:sz w:val="16"/>
                <w:szCs w:val="16"/>
              </w:rPr>
            </w:pPr>
          </w:p>
          <w:p w:rsidR="009C0F63" w:rsidRPr="007E37FE" w:rsidRDefault="008056E2" w:rsidP="009C0F63">
            <w:pPr>
              <w:pStyle w:val="WalkTable"/>
            </w:pPr>
            <w:r>
              <w:rPr>
                <w:b/>
                <w:noProof/>
                <w:sz w:val="20"/>
                <w:szCs w:val="20"/>
                <w:lang w:eastAsia="en-GB"/>
              </w:rPr>
              <mc:AlternateContent>
                <mc:Choice Requires="wps">
                  <w:drawing>
                    <wp:anchor distT="0" distB="0" distL="114300" distR="114300" simplePos="0" relativeHeight="251656704" behindDoc="0" locked="0" layoutInCell="1" allowOverlap="1">
                      <wp:simplePos x="0" y="0"/>
                      <wp:positionH relativeFrom="column">
                        <wp:posOffset>2492375</wp:posOffset>
                      </wp:positionH>
                      <wp:positionV relativeFrom="paragraph">
                        <wp:posOffset>121285</wp:posOffset>
                      </wp:positionV>
                      <wp:extent cx="2794000" cy="369570"/>
                      <wp:effectExtent l="0" t="0" r="25400" b="30480"/>
                      <wp:wrapNone/>
                      <wp:docPr id="14"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794000" cy="3695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858CAC1" id="AutoShape 16" o:spid="_x0000_s1026" type="#_x0000_t32" style="position:absolute;margin-left:196.25pt;margin-top:9.55pt;width:220pt;height:29.1pt;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">
                      <v:stroke dashstyle="dash"/>
                    </v:shape>
                  </w:pict>
                </mc:Fallback>
              </mc:AlternateContent>
            </w:r>
            <w:r w:rsidR="009C0F63" w:rsidRPr="009C0F63">
              <w:t xml:space="preserve">Charles’ law: </w:t>
            </w:r>
            <w:hyperlink r:id="rId29" w:history="1">
              <w:r w:rsidR="009C0F63" w:rsidRPr="009C0F63">
                <w:rPr>
                  <w:rStyle w:val="Weblink"/>
                  <w:sz w:val="16"/>
                </w:rPr>
                <w:t>www.youtube.com/watch?v=HxSPdmvqstQ</w:t>
              </w:r>
            </w:hyperlink>
          </w:p>
        </w:tc>
      </w:tr>
      <w:tr w:rsidR="009C0F63" w:rsidRPr="007E37FE" w:rsidTr="00A22320">
        <w:tblPrEx>
          <w:tblCellMar>
            <w:top w:w="0" w:type="dxa"/>
            <w:bottom w:w="0" w:type="dxa"/>
          </w:tblCellMar>
        </w:tblPrEx>
        <w:trPr>
          <w:trHeight w:val="487"/>
          <w:jc w:val="center"/>
        </w:trPr>
        <w:tc>
          <w:tcPr>
            <w:tcW w:w="1418" w:type="dxa"/>
            <w:shd w:val="clear" w:color="auto" w:fill="F9AE85" w:themeFill="accent2"/>
            <w:tcMar>
              <w:top w:w="113" w:type="dxa"/>
              <w:bottom w:w="113" w:type="dxa"/>
            </w:tcMar>
          </w:tcPr>
          <w:p w:rsidR="009C0F63" w:rsidRPr="00A22320" w:rsidRDefault="009C0F63" w:rsidP="00716D43">
            <w:pPr>
              <w:pStyle w:val="WalkTable"/>
              <w:rPr>
                <w:noProof/>
                <w:lang w:eastAsia="en-GB"/>
              </w:rPr>
            </w:pPr>
            <w:r w:rsidRPr="00A22320">
              <w:rPr>
                <w:rStyle w:val="Bold"/>
                <w:b w:val="0"/>
                <w:sz w:val="16"/>
              </w:rPr>
              <w:t>2.1.4 Pressure changes</w:t>
            </w:r>
          </w:p>
        </w:tc>
        <w:tc>
          <w:tcPr>
            <w:tcW w:w="2268" w:type="dxa"/>
            <w:shd w:val="clear" w:color="auto" w:fill="F9AE85" w:themeFill="accent2"/>
            <w:tcMar>
              <w:top w:w="113" w:type="dxa"/>
              <w:bottom w:w="113" w:type="dxa"/>
            </w:tcMar>
          </w:tcPr>
          <w:p w:rsidR="009C0F63" w:rsidRPr="00A22320" w:rsidRDefault="009C0F63" w:rsidP="00A04AC7">
            <w:pPr>
              <w:pStyle w:val="Bulletedlist"/>
              <w:ind w:left="317" w:hanging="283"/>
              <w:rPr>
                <w:rStyle w:val="Bold"/>
                <w:b w:val="0"/>
                <w:sz w:val="16"/>
                <w:szCs w:val="16"/>
              </w:rPr>
            </w:pPr>
            <w:r w:rsidRPr="00A22320">
              <w:rPr>
                <w:rStyle w:val="Bold"/>
                <w:b w:val="0"/>
                <w:sz w:val="16"/>
                <w:szCs w:val="16"/>
              </w:rPr>
              <w:t xml:space="preserve">Recall and use the equation </w:t>
            </w:r>
            <w:r w:rsidRPr="00A22320">
              <w:rPr>
                <w:rStyle w:val="Italics"/>
                <w:sz w:val="16"/>
                <w:szCs w:val="16"/>
              </w:rPr>
              <w:t>pV</w:t>
            </w:r>
            <w:r w:rsidRPr="00A22320">
              <w:rPr>
                <w:rStyle w:val="Bold"/>
                <w:b w:val="0"/>
                <w:sz w:val="16"/>
                <w:szCs w:val="16"/>
              </w:rPr>
              <w:t xml:space="preserve"> = constant for a fixed mass of gas at constant temperature</w:t>
            </w:r>
          </w:p>
        </w:tc>
        <w:tc>
          <w:tcPr>
            <w:tcW w:w="8363" w:type="dxa"/>
            <w:shd w:val="clear" w:color="auto" w:fill="F9AE85" w:themeFill="accent2"/>
            <w:tcMar>
              <w:top w:w="113" w:type="dxa"/>
              <w:bottom w:w="113" w:type="dxa"/>
            </w:tcMar>
          </w:tcPr>
          <w:p w:rsidR="009C0F63" w:rsidRPr="00A22320" w:rsidRDefault="009C0F63" w:rsidP="009C0F63">
            <w:pPr>
              <w:pStyle w:val="BodyText"/>
              <w:rPr>
                <w:sz w:val="16"/>
                <w:szCs w:val="16"/>
              </w:rPr>
            </w:pPr>
            <w:r w:rsidRPr="00A22320">
              <w:rPr>
                <w:sz w:val="16"/>
                <w:szCs w:val="16"/>
              </w:rPr>
              <w:t xml:space="preserve">Values from the graph can be used to illustrate the constancy of the product </w:t>
            </w:r>
            <w:r w:rsidRPr="00A22320">
              <w:rPr>
                <w:rStyle w:val="Italics"/>
                <w:sz w:val="16"/>
                <w:szCs w:val="16"/>
              </w:rPr>
              <w:t>pV</w:t>
            </w:r>
            <w:r w:rsidRPr="00A22320">
              <w:rPr>
                <w:sz w:val="16"/>
                <w:szCs w:val="16"/>
              </w:rPr>
              <w:t>. Also use phrases such as ‘doubling the pressure halves the volume’.</w:t>
            </w:r>
          </w:p>
          <w:p w:rsidR="009C0F63" w:rsidRPr="00A22320" w:rsidRDefault="009C0F63" w:rsidP="009C0F63">
            <w:pPr>
              <w:pStyle w:val="BodyText"/>
              <w:rPr>
                <w:sz w:val="16"/>
                <w:szCs w:val="16"/>
              </w:rPr>
            </w:pPr>
          </w:p>
          <w:p w:rsidR="009C0F63" w:rsidRPr="00A22320" w:rsidRDefault="009C0F63" w:rsidP="009C0F63">
            <w:pPr>
              <w:pStyle w:val="BodyText"/>
              <w:rPr>
                <w:sz w:val="16"/>
                <w:szCs w:val="16"/>
              </w:rPr>
            </w:pPr>
            <w:r w:rsidRPr="00A22320">
              <w:rPr>
                <w:sz w:val="16"/>
                <w:szCs w:val="16"/>
              </w:rPr>
              <w:t xml:space="preserve">An interesting interactive experience for a more able learner to explore the ideas around the gas laws – Welcome to the Pressure Chamber: </w:t>
            </w:r>
            <w:hyperlink r:id="rId30" w:history="1">
              <w:r w:rsidRPr="00A22320">
                <w:rPr>
                  <w:rStyle w:val="Weblink"/>
                  <w:sz w:val="16"/>
                  <w:szCs w:val="16"/>
                </w:rPr>
                <w:t>www.jersey.uoregon.edu/vlab/Piston/index.html</w:t>
              </w:r>
            </w:hyperlink>
          </w:p>
        </w:tc>
      </w:tr>
      <w:tr w:rsidR="009C0F63" w:rsidRPr="007E37FE" w:rsidTr="00860D21">
        <w:trPr>
          <w:trHeight w:hRule="exact" w:val="440"/>
          <w:tblHeader/>
          <w:jc w:val="center"/>
        </w:trPr>
        <w:tc>
          <w:tcPr>
            <w:tcW w:w="12049" w:type="dxa"/>
            <w:gridSpan w:val="3"/>
            <w:shd w:val="clear" w:color="auto" w:fill="EA5B0C"/>
            <w:tcMar>
              <w:top w:w="113" w:type="dxa"/>
              <w:bottom w:w="113" w:type="dxa"/>
            </w:tcMar>
            <w:vAlign w:val="center"/>
          </w:tcPr>
          <w:p w:rsidR="009C0F63" w:rsidRPr="007E37FE" w:rsidRDefault="009C0F63" w:rsidP="00070664">
            <w:pPr>
              <w:rPr>
                <w:rFonts w:ascii="Arial" w:hAnsi="Arial" w:cs="Arial"/>
                <w:b/>
                <w:color w:val="FFFFFF"/>
                <w:sz w:val="16"/>
                <w:szCs w:val="16"/>
              </w:rPr>
            </w:pPr>
            <w:r w:rsidRPr="007E37FE">
              <w:rPr>
                <w:rFonts w:ascii="Arial" w:hAnsi="Arial" w:cs="Arial"/>
                <w:b/>
                <w:color w:val="FFFFFF"/>
                <w:sz w:val="16"/>
                <w:szCs w:val="16"/>
              </w:rPr>
              <w:t>Past and specimen papers</w:t>
            </w:r>
          </w:p>
        </w:tc>
      </w:tr>
      <w:tr w:rsidR="009C0F63" w:rsidRPr="007E37FE" w:rsidTr="00860D21">
        <w:tblPrEx>
          <w:tblCellMar>
            <w:top w:w="0" w:type="dxa"/>
            <w:bottom w:w="0" w:type="dxa"/>
          </w:tblCellMar>
        </w:tblPrEx>
        <w:trPr>
          <w:jc w:val="center"/>
        </w:trPr>
        <w:tc>
          <w:tcPr>
            <w:tcW w:w="12049" w:type="dxa"/>
            <w:gridSpan w:val="3"/>
            <w:tcMar>
              <w:top w:w="113" w:type="dxa"/>
              <w:bottom w:w="113" w:type="dxa"/>
            </w:tcMar>
          </w:tcPr>
          <w:p w:rsidR="009C0F63" w:rsidRPr="009C0F63" w:rsidRDefault="008056E2" w:rsidP="009C0F63">
            <w:pPr>
              <w:pStyle w:val="BodyText"/>
              <w:rPr>
                <w:sz w:val="16"/>
                <w:szCs w:val="16"/>
              </w:rPr>
            </w:pPr>
            <w:r>
              <w:rPr>
                <w:b/>
                <w:noProof/>
                <w:color w:val="FFFFFF"/>
                <w:sz w:val="16"/>
                <w:szCs w:val="16"/>
                <w:lang w:eastAsia="en-GB"/>
              </w:rPr>
              <mc:AlternateContent>
                <mc:Choice Requires="wps">
                  <w:drawing>
                    <wp:anchor distT="0" distB="0" distL="114300" distR="114300" simplePos="0" relativeHeight="251653632" behindDoc="0" locked="0" layoutInCell="1" allowOverlap="1">
                      <wp:simplePos x="0" y="0"/>
                      <wp:positionH relativeFrom="column">
                        <wp:posOffset>-845185</wp:posOffset>
                      </wp:positionH>
                      <wp:positionV relativeFrom="paragraph">
                        <wp:posOffset>-78105</wp:posOffset>
                      </wp:positionV>
                      <wp:extent cx="767080" cy="440055"/>
                      <wp:effectExtent l="0" t="0" r="33020" b="36195"/>
                      <wp:wrapNone/>
                      <wp:docPr id="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7080" cy="4400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F7B866" id="AutoShape 19" o:spid="_x0000_s1026" type="#_x0000_t32" style="position:absolute;margin-left:-66.55pt;margin-top:-6.15pt;width:60.4pt;height:34.65pt;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">
                      <v:stroke dashstyle="dash"/>
                    </v:shape>
                  </w:pict>
                </mc:Fallback>
              </mc:AlternateContent>
            </w:r>
            <w:r>
              <w:rPr>
                <w:noProof/>
                <w:lang w:eastAsia="en-GB"/>
              </w:rPr>
              <mc:AlternateContent>
                <mc:Choice Requires="wps">
                  <w:drawing>
                    <wp:anchor distT="0" distB="0" distL="114300" distR="114300" simplePos="0" relativeHeight="251654656" behindDoc="0" locked="0" layoutInCell="1" allowOverlap="1">
                      <wp:simplePos x="0" y="0"/>
                      <wp:positionH relativeFrom="column">
                        <wp:posOffset>4719955</wp:posOffset>
                      </wp:positionH>
                      <wp:positionV relativeFrom="paragraph">
                        <wp:posOffset>57785</wp:posOffset>
                      </wp:positionV>
                      <wp:extent cx="1510030" cy="304165"/>
                      <wp:effectExtent l="0" t="0" r="13970" b="19685"/>
                      <wp:wrapNone/>
                      <wp:docPr id="4"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0030" cy="30416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8E2B430" id="AutoShape 20" o:spid="_x0000_s1026" type="#_x0000_t32" style="position:absolute;margin-left:371.65pt;margin-top:4.55pt;width:118.9pt;height:23.9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">
                      <v:stroke dashstyle="dash"/>
                    </v:shape>
                  </w:pict>
                </mc:Fallback>
              </mc:AlternateContent>
            </w:r>
            <w:r w:rsidR="009C0F63" w:rsidRPr="009C0F63">
              <w:rPr>
                <w:sz w:val="16"/>
                <w:szCs w:val="16"/>
              </w:rPr>
              <w:t xml:space="preserve">Past/specimen papers and mark schemes are available to download at </w:t>
            </w:r>
            <w:hyperlink r:id="rId31" w:history="1">
              <w:r w:rsidR="008865F6" w:rsidRPr="00A22320">
                <w:rPr>
                  <w:rStyle w:val="Weblink"/>
                  <w:sz w:val="16"/>
                  <w:szCs w:val="16"/>
                </w:rPr>
                <w:t>www.cambridgeinternational.org/support</w:t>
              </w:r>
            </w:hyperlink>
            <w:r w:rsidR="009C0F63" w:rsidRPr="009C0F63">
              <w:rPr>
                <w:rStyle w:val="CIE-Link"/>
                <w:sz w:val="16"/>
                <w:szCs w:val="16"/>
              </w:rPr>
              <w:t xml:space="preserve"> (F) </w:t>
            </w:r>
          </w:p>
          <w:p w:rsidR="009C0F63" w:rsidRPr="009C0F63" w:rsidRDefault="009C0F63" w:rsidP="009C0F63">
            <w:pPr>
              <w:pStyle w:val="BodyText"/>
              <w:rPr>
                <w:sz w:val="16"/>
                <w:szCs w:val="16"/>
              </w:rPr>
            </w:pPr>
          </w:p>
          <w:p w:rsidR="009C0F63" w:rsidRPr="009C0F63" w:rsidRDefault="009C0F63" w:rsidP="009C0F63">
            <w:pPr>
              <w:pStyle w:val="BodyText"/>
              <w:rPr>
                <w:sz w:val="16"/>
                <w:szCs w:val="16"/>
              </w:rPr>
            </w:pPr>
            <w:r w:rsidRPr="009C0F63">
              <w:rPr>
                <w:sz w:val="16"/>
                <w:szCs w:val="16"/>
              </w:rPr>
              <w:t xml:space="preserve">Past Paper Questions (Core 1) </w:t>
            </w:r>
          </w:p>
          <w:p w:rsidR="009C0F63" w:rsidRPr="009C0F63" w:rsidRDefault="008056E2" w:rsidP="009C0F63">
            <w:pPr>
              <w:pStyle w:val="BodyText"/>
              <w:rPr>
                <w:sz w:val="16"/>
                <w:szCs w:val="16"/>
              </w:rPr>
            </w:pPr>
            <w:r>
              <w:rPr>
                <w:noProof/>
                <w:lang w:eastAsia="en-GB"/>
              </w:rPr>
              <mc:AlternateContent>
                <mc:Choice Requires="wps">
                  <w:drawing>
                    <wp:anchor distT="0" distB="0" distL="114300" distR="114300" simplePos="0" relativeHeight="251652608" behindDoc="0" locked="0" layoutInCell="1" allowOverlap="1">
                      <wp:simplePos x="0" y="0"/>
                      <wp:positionH relativeFrom="column">
                        <wp:posOffset>-1216660</wp:posOffset>
                      </wp:positionH>
                      <wp:positionV relativeFrom="paragraph">
                        <wp:posOffset>11430</wp:posOffset>
                      </wp:positionV>
                      <wp:extent cx="3459480" cy="1341755"/>
                      <wp:effectExtent l="38100" t="38100" r="121920" b="106045"/>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59480" cy="1341755"/>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43639B" w:rsidRDefault="00A22320" w:rsidP="0043639B">
                                  <w:pPr>
                                    <w:pStyle w:val="BodyText"/>
                                    <w:rPr>
                                      <w:rStyle w:val="Hyperlink"/>
                                      <w:rFonts w:cs="Arial"/>
                                      <w:color w:val="auto"/>
                                      <w:u w:val="none"/>
                                    </w:rPr>
                                  </w:pPr>
                                  <w:r w:rsidRPr="00860D21">
                                    <w:rPr>
                                      <w:b/>
                                      <w:color w:val="EA5B0C"/>
                                    </w:rPr>
                                    <w:t>Past papers</w:t>
                                  </w:r>
                                  <w:r w:rsidRPr="003F40B7">
                                    <w:rPr>
                                      <w:b/>
                                    </w:rPr>
                                    <w:t>,</w:t>
                                  </w:r>
                                  <w:r>
                                    <w:rPr>
                                      <w:b/>
                                      <w:color w:val="DD5D2B"/>
                                    </w:rPr>
                                    <w:t xml:space="preserve"> </w:t>
                                  </w:r>
                                  <w:r w:rsidRPr="00860D21">
                                    <w:rPr>
                                      <w:b/>
                                      <w:color w:val="EA5B0C"/>
                                    </w:rPr>
                                    <w:t>specimen papers</w:t>
                                  </w:r>
                                  <w:r w:rsidRPr="00E0484B">
                                    <w:t xml:space="preserve"> </w:t>
                                  </w:r>
                                  <w:r>
                                    <w:t>and</w:t>
                                  </w:r>
                                  <w:r w:rsidRPr="00860D21">
                                    <w:rPr>
                                      <w:color w:val="EA5B0C"/>
                                    </w:rPr>
                                    <w:t xml:space="preserve"> </w:t>
                                  </w:r>
                                  <w:r w:rsidRPr="00860D21">
                                    <w:rPr>
                                      <w:b/>
                                      <w:color w:val="EA5B0C"/>
                                    </w:rPr>
                                    <w:t>mark schemes</w:t>
                                  </w:r>
                                  <w:r w:rsidRPr="00860D21">
                                    <w:rPr>
                                      <w:color w:val="EA5B0C"/>
                                    </w:rPr>
                                    <w:t xml:space="preserve"> </w:t>
                                  </w:r>
                                  <w:r>
                                    <w:t xml:space="preserve">are available for you to download at: </w:t>
                                  </w:r>
                                  <w:hyperlink r:id="rId32" w:history="1">
                                    <w:r w:rsidRPr="00A22320">
                                      <w:rPr>
                                        <w:rStyle w:val="Weblink"/>
                                      </w:rPr>
                                      <w:t>www.cambridgeinternational.org/support</w:t>
                                    </w:r>
                                  </w:hyperlink>
                                </w:p>
                                <w:p w:rsidR="00A22320" w:rsidRPr="00EF031C" w:rsidRDefault="00A22320" w:rsidP="0043639B">
                                  <w:pPr>
                                    <w:pStyle w:val="BodyText"/>
                                    <w:rPr>
                                      <w:b/>
                                    </w:rPr>
                                  </w:pPr>
                                </w:p>
                                <w:p w:rsidR="00A22320" w:rsidRPr="00E0484B" w:rsidRDefault="00A22320" w:rsidP="0043639B">
                                  <w:pPr>
                                    <w:pStyle w:val="BodyText"/>
                                    <w:rPr>
                                      <w:b/>
                                      <w:color w:val="DD5D2B"/>
                                    </w:rPr>
                                  </w:pPr>
                                  <w:r>
                                    <w:t>Using these resources with your learners allows you to check their progress and give them confidence and understanding.</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31" style="position:absolute;margin-left:-95.8pt;margin-top:.9pt;width:272.4pt;height:105.6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" fillcolor="white [3212]" strokecolor="#ea5b0c" strokeweight="1pt">
                      <v:shadow on="t" color="black" opacity="26214f" origin="-.5,-.5" offset=".74836mm,.74836mm"/>
                      <v:textbox inset=",7.2pt,,7.2pt">
                        <w:txbxContent>
                          <w:p w:rsidR="00A22320" w:rsidRPr="0043639B" w:rsidRDefault="00A22320" w:rsidP="0043639B">
                            <w:pPr>
                              <w:pStyle w:val="BodyText"/>
                              <w:rPr>
                                <w:rStyle w:val="Hyperlink"/>
                                <w:rFonts w:cs="Arial"/>
                                <w:color w:val="auto"/>
                                <w:u w:val="none"/>
                              </w:rPr>
                            </w:pPr>
                            <w:r w:rsidRPr="00860D21">
                              <w:rPr>
                                <w:b/>
                                <w:color w:val="EA5B0C"/>
                              </w:rPr>
                              <w:t>Past papers</w:t>
                            </w:r>
                            <w:r w:rsidRPr="003F40B7">
                              <w:rPr>
                                <w:b/>
                              </w:rPr>
                              <w:t>,</w:t>
                            </w:r>
                            <w:r>
                              <w:rPr>
                                <w:b/>
                                <w:color w:val="DD5D2B"/>
                              </w:rPr>
                              <w:t xml:space="preserve"> </w:t>
                            </w:r>
                            <w:r w:rsidRPr="00860D21">
                              <w:rPr>
                                <w:b/>
                                <w:color w:val="EA5B0C"/>
                              </w:rPr>
                              <w:t>specimen papers</w:t>
                            </w:r>
                            <w:r w:rsidRPr="00E0484B">
                              <w:t xml:space="preserve"> </w:t>
                            </w:r>
                            <w:r>
                              <w:t>and</w:t>
                            </w:r>
                            <w:r w:rsidRPr="00860D21">
                              <w:rPr>
                                <w:color w:val="EA5B0C"/>
                              </w:rPr>
                              <w:t xml:space="preserve"> </w:t>
                            </w:r>
                            <w:r w:rsidRPr="00860D21">
                              <w:rPr>
                                <w:b/>
                                <w:color w:val="EA5B0C"/>
                              </w:rPr>
                              <w:t>mark schemes</w:t>
                            </w:r>
                            <w:r w:rsidRPr="00860D21">
                              <w:rPr>
                                <w:color w:val="EA5B0C"/>
                              </w:rPr>
                              <w:t xml:space="preserve"> </w:t>
                            </w:r>
                            <w:r>
                              <w:t xml:space="preserve">are available for you to download at: </w:t>
                            </w:r>
                            <w:hyperlink r:id="rId33" w:history="1">
                              <w:r w:rsidRPr="00A22320">
                                <w:rPr>
                                  <w:rStyle w:val="Weblink"/>
                                </w:rPr>
                                <w:t>www.cambridgeinternational.org/support</w:t>
                              </w:r>
                            </w:hyperlink>
                          </w:p>
                          <w:p w:rsidR="00A22320" w:rsidRPr="00EF031C" w:rsidRDefault="00A22320" w:rsidP="0043639B">
                            <w:pPr>
                              <w:pStyle w:val="BodyText"/>
                              <w:rPr>
                                <w:b/>
                              </w:rPr>
                            </w:pPr>
                          </w:p>
                          <w:p w:rsidR="00A22320" w:rsidRPr="00E0484B" w:rsidRDefault="00A22320" w:rsidP="0043639B">
                            <w:pPr>
                              <w:pStyle w:val="BodyText"/>
                              <w:rPr>
                                <w:b/>
                                <w:color w:val="DD5D2B"/>
                              </w:rPr>
                            </w:pPr>
                            <w:r>
                              <w:t>Using these resources with your learners allows you to check their progress and give them confidence and understanding.</w:t>
                            </w:r>
                          </w:p>
                        </w:txbxContent>
                      </v:textbox>
                    </v:roundrect>
                  </w:pict>
                </mc:Fallback>
              </mc:AlternateContent>
            </w:r>
            <w:r>
              <w:rPr>
                <w:bCs/>
                <w:noProof/>
                <w:lang w:eastAsia="en-GB"/>
              </w:rPr>
              <mc:AlternateContent>
                <mc:Choice Requires="wps">
                  <w:drawing>
                    <wp:anchor distT="0" distB="0" distL="114300" distR="114300" simplePos="0" relativeHeight="251650560" behindDoc="0" locked="0" layoutInCell="1" allowOverlap="1">
                      <wp:simplePos x="0" y="0"/>
                      <wp:positionH relativeFrom="column">
                        <wp:posOffset>4452620</wp:posOffset>
                      </wp:positionH>
                      <wp:positionV relativeFrom="paragraph">
                        <wp:posOffset>11430</wp:posOffset>
                      </wp:positionV>
                      <wp:extent cx="3538220" cy="1187450"/>
                      <wp:effectExtent l="38100" t="38100" r="119380" b="107950"/>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538220" cy="1187450"/>
                              </a:xfrm>
                              <a:prstGeom prst="roundRect">
                                <a:avLst>
                                  <a:gd name="adj" fmla="val 16667"/>
                                </a:avLst>
                              </a:prstGeom>
                              <a:solidFill>
                                <a:schemeClr val="bg1">
                                  <a:lumMod val="100000"/>
                                  <a:lumOff val="0"/>
                                </a:schemeClr>
                              </a:solidFill>
                              <a:ln w="12700">
                                <a:solidFill>
                                  <a:srgbClr val="EA5B0C"/>
                                </a:solidFill>
                                <a:round/>
                                <a:headEnd/>
                                <a:tailEnd/>
                              </a:ln>
                              <a:effectLst>
                                <a:outerShdw blurRad="50800" dist="38100" dir="2700000" algn="tl" rotWithShape="0">
                                  <a:prstClr val="black">
                                    <a:alpha val="40000"/>
                                  </a:prstClr>
                                </a:outerShdw>
                              </a:effectLst>
                            </wps:spPr>
                            <wps:txbx>
                              <w:txbxContent>
                                <w:p w:rsidR="00A22320" w:rsidRPr="00E0484B" w:rsidRDefault="00A22320" w:rsidP="0043639B">
                                  <w:pPr>
                                    <w:pStyle w:val="BodyText"/>
                                  </w:pPr>
                                  <w:r w:rsidRPr="00860D21">
                                    <w:rPr>
                                      <w:b/>
                                      <w:color w:val="EA5B0C"/>
                                    </w:rPr>
                                    <w:t>Formative assessment (F)</w:t>
                                  </w:r>
                                  <w:r w:rsidRPr="00E0484B">
                                    <w:t xml:space="preserve"> </w:t>
                                  </w:r>
                                  <w:r>
                                    <w:t>is</w:t>
                                  </w:r>
                                  <w:r w:rsidRPr="00E0484B">
                                    <w:t xml:space="preserve"> </w:t>
                                  </w:r>
                                  <w:r>
                                    <w:t>on-going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2" style="position:absolute;margin-left:350.6pt;margin-top:.9pt;width:278.6pt;height:93.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" fillcolor="white [3212]" strokecolor="#ea5b0c" strokeweight="1pt">
                      <v:shadow on="t" color="black" opacity="26214f" origin="-.5,-.5" offset=".74836mm,.74836mm"/>
                      <v:textbox inset=",7.2pt,,7.2pt">
                        <w:txbxContent>
                          <w:p w:rsidR="00A22320" w:rsidRPr="00E0484B" w:rsidRDefault="00A22320" w:rsidP="0043639B">
                            <w:pPr>
                              <w:pStyle w:val="BodyText"/>
                            </w:pPr>
                            <w:r w:rsidRPr="00860D21">
                              <w:rPr>
                                <w:b/>
                                <w:color w:val="EA5B0C"/>
                              </w:rPr>
                              <w:t>Formative assessment (F)</w:t>
                            </w:r>
                            <w:r w:rsidRPr="00E0484B">
                              <w:t xml:space="preserve"> </w:t>
                            </w:r>
                            <w:r>
                              <w:t>is</w:t>
                            </w:r>
                            <w:r w:rsidRPr="00E0484B">
                              <w:t xml:space="preserve"> </w:t>
                            </w:r>
                            <w:r>
                              <w:t>on-going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t>.</w:t>
                            </w:r>
                          </w:p>
                        </w:txbxContent>
                      </v:textbox>
                    </v:roundrect>
                  </w:pict>
                </mc:Fallback>
              </mc:AlternateContent>
            </w:r>
            <w:r w:rsidR="009C0F63" w:rsidRPr="009C0F63">
              <w:rPr>
                <w:sz w:val="16"/>
                <w:szCs w:val="16"/>
              </w:rPr>
              <w:t>Past Paper Questions (Core 2)</w:t>
            </w:r>
          </w:p>
          <w:p w:rsidR="009C0F63" w:rsidRPr="009C0F63" w:rsidRDefault="009C0F63" w:rsidP="009C0F63">
            <w:pPr>
              <w:pStyle w:val="BodyText"/>
              <w:rPr>
                <w:sz w:val="16"/>
                <w:szCs w:val="16"/>
              </w:rPr>
            </w:pPr>
            <w:r w:rsidRPr="009C0F63">
              <w:rPr>
                <w:sz w:val="16"/>
                <w:szCs w:val="16"/>
              </w:rPr>
              <w:t>Past Paper Questions (Core 3)</w:t>
            </w:r>
          </w:p>
          <w:p w:rsidR="009C0F63" w:rsidRPr="009C0F63" w:rsidRDefault="009C0F63" w:rsidP="009C0F63">
            <w:pPr>
              <w:pStyle w:val="BodyText"/>
              <w:rPr>
                <w:sz w:val="16"/>
                <w:szCs w:val="16"/>
              </w:rPr>
            </w:pPr>
            <w:r w:rsidRPr="009C0F63">
              <w:rPr>
                <w:sz w:val="16"/>
                <w:szCs w:val="16"/>
              </w:rPr>
              <w:t>Past Paper Questions (Extension 1)</w:t>
            </w:r>
          </w:p>
          <w:p w:rsidR="009C0F63" w:rsidRPr="009C0F63" w:rsidRDefault="009C0F63" w:rsidP="009C0F63">
            <w:pPr>
              <w:pStyle w:val="BodyText"/>
              <w:rPr>
                <w:sz w:val="16"/>
                <w:szCs w:val="16"/>
              </w:rPr>
            </w:pPr>
            <w:r w:rsidRPr="009C0F63">
              <w:rPr>
                <w:sz w:val="16"/>
                <w:szCs w:val="16"/>
              </w:rPr>
              <w:t>Past Paper Questions (Extension 2)</w:t>
            </w:r>
          </w:p>
          <w:p w:rsidR="009C0F63" w:rsidRPr="009C0F63" w:rsidRDefault="009C0F63" w:rsidP="009C0F63">
            <w:pPr>
              <w:pStyle w:val="BodyText"/>
              <w:rPr>
                <w:sz w:val="16"/>
                <w:szCs w:val="16"/>
              </w:rPr>
            </w:pPr>
            <w:r w:rsidRPr="009C0F63">
              <w:rPr>
                <w:sz w:val="16"/>
                <w:szCs w:val="16"/>
              </w:rPr>
              <w:t>Past Paper Questions (Extension 3)</w:t>
            </w:r>
          </w:p>
          <w:p w:rsidR="009C0F63" w:rsidRPr="007E37FE" w:rsidRDefault="009C0F63" w:rsidP="009C0F63">
            <w:pPr>
              <w:pStyle w:val="WalkTable"/>
              <w:rPr>
                <w:i/>
              </w:rPr>
            </w:pPr>
            <w:r w:rsidRPr="009C0F63">
              <w:t>Past Paper Questions (Alternative to Practical 1)</w:t>
            </w:r>
          </w:p>
        </w:tc>
      </w:tr>
    </w:tbl>
    <w:p w:rsidR="00C92F05" w:rsidRDefault="00C92F05" w:rsidP="00716D43">
      <w:pPr>
        <w:pStyle w:val="WalkTable"/>
        <w:rPr>
          <w:bCs/>
          <w:sz w:val="20"/>
          <w:szCs w:val="20"/>
        </w:rPr>
      </w:pPr>
    </w:p>
    <w:p w:rsidR="00EF031C" w:rsidRPr="004A4E17" w:rsidRDefault="00EF031C" w:rsidP="003D2B2A">
      <w:pPr>
        <w:rPr>
          <w:rFonts w:ascii="Arial" w:hAnsi="Arial"/>
          <w:bCs/>
          <w:sz w:val="20"/>
          <w:szCs w:val="20"/>
        </w:rPr>
        <w:sectPr w:rsidR="00EF031C" w:rsidRPr="004A4E17" w:rsidSect="00A35794">
          <w:headerReference w:type="first" r:id="rId34"/>
          <w:footerReference w:type="first" r:id="rId35"/>
          <w:pgSz w:w="16840" w:h="11900" w:orient="landscape" w:code="9"/>
          <w:pgMar w:top="78" w:right="1105" w:bottom="1134" w:left="1134" w:header="0" w:footer="454" w:gutter="0"/>
          <w:cols w:space="708"/>
          <w:titlePg/>
          <w:docGrid w:linePitch="326"/>
        </w:sectPr>
      </w:pPr>
    </w:p>
    <w:p w:rsidR="00C92F05" w:rsidRPr="00860D21" w:rsidRDefault="00855411" w:rsidP="00860D21">
      <w:pPr>
        <w:pStyle w:val="Heading1"/>
        <w:pBdr>
          <w:top w:val="single" w:sz="8" w:space="4" w:color="EA5B0C"/>
          <w:bottom w:val="single" w:sz="8" w:space="4" w:color="EA5B0C"/>
        </w:pBdr>
        <w:rPr>
          <w:color w:val="EA5B0C"/>
        </w:rPr>
      </w:pPr>
      <w:bookmarkStart w:id="7" w:name="_Toc456187417"/>
      <w:bookmarkStart w:id="8" w:name="Unit01"/>
      <w:r w:rsidRPr="00860D21">
        <w:rPr>
          <w:color w:val="EA5B0C"/>
        </w:rPr>
        <w:lastRenderedPageBreak/>
        <w:t>1: Light</w:t>
      </w:r>
      <w:bookmarkEnd w:id="7"/>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DF2AEF" w:rsidRPr="004A4E17" w:rsidTr="00860D21">
        <w:trPr>
          <w:trHeight w:hRule="exact" w:val="440"/>
          <w:tblHeader/>
        </w:trPr>
        <w:tc>
          <w:tcPr>
            <w:tcW w:w="1843" w:type="dxa"/>
            <w:shd w:val="clear" w:color="auto" w:fill="EA5B0C"/>
            <w:tcMar>
              <w:top w:w="113" w:type="dxa"/>
              <w:bottom w:w="113" w:type="dxa"/>
            </w:tcMar>
            <w:vAlign w:val="center"/>
          </w:tcPr>
          <w:bookmarkEnd w:id="8"/>
          <w:p w:rsidR="00DF2AEF" w:rsidRPr="004A4E17" w:rsidRDefault="00DF2AEF" w:rsidP="00393536">
            <w:pPr>
              <w:pStyle w:val="TableHead"/>
            </w:pPr>
            <w:r w:rsidRPr="004A4E17">
              <w:t>Syllabus ref</w:t>
            </w:r>
            <w:r w:rsidR="005010EA">
              <w:t>.</w:t>
            </w:r>
          </w:p>
        </w:tc>
        <w:tc>
          <w:tcPr>
            <w:tcW w:w="3402" w:type="dxa"/>
            <w:shd w:val="clear" w:color="auto" w:fill="EA5B0C"/>
            <w:tcMar>
              <w:top w:w="113" w:type="dxa"/>
              <w:bottom w:w="113" w:type="dxa"/>
            </w:tcMar>
            <w:vAlign w:val="center"/>
          </w:tcPr>
          <w:p w:rsidR="00DF2AEF" w:rsidRPr="004A4E17" w:rsidRDefault="00DF2AEF" w:rsidP="00393536">
            <w:pPr>
              <w:pStyle w:val="TableHead"/>
            </w:pPr>
            <w:r w:rsidRPr="004A4E17">
              <w:t>Learning objectives</w:t>
            </w:r>
          </w:p>
        </w:tc>
        <w:tc>
          <w:tcPr>
            <w:tcW w:w="9356" w:type="dxa"/>
            <w:shd w:val="clear" w:color="auto" w:fill="EA5B0C"/>
            <w:tcMar>
              <w:top w:w="113" w:type="dxa"/>
              <w:bottom w:w="113" w:type="dxa"/>
            </w:tcMar>
            <w:vAlign w:val="center"/>
          </w:tcPr>
          <w:p w:rsidR="00DF2AEF" w:rsidRPr="00DF2AEF" w:rsidRDefault="00DF2AEF" w:rsidP="00DB2C1F">
            <w:pPr>
              <w:pStyle w:val="TableHead"/>
            </w:pPr>
            <w:r w:rsidRPr="00DF2AEF">
              <w:t>Suggested teaching activities</w:t>
            </w:r>
            <w:r>
              <w:t xml:space="preserve"> </w:t>
            </w:r>
          </w:p>
        </w:tc>
      </w:tr>
      <w:tr w:rsidR="00D05DB0" w:rsidRPr="004A4E17" w:rsidTr="00860D21">
        <w:tblPrEx>
          <w:tblCellMar>
            <w:top w:w="0" w:type="dxa"/>
            <w:bottom w:w="0" w:type="dxa"/>
          </w:tblCellMar>
        </w:tblPrEx>
        <w:trPr>
          <w:trHeight w:val="487"/>
        </w:trPr>
        <w:tc>
          <w:tcPr>
            <w:tcW w:w="1843" w:type="dxa"/>
            <w:tcMar>
              <w:top w:w="113" w:type="dxa"/>
              <w:bottom w:w="113" w:type="dxa"/>
            </w:tcMar>
          </w:tcPr>
          <w:p w:rsidR="00D05DB0" w:rsidRPr="00D05DB0" w:rsidRDefault="00D05DB0" w:rsidP="000626AD">
            <w:pPr>
              <w:pStyle w:val="BodyText"/>
            </w:pPr>
            <w:r w:rsidRPr="00D05DB0">
              <w:t>3.2.1</w:t>
            </w:r>
            <w:r w:rsidR="000626AD">
              <w:t xml:space="preserve"> </w:t>
            </w:r>
            <w:r w:rsidRPr="00D05DB0">
              <w:t>Reflection of light</w:t>
            </w:r>
          </w:p>
        </w:tc>
        <w:tc>
          <w:tcPr>
            <w:tcW w:w="3402" w:type="dxa"/>
            <w:tcMar>
              <w:top w:w="113" w:type="dxa"/>
              <w:bottom w:w="113" w:type="dxa"/>
            </w:tcMar>
          </w:tcPr>
          <w:p w:rsidR="00D05DB0" w:rsidRPr="00D05DB0" w:rsidRDefault="00D05DB0" w:rsidP="000626AD">
            <w:pPr>
              <w:pStyle w:val="Bulletedlist"/>
              <w:ind w:left="317" w:hanging="283"/>
            </w:pPr>
            <w:r w:rsidRPr="00D05DB0">
              <w:t>Describe the formation of an optical image by a plane mirror, and give its characteristics</w:t>
            </w:r>
          </w:p>
          <w:p w:rsidR="00D05DB0" w:rsidRPr="00D05DB0" w:rsidRDefault="00D05DB0" w:rsidP="00D05DB0"/>
          <w:p w:rsidR="00D05DB0" w:rsidRPr="00D05DB0" w:rsidRDefault="00D05DB0" w:rsidP="000626AD">
            <w:pPr>
              <w:pStyle w:val="Bulletedlist"/>
              <w:ind w:left="317" w:hanging="283"/>
            </w:pPr>
            <w:r w:rsidRPr="00D05DB0">
              <w:t>Recall and use the law angle</w:t>
            </w:r>
            <w:r>
              <w:t xml:space="preserve"> </w:t>
            </w:r>
            <w:r w:rsidRPr="00D05DB0">
              <w:t>of incidence = angle of reflection</w:t>
            </w:r>
          </w:p>
        </w:tc>
        <w:tc>
          <w:tcPr>
            <w:tcW w:w="9356" w:type="dxa"/>
            <w:tcMar>
              <w:top w:w="113" w:type="dxa"/>
              <w:bottom w:w="113" w:type="dxa"/>
            </w:tcMar>
          </w:tcPr>
          <w:p w:rsidR="00D05DB0" w:rsidRDefault="00D05DB0" w:rsidP="00D05DB0">
            <w:pPr>
              <w:pStyle w:val="BodyText"/>
            </w:pPr>
            <w:r w:rsidRPr="00D05DB0">
              <w:t>Use simple experiments with optical pins to find the position of the image in a plane mirror. Use ray box experiments to investigate the relationship angle of incidence = angle of reflection.</w:t>
            </w:r>
          </w:p>
          <w:p w:rsidR="00D05DB0" w:rsidRDefault="00D05DB0" w:rsidP="00D05DB0">
            <w:pPr>
              <w:pStyle w:val="BodyText"/>
            </w:pPr>
          </w:p>
          <w:p w:rsidR="00D05DB0" w:rsidRPr="00D05DB0" w:rsidRDefault="00D05DB0" w:rsidP="00D05DB0">
            <w:pPr>
              <w:pStyle w:val="BodyText"/>
            </w:pPr>
            <w:r w:rsidRPr="00D05DB0">
              <w:t>How to make a simple periscope:</w:t>
            </w:r>
          </w:p>
          <w:p w:rsidR="00D05DB0" w:rsidRPr="00D05DB0" w:rsidRDefault="00A22320" w:rsidP="00D05DB0">
            <w:pPr>
              <w:pStyle w:val="BodyText"/>
              <w:rPr>
                <w:rStyle w:val="Weblink"/>
              </w:rPr>
            </w:pPr>
            <w:hyperlink r:id="rId36" w:history="1">
              <w:r w:rsidR="00D05DB0" w:rsidRPr="00D05DB0">
                <w:rPr>
                  <w:rStyle w:val="Weblink"/>
                </w:rPr>
                <w:t>www.lightwave.soton.ac.uk/experiments/periscope/periscope.html</w:t>
              </w:r>
            </w:hyperlink>
          </w:p>
          <w:p w:rsidR="00D05DB0" w:rsidRPr="00D05DB0" w:rsidRDefault="00D05DB0" w:rsidP="006C4F02">
            <w:pPr>
              <w:pStyle w:val="BodyText"/>
            </w:pPr>
          </w:p>
        </w:tc>
      </w:tr>
      <w:tr w:rsidR="00D05DB0" w:rsidRPr="004A4E17" w:rsidTr="00A22320">
        <w:tblPrEx>
          <w:tblCellMar>
            <w:top w:w="0" w:type="dxa"/>
            <w:bottom w:w="0" w:type="dxa"/>
          </w:tblCellMar>
        </w:tblPrEx>
        <w:tc>
          <w:tcPr>
            <w:tcW w:w="1843" w:type="dxa"/>
            <w:shd w:val="clear" w:color="auto" w:fill="F9AE85" w:themeFill="accent2"/>
            <w:tcMar>
              <w:top w:w="113" w:type="dxa"/>
              <w:bottom w:w="113" w:type="dxa"/>
            </w:tcMar>
          </w:tcPr>
          <w:p w:rsidR="00D05DB0" w:rsidRPr="00A22320" w:rsidRDefault="000626AD" w:rsidP="000626AD">
            <w:pPr>
              <w:pStyle w:val="BodyText"/>
            </w:pPr>
            <w:r w:rsidRPr="00A22320">
              <w:rPr>
                <w:rStyle w:val="Bold"/>
                <w:b w:val="0"/>
                <w:shd w:val="clear" w:color="auto" w:fill="F9AE85" w:themeFill="accent2"/>
              </w:rPr>
              <w:t>3.2.1</w:t>
            </w:r>
            <w:r w:rsidR="00A04AC7" w:rsidRPr="00A22320">
              <w:rPr>
                <w:rStyle w:val="Bold"/>
                <w:b w:val="0"/>
                <w:shd w:val="clear" w:color="auto" w:fill="F9AE85" w:themeFill="accent2"/>
              </w:rPr>
              <w:t xml:space="preserve"> </w:t>
            </w:r>
            <w:r w:rsidR="00D05DB0" w:rsidRPr="00A22320">
              <w:rPr>
                <w:rStyle w:val="Bold"/>
                <w:b w:val="0"/>
                <w:shd w:val="clear" w:color="auto" w:fill="F9AE85" w:themeFill="accent2"/>
              </w:rPr>
              <w:t>Reflection of light</w:t>
            </w:r>
          </w:p>
        </w:tc>
        <w:tc>
          <w:tcPr>
            <w:tcW w:w="3402" w:type="dxa"/>
            <w:shd w:val="clear" w:color="auto" w:fill="F9AE85" w:themeFill="accent2"/>
            <w:tcMar>
              <w:top w:w="113" w:type="dxa"/>
              <w:bottom w:w="113" w:type="dxa"/>
            </w:tcMar>
          </w:tcPr>
          <w:p w:rsidR="00D05DB0" w:rsidRPr="00A22320" w:rsidRDefault="00D05DB0" w:rsidP="000626AD">
            <w:pPr>
              <w:pStyle w:val="Bulletedlist"/>
              <w:ind w:left="317" w:hanging="283"/>
              <w:rPr>
                <w:rStyle w:val="Bold"/>
                <w:b w:val="0"/>
              </w:rPr>
            </w:pPr>
            <w:r w:rsidRPr="00A22320">
              <w:rPr>
                <w:rStyle w:val="Bold"/>
                <w:b w:val="0"/>
                <w:shd w:val="clear" w:color="auto" w:fill="F9AE85" w:themeFill="accent2"/>
              </w:rPr>
              <w:t>Recall that the image in a plane mirror is virtual</w:t>
            </w:r>
          </w:p>
          <w:p w:rsidR="00D05DB0" w:rsidRPr="00A22320" w:rsidRDefault="00D05DB0" w:rsidP="000626AD">
            <w:pPr>
              <w:pStyle w:val="BodyText"/>
              <w:ind w:left="317" w:hanging="283"/>
              <w:rPr>
                <w:rStyle w:val="Bold"/>
                <w:b w:val="0"/>
              </w:rPr>
            </w:pPr>
          </w:p>
          <w:p w:rsidR="00D05DB0" w:rsidRPr="00860D21" w:rsidRDefault="00D05DB0" w:rsidP="000626AD">
            <w:pPr>
              <w:pStyle w:val="Bulletedlist"/>
              <w:ind w:left="317" w:hanging="283"/>
              <w:rPr>
                <w:color w:val="A67002" w:themeColor="accent6" w:themeShade="80"/>
              </w:rPr>
            </w:pPr>
            <w:r w:rsidRPr="00A22320">
              <w:rPr>
                <w:rStyle w:val="Bold"/>
                <w:b w:val="0"/>
                <w:shd w:val="clear" w:color="auto" w:fill="F9AE85" w:themeFill="accent2"/>
              </w:rPr>
              <w:t>Perform simple constructions, measurements and calculations for reflection by plane mirrors</w:t>
            </w:r>
          </w:p>
        </w:tc>
        <w:tc>
          <w:tcPr>
            <w:tcW w:w="9356" w:type="dxa"/>
            <w:shd w:val="clear" w:color="auto" w:fill="F9AE85" w:themeFill="accent2"/>
            <w:tcMar>
              <w:top w:w="113" w:type="dxa"/>
              <w:bottom w:w="113" w:type="dxa"/>
            </w:tcMar>
          </w:tcPr>
          <w:p w:rsidR="00D05DB0" w:rsidRPr="00860D21" w:rsidRDefault="00D05DB0" w:rsidP="00D05DB0">
            <w:pPr>
              <w:pStyle w:val="BodyText"/>
              <w:rPr>
                <w:color w:val="A67002" w:themeColor="accent6" w:themeShade="80"/>
              </w:rPr>
            </w:pPr>
            <w:r w:rsidRPr="00A22320">
              <w:rPr>
                <w:shd w:val="clear" w:color="auto" w:fill="F9AE85" w:themeFill="accent2"/>
              </w:rPr>
              <w:t>Extend to draw simple ray diagrams. Explain that the brain assumes that light has travelled in straight lines and locate the position of an image in a mirror. If time allows</w:t>
            </w:r>
            <w:r w:rsidR="006813AA" w:rsidRPr="00A22320">
              <w:rPr>
                <w:shd w:val="clear" w:color="auto" w:fill="F9AE85" w:themeFill="accent2"/>
              </w:rPr>
              <w:t>,</w:t>
            </w:r>
            <w:r w:rsidRPr="00A22320">
              <w:rPr>
                <w:shd w:val="clear" w:color="auto" w:fill="F9AE85" w:themeFill="accent2"/>
              </w:rPr>
              <w:t xml:space="preserve"> the behaviour of mirrors at 45°, 60° or 90° to each other may be investigated.</w:t>
            </w:r>
          </w:p>
          <w:p w:rsidR="00D05DB0" w:rsidRPr="00860D21" w:rsidRDefault="00D05DB0" w:rsidP="00D05DB0">
            <w:pPr>
              <w:pStyle w:val="BodyText"/>
            </w:pPr>
          </w:p>
          <w:p w:rsidR="00D05DB0" w:rsidRPr="00860D21" w:rsidRDefault="00D05DB0" w:rsidP="00D05DB0">
            <w:pPr>
              <w:pStyle w:val="BodyText"/>
              <w:rPr>
                <w:color w:val="A67002" w:themeColor="accent6" w:themeShade="80"/>
              </w:rPr>
            </w:pPr>
            <w:r w:rsidRPr="00A22320">
              <w:rPr>
                <w:shd w:val="clear" w:color="auto" w:fill="F9AE85" w:themeFill="accent2"/>
              </w:rPr>
              <w:t>Lateral inversion is difficult to understand and a full explanation involves a discussion on the symmetry of the human body. The wording on the front of emergency vehicles is often written in mirror writing so that lateral inversion in a driving mirror corrects it. If someone stands on a horizontal mirror, they are vertically inverted.</w:t>
            </w:r>
          </w:p>
          <w:p w:rsidR="00D05DB0" w:rsidRPr="00860D21" w:rsidRDefault="00D05DB0" w:rsidP="00D05DB0">
            <w:pPr>
              <w:pStyle w:val="BodyText"/>
            </w:pPr>
          </w:p>
          <w:p w:rsidR="00D05DB0" w:rsidRPr="00860D21" w:rsidRDefault="00D05DB0" w:rsidP="00D05DB0">
            <w:pPr>
              <w:pStyle w:val="BodyText"/>
              <w:rPr>
                <w:rStyle w:val="Weblink"/>
              </w:rPr>
            </w:pPr>
            <w:r w:rsidRPr="00A22320">
              <w:rPr>
                <w:shd w:val="clear" w:color="auto" w:fill="F9AE85" w:themeFill="accent2"/>
              </w:rPr>
              <w:t>Stereoscopic vision:</w:t>
            </w:r>
            <w:r w:rsidR="00273D75" w:rsidRPr="00A22320">
              <w:rPr>
                <w:shd w:val="clear" w:color="auto" w:fill="F9AE85" w:themeFill="accent2"/>
              </w:rPr>
              <w:t xml:space="preserve"> </w:t>
            </w:r>
            <w:hyperlink r:id="rId37" w:history="1">
              <w:r w:rsidRPr="00A22320">
                <w:rPr>
                  <w:rStyle w:val="Weblink"/>
                  <w:shd w:val="clear" w:color="auto" w:fill="F9AE85" w:themeFill="accent2"/>
                </w:rPr>
                <w:t>www.vision3d.com/stereo.html</w:t>
              </w:r>
            </w:hyperlink>
          </w:p>
          <w:p w:rsidR="00D05DB0" w:rsidRPr="00860D21" w:rsidRDefault="00D05DB0" w:rsidP="00D05DB0"/>
          <w:p w:rsidR="00D05DB0" w:rsidRPr="00860D21" w:rsidRDefault="00D05DB0" w:rsidP="00273D75">
            <w:pPr>
              <w:pStyle w:val="BodyText"/>
              <w:rPr>
                <w:rStyle w:val="Weblink"/>
              </w:rPr>
            </w:pPr>
            <w:r w:rsidRPr="00A22320">
              <w:rPr>
                <w:shd w:val="clear" w:color="auto" w:fill="F9AE85" w:themeFill="accent2"/>
              </w:rPr>
              <w:t>Lateral inversion:</w:t>
            </w:r>
            <w:r w:rsidR="00273D75" w:rsidRPr="00A22320">
              <w:rPr>
                <w:shd w:val="clear" w:color="auto" w:fill="F9AE85" w:themeFill="accent2"/>
              </w:rPr>
              <w:t xml:space="preserve"> </w:t>
            </w:r>
            <w:hyperlink r:id="rId38" w:history="1">
              <w:r w:rsidRPr="00A22320">
                <w:rPr>
                  <w:rStyle w:val="Weblink"/>
                  <w:shd w:val="clear" w:color="auto" w:fill="F9AE85" w:themeFill="accent2"/>
                </w:rPr>
                <w:t>www.bbc.co.uk/learningzone/clips/lateral-inversion-in-a-mirror/251.html</w:t>
              </w:r>
            </w:hyperlink>
          </w:p>
        </w:tc>
      </w:tr>
      <w:tr w:rsidR="00D05DB0" w:rsidRPr="004A4E17" w:rsidTr="00860D21">
        <w:tblPrEx>
          <w:tblCellMar>
            <w:top w:w="0" w:type="dxa"/>
            <w:bottom w:w="0" w:type="dxa"/>
          </w:tblCellMar>
        </w:tblPrEx>
        <w:tc>
          <w:tcPr>
            <w:tcW w:w="1843" w:type="dxa"/>
            <w:tcMar>
              <w:top w:w="113" w:type="dxa"/>
              <w:bottom w:w="113" w:type="dxa"/>
            </w:tcMar>
          </w:tcPr>
          <w:p w:rsidR="00D05DB0" w:rsidRPr="00D05DB0" w:rsidRDefault="00D05DB0" w:rsidP="003A10AD">
            <w:pPr>
              <w:pStyle w:val="BodyText"/>
            </w:pPr>
            <w:r w:rsidRPr="00D05DB0">
              <w:t>3.2.2</w:t>
            </w:r>
            <w:r w:rsidR="003A10AD">
              <w:t xml:space="preserve"> </w:t>
            </w:r>
            <w:r w:rsidRPr="00D05DB0">
              <w:t>Refraction of light</w:t>
            </w:r>
          </w:p>
        </w:tc>
        <w:tc>
          <w:tcPr>
            <w:tcW w:w="3402" w:type="dxa"/>
            <w:tcMar>
              <w:top w:w="113" w:type="dxa"/>
              <w:bottom w:w="113" w:type="dxa"/>
            </w:tcMar>
          </w:tcPr>
          <w:p w:rsidR="00D05DB0" w:rsidRPr="00D05DB0" w:rsidRDefault="00D05DB0" w:rsidP="000626AD">
            <w:pPr>
              <w:pStyle w:val="Bulletedlist"/>
              <w:ind w:left="317" w:hanging="283"/>
            </w:pPr>
            <w:r w:rsidRPr="00D05DB0">
              <w:t>Describe an experimental demonstration of the refraction of light</w:t>
            </w:r>
          </w:p>
          <w:p w:rsidR="00D05DB0" w:rsidRPr="00D05DB0" w:rsidRDefault="00D05DB0" w:rsidP="000626AD">
            <w:pPr>
              <w:pStyle w:val="Bulletedlist"/>
              <w:numPr>
                <w:ilvl w:val="0"/>
                <w:numId w:val="0"/>
              </w:numPr>
              <w:ind w:left="317"/>
            </w:pPr>
          </w:p>
          <w:p w:rsidR="00D05DB0" w:rsidRPr="00D05DB0" w:rsidRDefault="00D05DB0" w:rsidP="000626AD">
            <w:pPr>
              <w:pStyle w:val="Bulletedlist"/>
              <w:ind w:left="317" w:hanging="283"/>
            </w:pPr>
            <w:r w:rsidRPr="00D05DB0">
              <w:t xml:space="preserve">Use the terminology for the angle of incidence </w:t>
            </w:r>
            <w:r w:rsidRPr="00070664">
              <w:rPr>
                <w:rStyle w:val="Italics"/>
              </w:rPr>
              <w:t>i</w:t>
            </w:r>
            <w:r w:rsidRPr="00D05DB0">
              <w:t xml:space="preserve"> and angle of refraction </w:t>
            </w:r>
            <w:r w:rsidRPr="00070664">
              <w:rPr>
                <w:rStyle w:val="Italics"/>
              </w:rPr>
              <w:t>r</w:t>
            </w:r>
            <w:r w:rsidRPr="00D05DB0">
              <w:t xml:space="preserve"> and describe the passage of light through parallel-sided transparent material</w:t>
            </w:r>
          </w:p>
          <w:p w:rsidR="00D05DB0" w:rsidRPr="00D05DB0" w:rsidRDefault="00D05DB0" w:rsidP="000626AD">
            <w:pPr>
              <w:pStyle w:val="Bulletedlist"/>
              <w:numPr>
                <w:ilvl w:val="0"/>
                <w:numId w:val="0"/>
              </w:numPr>
              <w:ind w:left="317"/>
            </w:pPr>
          </w:p>
          <w:p w:rsidR="00D05DB0" w:rsidRDefault="00D05DB0" w:rsidP="000626AD">
            <w:pPr>
              <w:pStyle w:val="Bulletedlist"/>
              <w:ind w:left="317" w:hanging="283"/>
            </w:pPr>
            <w:r w:rsidRPr="00D05DB0">
              <w:t>Give the meaning of critical angle</w:t>
            </w:r>
          </w:p>
          <w:p w:rsidR="00811858" w:rsidRPr="00D05DB0" w:rsidRDefault="00811858" w:rsidP="000626AD">
            <w:pPr>
              <w:pStyle w:val="Bulletedlist"/>
              <w:numPr>
                <w:ilvl w:val="0"/>
                <w:numId w:val="0"/>
              </w:numPr>
              <w:ind w:left="317"/>
            </w:pPr>
          </w:p>
          <w:p w:rsidR="00D05DB0" w:rsidRPr="00D05DB0" w:rsidRDefault="00D05DB0" w:rsidP="000626AD">
            <w:pPr>
              <w:pStyle w:val="Bulletedlist"/>
              <w:ind w:left="317" w:hanging="283"/>
            </w:pPr>
            <w:r w:rsidRPr="00D05DB0">
              <w:lastRenderedPageBreak/>
              <w:t>Describe internal and total internal reflection</w:t>
            </w:r>
          </w:p>
        </w:tc>
        <w:tc>
          <w:tcPr>
            <w:tcW w:w="9356" w:type="dxa"/>
            <w:tcMar>
              <w:top w:w="113" w:type="dxa"/>
              <w:bottom w:w="113" w:type="dxa"/>
            </w:tcMar>
          </w:tcPr>
          <w:p w:rsidR="00D05DB0" w:rsidRPr="00D05DB0" w:rsidRDefault="00D05DB0" w:rsidP="00D05DB0">
            <w:pPr>
              <w:pStyle w:val="BodyText"/>
            </w:pPr>
            <w:r w:rsidRPr="00D05DB0">
              <w:lastRenderedPageBreak/>
              <w:t>Use rectangular transparent blocks (Perspex or glass) with optical pins or ray boxes to investigate refraction. The refraction of light in air that has been heated, explains the phenomenon of a heat haze.</w:t>
            </w:r>
          </w:p>
          <w:p w:rsidR="00D05DB0" w:rsidRPr="00D05DB0" w:rsidRDefault="00D05DB0" w:rsidP="00D05DB0">
            <w:pPr>
              <w:pStyle w:val="BodyText"/>
            </w:pPr>
          </w:p>
          <w:p w:rsidR="00D05DB0" w:rsidRDefault="00D05DB0" w:rsidP="00D05DB0">
            <w:pPr>
              <w:pStyle w:val="BodyText"/>
            </w:pPr>
            <w:r w:rsidRPr="00D05DB0">
              <w:t>Develop this to experiments with a semi-circular transparent block to investigate critical angle and total internal reflection.</w:t>
            </w:r>
          </w:p>
          <w:p w:rsidR="006C4F02" w:rsidRDefault="006C4F02" w:rsidP="00070664">
            <w:pPr>
              <w:pStyle w:val="BodyText"/>
            </w:pPr>
          </w:p>
          <w:p w:rsidR="006C4F02" w:rsidRPr="006C4F02" w:rsidRDefault="006C4F02" w:rsidP="00070664">
            <w:pPr>
              <w:pStyle w:val="BodyText"/>
            </w:pPr>
            <w:r w:rsidRPr="006C4F02">
              <w:t xml:space="preserve">Instructions for a demonstration of total internal reflection: </w:t>
            </w:r>
            <w:hyperlink r:id="rId39" w:history="1">
              <w:r w:rsidRPr="00273D75">
                <w:rPr>
                  <w:rStyle w:val="Weblink"/>
                </w:rPr>
                <w:t>www.youtube.com/watch?v=NAaHPRsveJkzc</w:t>
              </w:r>
            </w:hyperlink>
          </w:p>
          <w:p w:rsidR="006C4F02" w:rsidRPr="006C4F02" w:rsidRDefault="006C4F02" w:rsidP="00070664">
            <w:pPr>
              <w:pStyle w:val="BodyText"/>
            </w:pPr>
          </w:p>
          <w:p w:rsidR="006C4F02" w:rsidRPr="006C4F02" w:rsidRDefault="006C4F02" w:rsidP="00070664">
            <w:pPr>
              <w:pStyle w:val="BodyText"/>
            </w:pPr>
            <w:r w:rsidRPr="006C4F02">
              <w:t>Experiments on refraction, reflection and total internal reflection:</w:t>
            </w:r>
          </w:p>
          <w:p w:rsidR="006C4F02" w:rsidRPr="00273D75" w:rsidRDefault="00A22320" w:rsidP="00070664">
            <w:pPr>
              <w:pStyle w:val="BodyText"/>
              <w:rPr>
                <w:rStyle w:val="Weblink"/>
              </w:rPr>
            </w:pPr>
            <w:hyperlink r:id="rId40" w:history="1">
              <w:r w:rsidR="006C4F02" w:rsidRPr="00273D75">
                <w:rPr>
                  <w:rStyle w:val="Weblink"/>
                </w:rPr>
                <w:t>www.youtube.com/watch?v=gDA_nDXM-ck</w:t>
              </w:r>
            </w:hyperlink>
          </w:p>
          <w:p w:rsidR="006C4F02" w:rsidRPr="006C4F02" w:rsidRDefault="006C4F02" w:rsidP="00070664">
            <w:pPr>
              <w:pStyle w:val="BodyText"/>
            </w:pPr>
          </w:p>
          <w:p w:rsidR="006C4F02" w:rsidRPr="006C4F02" w:rsidRDefault="006C4F02" w:rsidP="00070664">
            <w:pPr>
              <w:pStyle w:val="BodyText"/>
            </w:pPr>
            <w:r w:rsidRPr="006C4F02">
              <w:t>Further experiments related to total internal reflection and more:</w:t>
            </w:r>
          </w:p>
          <w:p w:rsidR="006C4F02" w:rsidRPr="00273D75" w:rsidRDefault="00A22320" w:rsidP="00070664">
            <w:pPr>
              <w:pStyle w:val="BodyText"/>
              <w:rPr>
                <w:rStyle w:val="Weblink"/>
              </w:rPr>
            </w:pPr>
            <w:hyperlink r:id="rId41" w:anchor="9" w:history="1">
              <w:r w:rsidR="006C4F02" w:rsidRPr="00273D75">
                <w:rPr>
                  <w:rStyle w:val="Weblink"/>
                </w:rPr>
                <w:t>http://galileo.phys.virginia.edu/outreach/8thGradeSOL/ActivitiesList.htm#9</w:t>
              </w:r>
            </w:hyperlink>
          </w:p>
          <w:p w:rsidR="006C4F02" w:rsidRPr="006C4F02" w:rsidRDefault="006C4F02" w:rsidP="00070664">
            <w:pPr>
              <w:pStyle w:val="BodyText"/>
            </w:pPr>
          </w:p>
          <w:p w:rsidR="006C4F02" w:rsidRPr="00D05DB0" w:rsidRDefault="006C4F02" w:rsidP="000626AD"/>
        </w:tc>
      </w:tr>
      <w:tr w:rsidR="006C4F02" w:rsidRPr="004A4E17" w:rsidTr="00A22320">
        <w:tblPrEx>
          <w:tblCellMar>
            <w:top w:w="0" w:type="dxa"/>
            <w:bottom w:w="0" w:type="dxa"/>
          </w:tblCellMar>
        </w:tblPrEx>
        <w:tc>
          <w:tcPr>
            <w:tcW w:w="1843" w:type="dxa"/>
            <w:shd w:val="clear" w:color="auto" w:fill="F9AE85" w:themeFill="accent2"/>
            <w:tcMar>
              <w:top w:w="113" w:type="dxa"/>
              <w:bottom w:w="113" w:type="dxa"/>
            </w:tcMar>
          </w:tcPr>
          <w:p w:rsidR="006C4F02" w:rsidRPr="00A22320" w:rsidRDefault="000626AD" w:rsidP="000626AD">
            <w:pPr>
              <w:pStyle w:val="BodyText"/>
              <w:rPr>
                <w:rStyle w:val="Bold"/>
                <w:b w:val="0"/>
              </w:rPr>
            </w:pPr>
            <w:r w:rsidRPr="00A22320">
              <w:rPr>
                <w:rStyle w:val="Bold"/>
                <w:b w:val="0"/>
                <w:shd w:val="clear" w:color="auto" w:fill="F9AE85" w:themeFill="accent2"/>
              </w:rPr>
              <w:lastRenderedPageBreak/>
              <w:t xml:space="preserve">3.2.2 </w:t>
            </w:r>
            <w:r w:rsidR="006C4F02" w:rsidRPr="00A22320">
              <w:rPr>
                <w:rStyle w:val="Bold"/>
                <w:b w:val="0"/>
                <w:shd w:val="clear" w:color="auto" w:fill="F9AE85" w:themeFill="accent2"/>
              </w:rPr>
              <w:t>Refraction of light</w:t>
            </w:r>
          </w:p>
        </w:tc>
        <w:tc>
          <w:tcPr>
            <w:tcW w:w="3402" w:type="dxa"/>
            <w:shd w:val="clear" w:color="auto" w:fill="F9AE85" w:themeFill="accent2"/>
            <w:tcMar>
              <w:top w:w="113" w:type="dxa"/>
              <w:bottom w:w="113" w:type="dxa"/>
            </w:tcMar>
          </w:tcPr>
          <w:p w:rsidR="006C4F02" w:rsidRPr="00A22320" w:rsidRDefault="006C4F02" w:rsidP="000626AD">
            <w:pPr>
              <w:pStyle w:val="Bulletedlist"/>
              <w:ind w:left="317" w:hanging="283"/>
              <w:rPr>
                <w:rStyle w:val="Bold"/>
                <w:b w:val="0"/>
              </w:rPr>
            </w:pPr>
            <w:r w:rsidRPr="00A22320">
              <w:rPr>
                <w:rStyle w:val="Bold"/>
                <w:b w:val="0"/>
                <w:shd w:val="clear" w:color="auto" w:fill="F9AE85" w:themeFill="accent2"/>
              </w:rPr>
              <w:t xml:space="preserve">Recall and use the definition of refractive index </w:t>
            </w:r>
            <w:r w:rsidRPr="00A22320">
              <w:rPr>
                <w:rStyle w:val="Italics"/>
                <w:shd w:val="clear" w:color="auto" w:fill="F9AE85" w:themeFill="accent2"/>
              </w:rPr>
              <w:t>n</w:t>
            </w:r>
            <w:r w:rsidRPr="00A22320">
              <w:rPr>
                <w:rStyle w:val="Bold"/>
                <w:b w:val="0"/>
                <w:shd w:val="clear" w:color="auto" w:fill="F9AE85" w:themeFill="accent2"/>
              </w:rPr>
              <w:t xml:space="preserve"> in terms of speed</w:t>
            </w:r>
          </w:p>
          <w:p w:rsidR="006C4F02" w:rsidRPr="00A22320" w:rsidRDefault="006C4F02" w:rsidP="000626AD">
            <w:pPr>
              <w:pStyle w:val="BodyText"/>
              <w:ind w:left="317" w:hanging="283"/>
              <w:rPr>
                <w:rStyle w:val="Bold"/>
                <w:b w:val="0"/>
              </w:rPr>
            </w:pPr>
          </w:p>
          <w:p w:rsidR="006C4F02" w:rsidRPr="00A22320" w:rsidRDefault="006C4F02" w:rsidP="000626AD">
            <w:pPr>
              <w:pStyle w:val="Bulletedlist"/>
              <w:ind w:left="317" w:hanging="283"/>
              <w:rPr>
                <w:rStyle w:val="Bold"/>
                <w:b w:val="0"/>
              </w:rPr>
            </w:pPr>
            <w:r w:rsidRPr="00A22320">
              <w:rPr>
                <w:rStyle w:val="Bold"/>
                <w:b w:val="0"/>
                <w:shd w:val="clear" w:color="auto" w:fill="F9AE85" w:themeFill="accent2"/>
              </w:rPr>
              <w:t>Recall and use the</w:t>
            </w:r>
            <w:r w:rsidR="008371D3" w:rsidRPr="00A22320">
              <w:rPr>
                <w:rStyle w:val="Bold"/>
                <w:b w:val="0"/>
                <w:shd w:val="clear" w:color="auto" w:fill="F9AE85" w:themeFill="accent2"/>
              </w:rPr>
              <w:t xml:space="preserve"> </w:t>
            </w:r>
            <w:r w:rsidRPr="00A22320">
              <w:rPr>
                <w:rStyle w:val="Bold"/>
                <w:b w:val="0"/>
                <w:shd w:val="clear" w:color="auto" w:fill="F9AE85" w:themeFill="accent2"/>
              </w:rPr>
              <w:t>equation</w:t>
            </w:r>
            <w:r w:rsidR="00412057" w:rsidRPr="00A22320">
              <w:rPr>
                <w:rStyle w:val="Bold"/>
                <w:b w:val="0"/>
                <w:shd w:val="clear" w:color="auto" w:fill="F9AE85" w:themeFill="accent2"/>
              </w:rPr>
              <w:t xml:space="preserve"> </w:t>
            </w:r>
            <m:oMath>
              <m:f>
                <m:fPr>
                  <m:ctrlPr>
                    <w:rPr>
                      <w:rStyle w:val="Bold"/>
                      <w:rFonts w:ascii="Cambria Math" w:hAnsi="Cambria Math"/>
                      <w:b w:val="0"/>
                      <w:sz w:val="24"/>
                      <w:szCs w:val="24"/>
                      <w:shd w:val="clear" w:color="auto" w:fill="F9AE85" w:themeFill="accent2"/>
                    </w:rPr>
                  </m:ctrlPr>
                </m:fPr>
                <m:num>
                  <m:r>
                    <m:rPr>
                      <m:nor/>
                    </m:rPr>
                    <w:rPr>
                      <w:rStyle w:val="Bold"/>
                      <w:b w:val="0"/>
                      <w:bCs/>
                      <w:sz w:val="24"/>
                      <w:szCs w:val="24"/>
                      <w:shd w:val="clear" w:color="auto" w:fill="F9AE85" w:themeFill="accent2"/>
                    </w:rPr>
                    <m:t>sin</m:t>
                  </m:r>
                  <m:r>
                    <m:rPr>
                      <m:nor/>
                    </m:rPr>
                    <w:rPr>
                      <w:rStyle w:val="Bold"/>
                      <w:b w:val="0"/>
                      <w:i/>
                      <w:sz w:val="24"/>
                      <w:szCs w:val="24"/>
                      <w:shd w:val="clear" w:color="auto" w:fill="F9AE85" w:themeFill="accent2"/>
                    </w:rPr>
                    <m:t xml:space="preserve"> </m:t>
                  </m:r>
                  <m:r>
                    <m:rPr>
                      <m:nor/>
                    </m:rPr>
                    <w:rPr>
                      <w:rStyle w:val="Bold"/>
                      <w:b w:val="0"/>
                      <w:bCs/>
                      <w:i/>
                      <w:sz w:val="24"/>
                      <w:szCs w:val="24"/>
                      <w:shd w:val="clear" w:color="auto" w:fill="F9AE85" w:themeFill="accent2"/>
                    </w:rPr>
                    <m:t>i</m:t>
                  </m:r>
                  <m:ctrlPr>
                    <w:rPr>
                      <w:rStyle w:val="Bold"/>
                      <w:rFonts w:ascii="Cambria Math" w:hAnsi="Cambria Math"/>
                      <w:b w:val="0"/>
                      <w:bCs/>
                      <w:sz w:val="24"/>
                      <w:szCs w:val="24"/>
                      <w:shd w:val="clear" w:color="auto" w:fill="F9AE85" w:themeFill="accent2"/>
                    </w:rPr>
                  </m:ctrlPr>
                </m:num>
                <m:den>
                  <m:r>
                    <m:rPr>
                      <m:nor/>
                    </m:rPr>
                    <w:rPr>
                      <w:rStyle w:val="Bold"/>
                      <w:b w:val="0"/>
                      <w:bCs/>
                      <w:sz w:val="24"/>
                      <w:szCs w:val="24"/>
                      <w:shd w:val="clear" w:color="auto" w:fill="F9AE85" w:themeFill="accent2"/>
                    </w:rPr>
                    <m:t>sin</m:t>
                  </m:r>
                  <m:r>
                    <m:rPr>
                      <m:nor/>
                    </m:rPr>
                    <w:rPr>
                      <w:rStyle w:val="Bold"/>
                      <w:b w:val="0"/>
                      <w:i/>
                      <w:sz w:val="24"/>
                      <w:szCs w:val="24"/>
                      <w:shd w:val="clear" w:color="auto" w:fill="F9AE85" w:themeFill="accent2"/>
                    </w:rPr>
                    <m:t xml:space="preserve"> </m:t>
                  </m:r>
                  <m:r>
                    <m:rPr>
                      <m:nor/>
                    </m:rPr>
                    <w:rPr>
                      <w:rStyle w:val="Bold"/>
                      <w:b w:val="0"/>
                      <w:bCs/>
                      <w:i/>
                      <w:sz w:val="24"/>
                      <w:szCs w:val="24"/>
                      <w:shd w:val="clear" w:color="auto" w:fill="F9AE85" w:themeFill="accent2"/>
                    </w:rPr>
                    <m:t>r</m:t>
                  </m:r>
                </m:den>
              </m:f>
              <m:r>
                <m:rPr>
                  <m:nor/>
                </m:rPr>
                <w:rPr>
                  <w:rStyle w:val="Bold"/>
                  <w:rFonts w:ascii="Cambria Math"/>
                  <w:b w:val="0"/>
                  <w:sz w:val="24"/>
                  <w:szCs w:val="24"/>
                  <w:shd w:val="clear" w:color="auto" w:fill="F9AE85" w:themeFill="accent2"/>
                </w:rPr>
                <m:t xml:space="preserve"> </m:t>
              </m:r>
              <m:r>
                <m:rPr>
                  <m:nor/>
                </m:rPr>
                <w:rPr>
                  <w:rStyle w:val="Bold"/>
                  <w:b w:val="0"/>
                  <w:sz w:val="24"/>
                  <w:szCs w:val="24"/>
                  <w:shd w:val="clear" w:color="auto" w:fill="F9AE85" w:themeFill="accent2"/>
                </w:rPr>
                <m:t>=</m:t>
              </m:r>
              <m:r>
                <m:rPr>
                  <m:nor/>
                </m:rPr>
                <w:rPr>
                  <w:rStyle w:val="Bold"/>
                  <w:rFonts w:ascii="Cambria Math"/>
                  <w:b w:val="0"/>
                  <w:sz w:val="24"/>
                  <w:szCs w:val="24"/>
                  <w:shd w:val="clear" w:color="auto" w:fill="F9AE85" w:themeFill="accent2"/>
                </w:rPr>
                <m:t xml:space="preserve"> </m:t>
              </m:r>
              <m:r>
                <m:rPr>
                  <m:nor/>
                </m:rPr>
                <w:rPr>
                  <w:rStyle w:val="Bold"/>
                  <w:b w:val="0"/>
                  <w:bCs/>
                  <w:i/>
                  <w:shd w:val="clear" w:color="auto" w:fill="F9AE85" w:themeFill="accent2"/>
                </w:rPr>
                <m:t>n</m:t>
              </m:r>
            </m:oMath>
            <w:r w:rsidR="000626AD" w:rsidRPr="00A22320">
              <w:rPr>
                <w:rStyle w:val="Bold"/>
                <w:b w:val="0"/>
                <w:shd w:val="clear" w:color="auto" w:fill="FEF3DC" w:themeFill="accent6" w:themeFillTint="33"/>
              </w:rPr>
              <w:t xml:space="preserve"> </w:t>
            </w:r>
          </w:p>
          <w:p w:rsidR="008371D3" w:rsidRPr="00A22320" w:rsidRDefault="008371D3" w:rsidP="000626AD">
            <w:pPr>
              <w:pStyle w:val="BodyText"/>
              <w:ind w:left="317" w:hanging="283"/>
              <w:rPr>
                <w:rStyle w:val="Bold"/>
                <w:b w:val="0"/>
              </w:rPr>
            </w:pPr>
          </w:p>
          <w:p w:rsidR="006C4F02" w:rsidRPr="00A22320" w:rsidRDefault="006C4F02" w:rsidP="000626AD">
            <w:pPr>
              <w:pStyle w:val="Bulletedlist"/>
              <w:ind w:left="317" w:hanging="283"/>
              <w:rPr>
                <w:rStyle w:val="Bold"/>
                <w:b w:val="0"/>
              </w:rPr>
            </w:pPr>
            <w:r w:rsidRPr="00A22320">
              <w:rPr>
                <w:rStyle w:val="Bold"/>
                <w:b w:val="0"/>
                <w:shd w:val="clear" w:color="auto" w:fill="F9AE85" w:themeFill="accent2"/>
              </w:rPr>
              <w:t>Recall and use</w:t>
            </w:r>
            <w:r w:rsidR="00412057" w:rsidRPr="00A22320">
              <w:rPr>
                <w:rStyle w:val="Bold"/>
                <w:b w:val="0"/>
                <w:shd w:val="clear" w:color="auto" w:fill="F9AE85" w:themeFill="accent2"/>
              </w:rPr>
              <w:t xml:space="preserve"> </w:t>
            </w:r>
            <m:oMath>
              <m:r>
                <m:rPr>
                  <m:nor/>
                </m:rPr>
                <w:rPr>
                  <w:rStyle w:val="Bold"/>
                  <w:b w:val="0"/>
                  <w:i/>
                  <w:shd w:val="clear" w:color="auto" w:fill="F9AE85" w:themeFill="accent2"/>
                </w:rPr>
                <m:t>n</m:t>
              </m:r>
              <m:r>
                <m:rPr>
                  <m:nor/>
                </m:rPr>
                <w:rPr>
                  <w:rStyle w:val="Bold"/>
                  <w:rFonts w:ascii="Cambria Math"/>
                  <w:b w:val="0"/>
                  <w:sz w:val="24"/>
                  <w:szCs w:val="24"/>
                  <w:shd w:val="clear" w:color="auto" w:fill="F9AE85" w:themeFill="accent2"/>
                </w:rPr>
                <m:t xml:space="preserve"> </m:t>
              </m:r>
              <m:r>
                <m:rPr>
                  <m:nor/>
                </m:rPr>
                <w:rPr>
                  <w:rStyle w:val="Bold"/>
                  <w:b w:val="0"/>
                  <w:sz w:val="24"/>
                  <w:szCs w:val="24"/>
                  <w:shd w:val="clear" w:color="auto" w:fill="F9AE85" w:themeFill="accent2"/>
                </w:rPr>
                <m:t>=</m:t>
              </m:r>
              <m:r>
                <m:rPr>
                  <m:nor/>
                </m:rPr>
                <w:rPr>
                  <w:rStyle w:val="Bold"/>
                  <w:rFonts w:ascii="Cambria Math"/>
                  <w:b w:val="0"/>
                  <w:sz w:val="24"/>
                  <w:szCs w:val="24"/>
                  <w:shd w:val="clear" w:color="auto" w:fill="F9AE85" w:themeFill="accent2"/>
                </w:rPr>
                <m:t xml:space="preserve"> </m:t>
              </m:r>
              <m:f>
                <m:fPr>
                  <m:ctrlPr>
                    <w:rPr>
                      <w:rStyle w:val="Bold"/>
                      <w:rFonts w:ascii="Cambria Math" w:hAnsi="Cambria Math"/>
                      <w:b w:val="0"/>
                      <w:i/>
                      <w:sz w:val="24"/>
                      <w:szCs w:val="24"/>
                      <w:shd w:val="clear" w:color="auto" w:fill="F9AE85" w:themeFill="accent2"/>
                    </w:rPr>
                  </m:ctrlPr>
                </m:fPr>
                <m:num>
                  <m:r>
                    <m:rPr>
                      <m:nor/>
                    </m:rPr>
                    <w:rPr>
                      <w:rStyle w:val="Bold"/>
                      <w:b w:val="0"/>
                      <w:sz w:val="24"/>
                      <w:szCs w:val="24"/>
                      <w:shd w:val="clear" w:color="auto" w:fill="F9AE85" w:themeFill="accent2"/>
                    </w:rPr>
                    <m:t>1</m:t>
                  </m:r>
                </m:num>
                <m:den>
                  <m:r>
                    <m:rPr>
                      <m:nor/>
                    </m:rPr>
                    <w:rPr>
                      <w:rStyle w:val="Bold"/>
                      <w:b w:val="0"/>
                      <w:sz w:val="24"/>
                      <w:szCs w:val="24"/>
                      <w:shd w:val="clear" w:color="auto" w:fill="F9AE85" w:themeFill="accent2"/>
                    </w:rPr>
                    <m:t xml:space="preserve">sin </m:t>
                  </m:r>
                  <m:r>
                    <m:rPr>
                      <m:nor/>
                    </m:rPr>
                    <w:rPr>
                      <w:rStyle w:val="Bold"/>
                      <w:b w:val="0"/>
                      <w:i/>
                      <w:sz w:val="24"/>
                      <w:szCs w:val="24"/>
                      <w:shd w:val="clear" w:color="auto" w:fill="F9AE85" w:themeFill="accent2"/>
                    </w:rPr>
                    <m:t>c</m:t>
                  </m:r>
                </m:den>
              </m:f>
            </m:oMath>
            <w:r w:rsidR="008371D3" w:rsidRPr="00A22320">
              <w:rPr>
                <w:rStyle w:val="Bold"/>
                <w:b w:val="0"/>
                <w:shd w:val="clear" w:color="auto" w:fill="FEF3DC" w:themeFill="accent6" w:themeFillTint="33"/>
              </w:rPr>
              <w:t xml:space="preserve"> </w:t>
            </w:r>
          </w:p>
          <w:p w:rsidR="008371D3" w:rsidRPr="00A22320" w:rsidRDefault="008371D3" w:rsidP="000626AD">
            <w:pPr>
              <w:pStyle w:val="BodyText"/>
              <w:ind w:left="317" w:hanging="283"/>
              <w:rPr>
                <w:rStyle w:val="Bold"/>
                <w:b w:val="0"/>
              </w:rPr>
            </w:pPr>
          </w:p>
          <w:p w:rsidR="006C4F02" w:rsidRPr="00A22320" w:rsidRDefault="006C4F02" w:rsidP="000626AD">
            <w:pPr>
              <w:pStyle w:val="Bulletedlist"/>
              <w:ind w:left="317" w:hanging="283"/>
              <w:rPr>
                <w:rStyle w:val="Bold"/>
                <w:b w:val="0"/>
              </w:rPr>
            </w:pPr>
            <w:r w:rsidRPr="00A22320">
              <w:rPr>
                <w:rStyle w:val="Bold"/>
                <w:b w:val="0"/>
                <w:shd w:val="clear" w:color="auto" w:fill="F9AE85" w:themeFill="accent2"/>
              </w:rPr>
              <w:t>Describe and explain the</w:t>
            </w:r>
            <w:r w:rsidR="00811858" w:rsidRPr="00A22320">
              <w:rPr>
                <w:rStyle w:val="Bold"/>
                <w:b w:val="0"/>
                <w:shd w:val="clear" w:color="auto" w:fill="F9AE85" w:themeFill="accent2"/>
              </w:rPr>
              <w:t xml:space="preserve"> </w:t>
            </w:r>
            <w:r w:rsidRPr="00A22320">
              <w:rPr>
                <w:rStyle w:val="Bold"/>
                <w:b w:val="0"/>
                <w:shd w:val="clear" w:color="auto" w:fill="F9AE85" w:themeFill="accent2"/>
              </w:rPr>
              <w:t>action of optical fibres</w:t>
            </w:r>
            <w:r w:rsidR="00811858" w:rsidRPr="00A22320">
              <w:rPr>
                <w:rStyle w:val="Bold"/>
                <w:b w:val="0"/>
                <w:shd w:val="clear" w:color="auto" w:fill="F9AE85" w:themeFill="accent2"/>
              </w:rPr>
              <w:t xml:space="preserve"> </w:t>
            </w:r>
            <w:r w:rsidRPr="00A22320">
              <w:rPr>
                <w:rStyle w:val="Bold"/>
                <w:b w:val="0"/>
                <w:shd w:val="clear" w:color="auto" w:fill="F9AE85" w:themeFill="accent2"/>
              </w:rPr>
              <w:t>particularly in medicine</w:t>
            </w:r>
            <w:r w:rsidR="00811858" w:rsidRPr="00A22320">
              <w:rPr>
                <w:rStyle w:val="Bold"/>
                <w:b w:val="0"/>
                <w:shd w:val="clear" w:color="auto" w:fill="F9AE85" w:themeFill="accent2"/>
              </w:rPr>
              <w:t xml:space="preserve"> </w:t>
            </w:r>
            <w:r w:rsidRPr="00A22320">
              <w:rPr>
                <w:rStyle w:val="Bold"/>
                <w:b w:val="0"/>
                <w:shd w:val="clear" w:color="auto" w:fill="F9AE85" w:themeFill="accent2"/>
              </w:rPr>
              <w:t>and communications</w:t>
            </w:r>
            <w:r w:rsidR="00811858" w:rsidRPr="00A22320">
              <w:rPr>
                <w:rStyle w:val="Bold"/>
                <w:b w:val="0"/>
                <w:shd w:val="clear" w:color="auto" w:fill="F9AE85" w:themeFill="accent2"/>
              </w:rPr>
              <w:t xml:space="preserve"> </w:t>
            </w:r>
            <w:r w:rsidRPr="00A22320">
              <w:rPr>
                <w:rStyle w:val="Bold"/>
                <w:b w:val="0"/>
                <w:shd w:val="clear" w:color="auto" w:fill="F9AE85" w:themeFill="accent2"/>
              </w:rPr>
              <w:t>technology</w:t>
            </w:r>
          </w:p>
        </w:tc>
        <w:tc>
          <w:tcPr>
            <w:tcW w:w="9356" w:type="dxa"/>
            <w:shd w:val="clear" w:color="auto" w:fill="F9AE85" w:themeFill="accent2"/>
            <w:tcMar>
              <w:top w:w="113" w:type="dxa"/>
              <w:bottom w:w="113" w:type="dxa"/>
            </w:tcMar>
          </w:tcPr>
          <w:p w:rsidR="004562F4" w:rsidRPr="00A22320" w:rsidRDefault="004562F4" w:rsidP="00811858">
            <w:pPr>
              <w:pStyle w:val="BodyText"/>
              <w:rPr>
                <w:shd w:val="clear" w:color="auto" w:fill="FEF3DC" w:themeFill="accent6" w:themeFillTint="33"/>
              </w:rPr>
            </w:pPr>
            <w:r w:rsidRPr="00A22320">
              <w:rPr>
                <w:shd w:val="clear" w:color="auto" w:fill="F9AE85" w:themeFill="accent2"/>
              </w:rPr>
              <w:t>Extension activity: e</w:t>
            </w:r>
            <w:r w:rsidR="006C4F02" w:rsidRPr="00A22320">
              <w:rPr>
                <w:shd w:val="clear" w:color="auto" w:fill="F9AE85" w:themeFill="accent2"/>
              </w:rPr>
              <w:t xml:space="preserve">xtend the refraction work with the rectangular block to include quantitative use of sin </w:t>
            </w:r>
            <w:r w:rsidR="006C4F02" w:rsidRPr="00A22320">
              <w:rPr>
                <w:i/>
                <w:shd w:val="clear" w:color="auto" w:fill="F9AE85" w:themeFill="accent2"/>
              </w:rPr>
              <w:t>i</w:t>
            </w:r>
            <w:r w:rsidR="006C4F02" w:rsidRPr="00A22320">
              <w:rPr>
                <w:shd w:val="clear" w:color="auto" w:fill="F9AE85" w:themeFill="accent2"/>
              </w:rPr>
              <w:t xml:space="preserve"> /sin </w:t>
            </w:r>
            <w:r w:rsidR="006C4F02" w:rsidRPr="00A22320">
              <w:rPr>
                <w:i/>
                <w:shd w:val="clear" w:color="auto" w:fill="F9AE85" w:themeFill="accent2"/>
              </w:rPr>
              <w:t>r</w:t>
            </w:r>
            <w:r w:rsidR="006C4F02" w:rsidRPr="00A22320">
              <w:rPr>
                <w:shd w:val="clear" w:color="auto" w:fill="F9AE85" w:themeFill="accent2"/>
              </w:rPr>
              <w:t>.</w:t>
            </w:r>
          </w:p>
          <w:p w:rsidR="004562F4" w:rsidRPr="00A22320" w:rsidRDefault="004562F4" w:rsidP="00811858">
            <w:pPr>
              <w:pStyle w:val="BodyText"/>
              <w:rPr>
                <w:shd w:val="clear" w:color="auto" w:fill="FEF3DC" w:themeFill="accent6" w:themeFillTint="33"/>
              </w:rPr>
            </w:pPr>
          </w:p>
          <w:p w:rsidR="006C4F02" w:rsidRPr="00A22320" w:rsidRDefault="006C4F02" w:rsidP="00811858">
            <w:pPr>
              <w:pStyle w:val="BodyText"/>
            </w:pPr>
            <w:r w:rsidRPr="00A22320">
              <w:rPr>
                <w:shd w:val="clear" w:color="auto" w:fill="F9AE85" w:themeFill="accent2"/>
              </w:rPr>
              <w:t xml:space="preserve">An accurate value of the refractive index can be obtained from the gradient of a graph of sin </w:t>
            </w:r>
            <w:r w:rsidRPr="00A22320">
              <w:rPr>
                <w:rStyle w:val="Italics"/>
                <w:shd w:val="clear" w:color="auto" w:fill="F9AE85" w:themeFill="accent2"/>
              </w:rPr>
              <w:t>i</w:t>
            </w:r>
            <w:r w:rsidRPr="00A22320">
              <w:rPr>
                <w:shd w:val="clear" w:color="auto" w:fill="F9AE85" w:themeFill="accent2"/>
              </w:rPr>
              <w:t xml:space="preserve"> against sin </w:t>
            </w:r>
            <w:r w:rsidRPr="00A22320">
              <w:rPr>
                <w:rStyle w:val="Italics"/>
                <w:shd w:val="clear" w:color="auto" w:fill="F9AE85" w:themeFill="accent2"/>
              </w:rPr>
              <w:t>r</w:t>
            </w:r>
            <w:r w:rsidRPr="00A22320">
              <w:rPr>
                <w:shd w:val="clear" w:color="auto" w:fill="F9AE85" w:themeFill="accent2"/>
              </w:rPr>
              <w:t>.</w:t>
            </w:r>
          </w:p>
          <w:p w:rsidR="006C4F02" w:rsidRPr="00A22320" w:rsidRDefault="006C4F02" w:rsidP="00811858">
            <w:pPr>
              <w:pStyle w:val="BodyText"/>
            </w:pPr>
          </w:p>
          <w:p w:rsidR="006C4F02" w:rsidRPr="00A22320" w:rsidRDefault="006C4F02" w:rsidP="00811858">
            <w:pPr>
              <w:pStyle w:val="BodyText"/>
            </w:pPr>
            <w:r w:rsidRPr="00A22320">
              <w:rPr>
                <w:shd w:val="clear" w:color="auto" w:fill="F9AE85" w:themeFill="accent2"/>
              </w:rPr>
              <w:t xml:space="preserve">Encourage deeper thought with </w:t>
            </w:r>
            <w:r w:rsidR="00536B03" w:rsidRPr="00A22320">
              <w:rPr>
                <w:shd w:val="clear" w:color="auto" w:fill="F9AE85" w:themeFill="accent2"/>
              </w:rPr>
              <w:t>abler</w:t>
            </w:r>
            <w:r w:rsidRPr="00A22320">
              <w:rPr>
                <w:shd w:val="clear" w:color="auto" w:fill="F9AE85" w:themeFill="accent2"/>
              </w:rPr>
              <w:t xml:space="preserve"> learners by discussing refractive index in terms of the speed of light in different materials.</w:t>
            </w:r>
          </w:p>
          <w:p w:rsidR="006C4F02" w:rsidRPr="00A22320" w:rsidRDefault="006C4F02" w:rsidP="00811858">
            <w:pPr>
              <w:pStyle w:val="BodyText"/>
            </w:pPr>
          </w:p>
          <w:p w:rsidR="006C4F02" w:rsidRPr="00A22320" w:rsidRDefault="006C4F02" w:rsidP="00811858">
            <w:pPr>
              <w:pStyle w:val="BodyText"/>
            </w:pPr>
            <w:r w:rsidRPr="00A22320">
              <w:rPr>
                <w:shd w:val="clear" w:color="auto" w:fill="F9AE85" w:themeFill="accent2"/>
              </w:rPr>
              <w:t>Use inexpensive ‘novelty’ light items to demonstrate optical fibres.</w:t>
            </w:r>
          </w:p>
          <w:p w:rsidR="006C4F02" w:rsidRPr="00536B03" w:rsidRDefault="006C4F02" w:rsidP="00811858">
            <w:pPr>
              <w:pStyle w:val="BodyText"/>
            </w:pPr>
          </w:p>
          <w:p w:rsidR="006C4F02" w:rsidRPr="00536B03" w:rsidRDefault="006C4F02" w:rsidP="00811858">
            <w:pPr>
              <w:pStyle w:val="BodyText"/>
              <w:rPr>
                <w:rStyle w:val="Weblink"/>
                <w:color w:val="A67002" w:themeColor="accent6" w:themeShade="80"/>
              </w:rPr>
            </w:pPr>
            <w:r w:rsidRPr="00A22320">
              <w:rPr>
                <w:shd w:val="clear" w:color="auto" w:fill="F9AE85" w:themeFill="accent2"/>
              </w:rPr>
              <w:t>Refractive index:</w:t>
            </w:r>
          </w:p>
          <w:p w:rsidR="006C4F02" w:rsidRPr="00536B03" w:rsidRDefault="00A22320" w:rsidP="006C4F02">
            <w:pPr>
              <w:rPr>
                <w:rStyle w:val="Weblink"/>
              </w:rPr>
            </w:pPr>
            <w:hyperlink r:id="rId42" w:history="1">
              <w:r w:rsidR="006C4F02" w:rsidRPr="00A22320">
                <w:rPr>
                  <w:rStyle w:val="Weblink"/>
                  <w:shd w:val="clear" w:color="auto" w:fill="F9AE85" w:themeFill="accent2"/>
                </w:rPr>
                <w:t>www.bbc.co.uk/bitesize/higher/physics/radiation/refraction/revision/2/</w:t>
              </w:r>
            </w:hyperlink>
          </w:p>
          <w:p w:rsidR="006C4F02" w:rsidRPr="00536B03" w:rsidRDefault="006C4F02" w:rsidP="00811858">
            <w:pPr>
              <w:pStyle w:val="BodyText"/>
            </w:pPr>
          </w:p>
          <w:p w:rsidR="006C4F02" w:rsidRPr="00536B03" w:rsidRDefault="006C4F02" w:rsidP="00811858">
            <w:pPr>
              <w:pStyle w:val="BodyText"/>
              <w:rPr>
                <w:color w:val="A67002" w:themeColor="accent6" w:themeShade="80"/>
              </w:rPr>
            </w:pPr>
            <w:r w:rsidRPr="00A22320">
              <w:rPr>
                <w:shd w:val="clear" w:color="auto" w:fill="F9AE85" w:themeFill="accent2"/>
              </w:rPr>
              <w:t>To find the refractive index of a glass:</w:t>
            </w:r>
          </w:p>
          <w:p w:rsidR="006C4F02" w:rsidRPr="00536B03" w:rsidRDefault="00A22320" w:rsidP="006C4F02">
            <w:pPr>
              <w:rPr>
                <w:rStyle w:val="Weblink"/>
              </w:rPr>
            </w:pPr>
            <w:hyperlink r:id="rId43" w:history="1">
              <w:r w:rsidR="006C4F02" w:rsidRPr="00A22320">
                <w:rPr>
                  <w:rStyle w:val="Weblink"/>
                  <w:shd w:val="clear" w:color="auto" w:fill="F9AE85" w:themeFill="accent2"/>
                </w:rPr>
                <w:t>www.youtube.com/watch?v=DZfqQcFV7W8</w:t>
              </w:r>
            </w:hyperlink>
          </w:p>
          <w:p w:rsidR="006C4F02" w:rsidRPr="00536B03" w:rsidRDefault="006C4F02" w:rsidP="00811858">
            <w:pPr>
              <w:pStyle w:val="BodyText"/>
            </w:pPr>
          </w:p>
          <w:p w:rsidR="006C4F02" w:rsidRPr="00536B03" w:rsidRDefault="006C4F02" w:rsidP="00811858">
            <w:pPr>
              <w:pStyle w:val="BodyText"/>
              <w:rPr>
                <w:rStyle w:val="Weblink"/>
                <w:color w:val="A67002" w:themeColor="accent6" w:themeShade="80"/>
              </w:rPr>
            </w:pPr>
            <w:r w:rsidRPr="00A22320">
              <w:rPr>
                <w:shd w:val="clear" w:color="auto" w:fill="F9AE85" w:themeFill="accent2"/>
              </w:rPr>
              <w:t>Optical cable:</w:t>
            </w:r>
          </w:p>
          <w:p w:rsidR="006C4F02" w:rsidRPr="00536B03" w:rsidRDefault="00A22320" w:rsidP="006C4F02">
            <w:pPr>
              <w:rPr>
                <w:rStyle w:val="Weblink"/>
              </w:rPr>
            </w:pPr>
            <w:hyperlink r:id="rId44" w:history="1">
              <w:r w:rsidR="006C4F02" w:rsidRPr="00A22320">
                <w:rPr>
                  <w:rStyle w:val="Weblink"/>
                  <w:shd w:val="clear" w:color="auto" w:fill="F9AE85" w:themeFill="accent2"/>
                </w:rPr>
                <w:t>www.youtube.com/watch?v=0MwMkBET_5I</w:t>
              </w:r>
            </w:hyperlink>
          </w:p>
          <w:p w:rsidR="006C4F02" w:rsidRPr="00536B03" w:rsidRDefault="006C4F02" w:rsidP="00811858">
            <w:pPr>
              <w:pStyle w:val="BodyText"/>
            </w:pPr>
          </w:p>
          <w:p w:rsidR="006C4F02" w:rsidRPr="00536B03" w:rsidRDefault="00A22320" w:rsidP="00811858">
            <w:pPr>
              <w:rPr>
                <w:rStyle w:val="Weblink"/>
              </w:rPr>
            </w:pPr>
            <w:hyperlink r:id="rId45" w:history="1">
              <w:r w:rsidR="006C4F02" w:rsidRPr="00A22320">
                <w:rPr>
                  <w:rStyle w:val="Weblink"/>
                  <w:shd w:val="clear" w:color="auto" w:fill="F9AE85" w:themeFill="accent2"/>
                </w:rPr>
                <w:t>www.youtube.com/watch?v=4i7maoqVcaY</w:t>
              </w:r>
            </w:hyperlink>
          </w:p>
        </w:tc>
      </w:tr>
      <w:tr w:rsidR="006C4F02" w:rsidRPr="004A4E17" w:rsidTr="00860D21">
        <w:tblPrEx>
          <w:tblCellMar>
            <w:top w:w="0" w:type="dxa"/>
            <w:bottom w:w="0" w:type="dxa"/>
          </w:tblCellMar>
        </w:tblPrEx>
        <w:tc>
          <w:tcPr>
            <w:tcW w:w="1843" w:type="dxa"/>
            <w:tcMar>
              <w:top w:w="113" w:type="dxa"/>
              <w:bottom w:w="113" w:type="dxa"/>
            </w:tcMar>
          </w:tcPr>
          <w:p w:rsidR="006C4F02" w:rsidRPr="006C4F02" w:rsidRDefault="006C4F02" w:rsidP="003A10AD">
            <w:pPr>
              <w:pStyle w:val="BodyText"/>
            </w:pPr>
            <w:r w:rsidRPr="006C4F02">
              <w:t>3.2.3</w:t>
            </w:r>
            <w:r w:rsidR="003A10AD">
              <w:t xml:space="preserve"> </w:t>
            </w:r>
            <w:r w:rsidRPr="006C4F02">
              <w:t>Thin converging lens</w:t>
            </w:r>
          </w:p>
        </w:tc>
        <w:tc>
          <w:tcPr>
            <w:tcW w:w="3402" w:type="dxa"/>
            <w:tcMar>
              <w:top w:w="113" w:type="dxa"/>
              <w:bottom w:w="113" w:type="dxa"/>
            </w:tcMar>
          </w:tcPr>
          <w:p w:rsidR="006C4F02" w:rsidRPr="006C4F02" w:rsidRDefault="006C4F02" w:rsidP="00412057">
            <w:pPr>
              <w:pStyle w:val="Bulletedlist"/>
              <w:ind w:left="317" w:hanging="283"/>
            </w:pPr>
            <w:r w:rsidRPr="006C4F02">
              <w:t>Describe the action of a thin</w:t>
            </w:r>
            <w:r w:rsidR="00811858">
              <w:t xml:space="preserve"> </w:t>
            </w:r>
            <w:r w:rsidRPr="006C4F02">
              <w:t>converging lens on a beam</w:t>
            </w:r>
            <w:r w:rsidR="00811858">
              <w:t xml:space="preserve"> </w:t>
            </w:r>
            <w:r w:rsidRPr="006C4F02">
              <w:t>of light</w:t>
            </w:r>
          </w:p>
          <w:p w:rsidR="006C4F02" w:rsidRPr="006C4F02" w:rsidRDefault="006C4F02" w:rsidP="00412057">
            <w:pPr>
              <w:pStyle w:val="Bulletedlist"/>
              <w:numPr>
                <w:ilvl w:val="0"/>
                <w:numId w:val="0"/>
              </w:numPr>
              <w:ind w:left="317"/>
            </w:pPr>
          </w:p>
          <w:p w:rsidR="006C4F02" w:rsidRPr="006C4F02" w:rsidRDefault="006C4F02" w:rsidP="00412057">
            <w:pPr>
              <w:pStyle w:val="Bulletedlist"/>
              <w:ind w:left="317" w:hanging="283"/>
            </w:pPr>
            <w:r w:rsidRPr="006C4F02">
              <w:t>Use the terms principal focus</w:t>
            </w:r>
            <w:r w:rsidR="00811858">
              <w:t xml:space="preserve"> </w:t>
            </w:r>
            <w:r w:rsidRPr="006C4F02">
              <w:t>and focal length</w:t>
            </w:r>
          </w:p>
          <w:p w:rsidR="006C4F02" w:rsidRPr="006C4F02" w:rsidRDefault="006C4F02" w:rsidP="00412057">
            <w:pPr>
              <w:pStyle w:val="Bulletedlist"/>
              <w:numPr>
                <w:ilvl w:val="0"/>
                <w:numId w:val="0"/>
              </w:numPr>
              <w:ind w:left="317"/>
            </w:pPr>
          </w:p>
          <w:p w:rsidR="006C4F02" w:rsidRPr="006C4F02" w:rsidRDefault="006C4F02" w:rsidP="00412057">
            <w:pPr>
              <w:pStyle w:val="Bulletedlist"/>
              <w:ind w:left="317" w:hanging="283"/>
            </w:pPr>
            <w:r w:rsidRPr="006C4F02">
              <w:t>Draw ray diagrams for the</w:t>
            </w:r>
            <w:r w:rsidR="00811858">
              <w:t xml:space="preserve"> </w:t>
            </w:r>
            <w:r w:rsidRPr="006C4F02">
              <w:t>formation of a real image by</w:t>
            </w:r>
            <w:r w:rsidR="00811858">
              <w:t xml:space="preserve"> </w:t>
            </w:r>
            <w:r w:rsidRPr="006C4F02">
              <w:t>a single lens</w:t>
            </w:r>
          </w:p>
          <w:p w:rsidR="006C4F02" w:rsidRPr="006C4F02" w:rsidRDefault="006C4F02" w:rsidP="00412057">
            <w:pPr>
              <w:pStyle w:val="Bulletedlist"/>
              <w:numPr>
                <w:ilvl w:val="0"/>
                <w:numId w:val="0"/>
              </w:numPr>
              <w:ind w:left="317"/>
            </w:pPr>
          </w:p>
          <w:p w:rsidR="006C4F02" w:rsidRPr="006C4F02" w:rsidRDefault="006C4F02" w:rsidP="00412057">
            <w:pPr>
              <w:pStyle w:val="Bulletedlist"/>
              <w:ind w:left="317" w:hanging="283"/>
            </w:pPr>
            <w:r w:rsidRPr="006C4F02">
              <w:t xml:space="preserve">Describe the nature of an image </w:t>
            </w:r>
            <w:r w:rsidRPr="006C4F02">
              <w:lastRenderedPageBreak/>
              <w:t>using the terms enlarged/same size/diminished and upright/inverted</w:t>
            </w:r>
          </w:p>
        </w:tc>
        <w:tc>
          <w:tcPr>
            <w:tcW w:w="9356" w:type="dxa"/>
            <w:tcMar>
              <w:top w:w="113" w:type="dxa"/>
              <w:bottom w:w="113" w:type="dxa"/>
            </w:tcMar>
          </w:tcPr>
          <w:p w:rsidR="006C4F02" w:rsidRDefault="006C4F02" w:rsidP="00811858">
            <w:pPr>
              <w:pStyle w:val="BodyText"/>
            </w:pPr>
            <w:r w:rsidRPr="006C4F02">
              <w:lastRenderedPageBreak/>
              <w:t>Investigate converging lenses by:</w:t>
            </w:r>
            <w:r w:rsidR="00811858">
              <w:t xml:space="preserve"> </w:t>
            </w:r>
            <w:r w:rsidRPr="006C4F02">
              <w:t>forming an image of a distant object, e.g. a tree or building seen from the laboratory window, bringing parallel rays from a ray box to a focus through a cylindrical lens, drawing ray diagrams to scale to show the formation of a real image.</w:t>
            </w:r>
          </w:p>
          <w:p w:rsidR="006C4F02" w:rsidRDefault="006C4F02" w:rsidP="00811858">
            <w:pPr>
              <w:pStyle w:val="BodyText"/>
            </w:pPr>
          </w:p>
          <w:p w:rsidR="006C4F02" w:rsidRPr="006C4F02" w:rsidRDefault="006C4F02" w:rsidP="00811858">
            <w:pPr>
              <w:pStyle w:val="BodyText"/>
            </w:pPr>
            <w:r w:rsidRPr="006C4F02">
              <w:t>The anatomy of a lens:</w:t>
            </w:r>
          </w:p>
          <w:p w:rsidR="006C4F02" w:rsidRPr="00811858" w:rsidRDefault="00A22320" w:rsidP="00811858">
            <w:pPr>
              <w:pStyle w:val="BodyText"/>
              <w:rPr>
                <w:rStyle w:val="Weblink"/>
              </w:rPr>
            </w:pPr>
            <w:hyperlink r:id="rId46" w:history="1">
              <w:r w:rsidR="006C4F02" w:rsidRPr="00811858">
                <w:rPr>
                  <w:rStyle w:val="Weblink"/>
                </w:rPr>
                <w:t>www.physicsclassroom.com/Class/refrn/U14L5a.html</w:t>
              </w:r>
            </w:hyperlink>
          </w:p>
          <w:p w:rsidR="006C4F02" w:rsidRPr="006C4F02" w:rsidRDefault="006C4F02" w:rsidP="00811858">
            <w:pPr>
              <w:pStyle w:val="BodyText"/>
            </w:pPr>
          </w:p>
          <w:p w:rsidR="006C4F02" w:rsidRPr="006C4F02" w:rsidRDefault="006C4F02" w:rsidP="00811858">
            <w:pPr>
              <w:pStyle w:val="BodyText"/>
            </w:pPr>
            <w:r w:rsidRPr="006C4F02">
              <w:t>Thin lens (converging/diverging lens/mirrors):</w:t>
            </w:r>
          </w:p>
          <w:p w:rsidR="006C4F02" w:rsidRPr="00811858" w:rsidRDefault="00A22320" w:rsidP="00811858">
            <w:pPr>
              <w:pStyle w:val="BodyText"/>
              <w:rPr>
                <w:rStyle w:val="Weblink"/>
              </w:rPr>
            </w:pPr>
            <w:hyperlink r:id="rId47" w:history="1">
              <w:r w:rsidR="006C4F02" w:rsidRPr="00811858">
                <w:rPr>
                  <w:rStyle w:val="Weblink"/>
                </w:rPr>
                <w:t>www.phy.ntnu.edu.tw/ntnujava/index.php?topic=48</w:t>
              </w:r>
            </w:hyperlink>
          </w:p>
          <w:p w:rsidR="006C4F02" w:rsidRPr="006C4F02" w:rsidRDefault="006C4F02" w:rsidP="00811858">
            <w:pPr>
              <w:pStyle w:val="BodyText"/>
            </w:pPr>
          </w:p>
          <w:p w:rsidR="006C4F02" w:rsidRPr="00811858" w:rsidRDefault="006C4F02" w:rsidP="00811858">
            <w:pPr>
              <w:pStyle w:val="BodyText"/>
              <w:rPr>
                <w:rStyle w:val="CIE-Link"/>
              </w:rPr>
            </w:pPr>
          </w:p>
        </w:tc>
      </w:tr>
      <w:tr w:rsidR="006C4F02" w:rsidRPr="004A4E17" w:rsidTr="00A22320">
        <w:tblPrEx>
          <w:tblCellMar>
            <w:top w:w="0" w:type="dxa"/>
            <w:bottom w:w="0" w:type="dxa"/>
          </w:tblCellMar>
        </w:tblPrEx>
        <w:tc>
          <w:tcPr>
            <w:tcW w:w="1843" w:type="dxa"/>
            <w:shd w:val="clear" w:color="auto" w:fill="F9AE85" w:themeFill="accent2"/>
            <w:tcMar>
              <w:top w:w="113" w:type="dxa"/>
              <w:bottom w:w="113" w:type="dxa"/>
            </w:tcMar>
          </w:tcPr>
          <w:p w:rsidR="006C4F02" w:rsidRPr="00A22320" w:rsidRDefault="006C4F02" w:rsidP="00412057">
            <w:pPr>
              <w:pStyle w:val="BodyText"/>
              <w:rPr>
                <w:rStyle w:val="Bold"/>
                <w:b w:val="0"/>
              </w:rPr>
            </w:pPr>
            <w:r w:rsidRPr="00A22320">
              <w:rPr>
                <w:rStyle w:val="Bold"/>
                <w:b w:val="0"/>
                <w:shd w:val="clear" w:color="auto" w:fill="F9AE85" w:themeFill="accent2"/>
              </w:rPr>
              <w:lastRenderedPageBreak/>
              <w:t>3.2.3</w:t>
            </w:r>
            <w:r w:rsidR="00412057" w:rsidRPr="00A22320">
              <w:rPr>
                <w:rStyle w:val="Bold"/>
                <w:b w:val="0"/>
                <w:shd w:val="clear" w:color="auto" w:fill="F9AE85" w:themeFill="accent2"/>
              </w:rPr>
              <w:t xml:space="preserve"> </w:t>
            </w:r>
            <w:r w:rsidRPr="00A22320">
              <w:rPr>
                <w:rStyle w:val="Bold"/>
                <w:b w:val="0"/>
                <w:shd w:val="clear" w:color="auto" w:fill="F9AE85" w:themeFill="accent2"/>
              </w:rPr>
              <w:t>Thin</w:t>
            </w:r>
            <w:r w:rsidRPr="00A22320">
              <w:rPr>
                <w:rStyle w:val="Bold"/>
                <w:b w:val="0"/>
                <w:shd w:val="clear" w:color="auto" w:fill="FEF3DC" w:themeFill="accent6" w:themeFillTint="33"/>
              </w:rPr>
              <w:t xml:space="preserve"> </w:t>
            </w:r>
            <w:r w:rsidRPr="00A22320">
              <w:rPr>
                <w:rStyle w:val="Bold"/>
                <w:b w:val="0"/>
                <w:shd w:val="clear" w:color="auto" w:fill="F9AE85" w:themeFill="accent2"/>
              </w:rPr>
              <w:t>converging lens</w:t>
            </w:r>
          </w:p>
        </w:tc>
        <w:tc>
          <w:tcPr>
            <w:tcW w:w="3402" w:type="dxa"/>
            <w:shd w:val="clear" w:color="auto" w:fill="F9AE85" w:themeFill="accent2"/>
            <w:tcMar>
              <w:top w:w="113" w:type="dxa"/>
              <w:bottom w:w="113" w:type="dxa"/>
            </w:tcMar>
          </w:tcPr>
          <w:p w:rsidR="006C4F02" w:rsidRPr="00A22320" w:rsidRDefault="006C4F02" w:rsidP="00412057">
            <w:pPr>
              <w:pStyle w:val="Bulletedlist"/>
              <w:ind w:left="317" w:hanging="283"/>
              <w:rPr>
                <w:rStyle w:val="Bold"/>
                <w:b w:val="0"/>
              </w:rPr>
            </w:pPr>
            <w:r w:rsidRPr="00A22320">
              <w:rPr>
                <w:rStyle w:val="Bold"/>
                <w:b w:val="0"/>
                <w:shd w:val="clear" w:color="auto" w:fill="F9AE85" w:themeFill="accent2"/>
              </w:rPr>
              <w:t>Draw and use ray</w:t>
            </w:r>
            <w:r w:rsidR="00811858" w:rsidRPr="00A22320">
              <w:rPr>
                <w:rStyle w:val="Bold"/>
                <w:b w:val="0"/>
                <w:shd w:val="clear" w:color="auto" w:fill="F9AE85" w:themeFill="accent2"/>
              </w:rPr>
              <w:t xml:space="preserve"> </w:t>
            </w:r>
            <w:r w:rsidRPr="00A22320">
              <w:rPr>
                <w:rStyle w:val="Bold"/>
                <w:b w:val="0"/>
                <w:shd w:val="clear" w:color="auto" w:fill="F9AE85" w:themeFill="accent2"/>
              </w:rPr>
              <w:t>diagrams for the</w:t>
            </w:r>
            <w:r w:rsidR="00811858" w:rsidRPr="00A22320">
              <w:rPr>
                <w:rStyle w:val="Bold"/>
                <w:b w:val="0"/>
                <w:shd w:val="clear" w:color="auto" w:fill="F9AE85" w:themeFill="accent2"/>
              </w:rPr>
              <w:t xml:space="preserve"> </w:t>
            </w:r>
            <w:r w:rsidRPr="00A22320">
              <w:rPr>
                <w:rStyle w:val="Bold"/>
                <w:b w:val="0"/>
                <w:shd w:val="clear" w:color="auto" w:fill="F9AE85" w:themeFill="accent2"/>
              </w:rPr>
              <w:t>formation of a virtual</w:t>
            </w:r>
            <w:r w:rsidR="00811858" w:rsidRPr="00A22320">
              <w:rPr>
                <w:rStyle w:val="Bold"/>
                <w:b w:val="0"/>
                <w:shd w:val="clear" w:color="auto" w:fill="F9AE85" w:themeFill="accent2"/>
              </w:rPr>
              <w:t xml:space="preserve"> </w:t>
            </w:r>
            <w:r w:rsidRPr="00A22320">
              <w:rPr>
                <w:rStyle w:val="Bold"/>
                <w:b w:val="0"/>
                <w:shd w:val="clear" w:color="auto" w:fill="F9AE85" w:themeFill="accent2"/>
              </w:rPr>
              <w:t>image by a single lens</w:t>
            </w:r>
          </w:p>
          <w:p w:rsidR="006C4F02" w:rsidRPr="00A22320" w:rsidRDefault="006C4F02" w:rsidP="00412057">
            <w:pPr>
              <w:pStyle w:val="Bulletedlist"/>
              <w:numPr>
                <w:ilvl w:val="0"/>
                <w:numId w:val="0"/>
              </w:numPr>
              <w:ind w:left="317"/>
              <w:rPr>
                <w:rStyle w:val="Bold"/>
                <w:b w:val="0"/>
              </w:rPr>
            </w:pPr>
          </w:p>
          <w:p w:rsidR="006C4F02" w:rsidRPr="00A22320" w:rsidRDefault="006C4F02" w:rsidP="00412057">
            <w:pPr>
              <w:pStyle w:val="Bulletedlist"/>
              <w:ind w:left="317" w:hanging="283"/>
              <w:rPr>
                <w:rStyle w:val="Bold"/>
                <w:b w:val="0"/>
              </w:rPr>
            </w:pPr>
            <w:r w:rsidRPr="00A22320">
              <w:rPr>
                <w:rStyle w:val="Bold"/>
                <w:b w:val="0"/>
                <w:shd w:val="clear" w:color="auto" w:fill="F9AE85" w:themeFill="accent2"/>
              </w:rPr>
              <w:t>Use and describe the use</w:t>
            </w:r>
            <w:r w:rsidR="00811858" w:rsidRPr="00A22320">
              <w:rPr>
                <w:rStyle w:val="Bold"/>
                <w:b w:val="0"/>
                <w:shd w:val="clear" w:color="auto" w:fill="F9AE85" w:themeFill="accent2"/>
              </w:rPr>
              <w:t xml:space="preserve"> </w:t>
            </w:r>
            <w:r w:rsidRPr="00A22320">
              <w:rPr>
                <w:rStyle w:val="Bold"/>
                <w:b w:val="0"/>
                <w:shd w:val="clear" w:color="auto" w:fill="F9AE85" w:themeFill="accent2"/>
              </w:rPr>
              <w:t>of a single lens as a</w:t>
            </w:r>
            <w:r w:rsidR="00811858" w:rsidRPr="00A22320">
              <w:rPr>
                <w:rStyle w:val="Bold"/>
                <w:b w:val="0"/>
                <w:shd w:val="clear" w:color="auto" w:fill="F9AE85" w:themeFill="accent2"/>
              </w:rPr>
              <w:t xml:space="preserve"> </w:t>
            </w:r>
            <w:r w:rsidRPr="00A22320">
              <w:rPr>
                <w:rStyle w:val="Bold"/>
                <w:b w:val="0"/>
                <w:shd w:val="clear" w:color="auto" w:fill="F9AE85" w:themeFill="accent2"/>
              </w:rPr>
              <w:t>magnifying glass</w:t>
            </w:r>
          </w:p>
          <w:p w:rsidR="006C4F02" w:rsidRPr="00A22320" w:rsidRDefault="006C4F02" w:rsidP="00412057">
            <w:pPr>
              <w:pStyle w:val="Bulletedlist"/>
              <w:numPr>
                <w:ilvl w:val="0"/>
                <w:numId w:val="0"/>
              </w:numPr>
              <w:ind w:left="317"/>
              <w:rPr>
                <w:rStyle w:val="Bold"/>
                <w:b w:val="0"/>
              </w:rPr>
            </w:pPr>
          </w:p>
          <w:p w:rsidR="006C4F02" w:rsidRPr="00A22320" w:rsidRDefault="00412057" w:rsidP="00412057">
            <w:pPr>
              <w:pStyle w:val="Bulletedlist"/>
              <w:ind w:left="317" w:hanging="283"/>
              <w:rPr>
                <w:rStyle w:val="Bold"/>
                <w:b w:val="0"/>
              </w:rPr>
            </w:pPr>
            <w:r w:rsidRPr="00A22320">
              <w:rPr>
                <w:rStyle w:val="Bold"/>
                <w:b w:val="0"/>
                <w:shd w:val="clear" w:color="auto" w:fill="F9AE85" w:themeFill="accent2"/>
              </w:rPr>
              <w:t>Sh</w:t>
            </w:r>
            <w:r w:rsidR="006C4F02" w:rsidRPr="00A22320">
              <w:rPr>
                <w:rStyle w:val="Bold"/>
                <w:b w:val="0"/>
                <w:shd w:val="clear" w:color="auto" w:fill="F9AE85" w:themeFill="accent2"/>
              </w:rPr>
              <w:t>ow understanding of</w:t>
            </w:r>
            <w:r w:rsidR="00811858" w:rsidRPr="00A22320">
              <w:rPr>
                <w:rStyle w:val="Bold"/>
                <w:b w:val="0"/>
                <w:shd w:val="clear" w:color="auto" w:fill="F9AE85" w:themeFill="accent2"/>
              </w:rPr>
              <w:t xml:space="preserve"> </w:t>
            </w:r>
            <w:r w:rsidR="006C4F02" w:rsidRPr="00A22320">
              <w:rPr>
                <w:rStyle w:val="Bold"/>
                <w:b w:val="0"/>
                <w:shd w:val="clear" w:color="auto" w:fill="F9AE85" w:themeFill="accent2"/>
              </w:rPr>
              <w:t>the terms real image and</w:t>
            </w:r>
            <w:r w:rsidR="00811858" w:rsidRPr="00A22320">
              <w:rPr>
                <w:rStyle w:val="Bold"/>
                <w:b w:val="0"/>
                <w:shd w:val="clear" w:color="auto" w:fill="F9AE85" w:themeFill="accent2"/>
              </w:rPr>
              <w:t xml:space="preserve"> </w:t>
            </w:r>
            <w:r w:rsidR="006C4F02" w:rsidRPr="00A22320">
              <w:rPr>
                <w:rStyle w:val="Bold"/>
                <w:b w:val="0"/>
                <w:shd w:val="clear" w:color="auto" w:fill="F9AE85" w:themeFill="accent2"/>
              </w:rPr>
              <w:t>virtual image</w:t>
            </w:r>
          </w:p>
        </w:tc>
        <w:tc>
          <w:tcPr>
            <w:tcW w:w="9356" w:type="dxa"/>
            <w:shd w:val="clear" w:color="auto" w:fill="F9AE85" w:themeFill="accent2"/>
            <w:tcMar>
              <w:top w:w="113" w:type="dxa"/>
              <w:bottom w:w="113" w:type="dxa"/>
            </w:tcMar>
          </w:tcPr>
          <w:p w:rsidR="006C4F02" w:rsidRPr="00A22320" w:rsidRDefault="006C4F02" w:rsidP="00811858">
            <w:pPr>
              <w:pStyle w:val="BodyText"/>
            </w:pPr>
            <w:r w:rsidRPr="00A22320">
              <w:rPr>
                <w:shd w:val="clear" w:color="auto" w:fill="F9AE85" w:themeFill="accent2"/>
              </w:rPr>
              <w:t>Extend the ray diagram work to include the formation of a virtual image and use a magnifying glass.</w:t>
            </w:r>
            <w:r w:rsidR="005510C8" w:rsidRPr="00A22320">
              <w:rPr>
                <w:shd w:val="clear" w:color="auto" w:fill="F9AE85" w:themeFill="accent2"/>
              </w:rPr>
              <w:t xml:space="preserve"> </w:t>
            </w:r>
            <w:r w:rsidR="005510C8" w:rsidRPr="00A22320">
              <w:rPr>
                <w:b/>
                <w:shd w:val="clear" w:color="auto" w:fill="F9AE85" w:themeFill="accent2"/>
              </w:rPr>
              <w:t>(I)</w:t>
            </w:r>
          </w:p>
          <w:p w:rsidR="006C4F02" w:rsidRPr="00A22320" w:rsidRDefault="006C4F02" w:rsidP="00811858">
            <w:pPr>
              <w:pStyle w:val="BodyText"/>
            </w:pPr>
          </w:p>
          <w:p w:rsidR="006C4F02" w:rsidRPr="00A22320" w:rsidRDefault="006C4F02" w:rsidP="00811858">
            <w:pPr>
              <w:pStyle w:val="BodyText"/>
            </w:pPr>
            <w:r w:rsidRPr="00A22320">
              <w:rPr>
                <w:shd w:val="clear" w:color="auto" w:fill="F9AE85" w:themeFill="accent2"/>
              </w:rPr>
              <w:t>Remember that a virtual image produced by a lens (or by a mirror) relies on the brain assuming that the light is travelling to the eye in a straight line.</w:t>
            </w:r>
          </w:p>
          <w:p w:rsidR="006C4F02" w:rsidRPr="00536B03" w:rsidRDefault="006C4F02" w:rsidP="00811858">
            <w:pPr>
              <w:pStyle w:val="BodyText"/>
            </w:pPr>
          </w:p>
          <w:p w:rsidR="006C4F02" w:rsidRPr="00536B03" w:rsidRDefault="006C4F02" w:rsidP="00811858">
            <w:pPr>
              <w:pStyle w:val="BodyText"/>
              <w:rPr>
                <w:color w:val="A67002" w:themeColor="accent6" w:themeShade="80"/>
              </w:rPr>
            </w:pPr>
            <w:r w:rsidRPr="00A22320">
              <w:rPr>
                <w:shd w:val="clear" w:color="auto" w:fill="F9AE85" w:themeFill="accent2"/>
              </w:rPr>
              <w:t>Virtual image:</w:t>
            </w:r>
          </w:p>
          <w:p w:rsidR="006C4F02" w:rsidRPr="00536B03" w:rsidRDefault="00A22320" w:rsidP="00811858">
            <w:pPr>
              <w:pStyle w:val="BodyText"/>
              <w:rPr>
                <w:rStyle w:val="Weblink"/>
              </w:rPr>
            </w:pPr>
            <w:hyperlink r:id="rId48" w:history="1">
              <w:r w:rsidR="006C4F02" w:rsidRPr="00A22320">
                <w:rPr>
                  <w:rStyle w:val="Weblink"/>
                  <w:shd w:val="clear" w:color="auto" w:fill="F9AE85" w:themeFill="accent2"/>
                </w:rPr>
                <w:t>www.physicsclassroom.com/class/refln/Lesson-2/Image-Characteristics</w:t>
              </w:r>
            </w:hyperlink>
          </w:p>
          <w:p w:rsidR="006C4F02" w:rsidRPr="00536B03" w:rsidRDefault="006C4F02" w:rsidP="00811858">
            <w:pPr>
              <w:pStyle w:val="BodyText"/>
            </w:pPr>
          </w:p>
          <w:p w:rsidR="006C4F02" w:rsidRPr="00536B03" w:rsidRDefault="00A22320" w:rsidP="00811858">
            <w:pPr>
              <w:pStyle w:val="BodyText"/>
            </w:pPr>
            <w:hyperlink r:id="rId49" w:history="1">
              <w:r w:rsidR="006C4F02" w:rsidRPr="00A22320">
                <w:rPr>
                  <w:rStyle w:val="Weblink"/>
                  <w:shd w:val="clear" w:color="auto" w:fill="F9AE85" w:themeFill="accent2"/>
                </w:rPr>
                <w:t>www.youtube.com/watch?v=lBKGP6Fh9vs</w:t>
              </w:r>
            </w:hyperlink>
          </w:p>
        </w:tc>
      </w:tr>
      <w:tr w:rsidR="006C4F02" w:rsidRPr="004A4E17" w:rsidTr="00860D21">
        <w:tblPrEx>
          <w:tblCellMar>
            <w:top w:w="0" w:type="dxa"/>
            <w:bottom w:w="0" w:type="dxa"/>
          </w:tblCellMar>
        </w:tblPrEx>
        <w:tc>
          <w:tcPr>
            <w:tcW w:w="1843" w:type="dxa"/>
            <w:tcMar>
              <w:top w:w="113" w:type="dxa"/>
              <w:bottom w:w="113" w:type="dxa"/>
            </w:tcMar>
          </w:tcPr>
          <w:p w:rsidR="006C4F02" w:rsidRPr="006C4F02" w:rsidRDefault="006C4F02" w:rsidP="003A10AD">
            <w:pPr>
              <w:pStyle w:val="BodyText"/>
            </w:pPr>
            <w:r w:rsidRPr="006C4F02">
              <w:t>3.2.4</w:t>
            </w:r>
            <w:r w:rsidR="003A10AD">
              <w:t xml:space="preserve"> </w:t>
            </w:r>
            <w:r w:rsidRPr="006C4F02">
              <w:t>Dispersion of light</w:t>
            </w:r>
          </w:p>
        </w:tc>
        <w:tc>
          <w:tcPr>
            <w:tcW w:w="3402" w:type="dxa"/>
            <w:tcMar>
              <w:top w:w="113" w:type="dxa"/>
              <w:bottom w:w="113" w:type="dxa"/>
            </w:tcMar>
          </w:tcPr>
          <w:p w:rsidR="006C4F02" w:rsidRPr="006C4F02" w:rsidRDefault="006C4F02" w:rsidP="00412057">
            <w:pPr>
              <w:pStyle w:val="Bulletedlist"/>
              <w:ind w:left="317" w:hanging="283"/>
            </w:pPr>
            <w:r w:rsidRPr="006C4F02">
              <w:t>Give a qualitative account of the dispersion of light as shown by the action on light of a glass prism including the seven colours of the spectrum in their correct order</w:t>
            </w:r>
          </w:p>
        </w:tc>
        <w:tc>
          <w:tcPr>
            <w:tcW w:w="9356" w:type="dxa"/>
            <w:tcMar>
              <w:top w:w="113" w:type="dxa"/>
              <w:bottom w:w="113" w:type="dxa"/>
            </w:tcMar>
          </w:tcPr>
          <w:p w:rsidR="006C4F02" w:rsidRPr="006C4F02" w:rsidRDefault="006C4F02" w:rsidP="00811858">
            <w:pPr>
              <w:pStyle w:val="BodyText"/>
            </w:pPr>
            <w:r w:rsidRPr="006C4F02">
              <w:t>Use a simple experiment, or demonstration, to show that white light from a ray box or slide projector is dispersed by a prism. A single slit can be cut from a piece of stiff card and inserted in the slide carrier of the projector to produce a ray that can be shone through the prism onto a screen. Although not part of the syllabus, learners will find it interesting to learn a little about mixing coloured lights at this stage.</w:t>
            </w:r>
          </w:p>
          <w:p w:rsidR="006C4F02" w:rsidRPr="006C4F02" w:rsidRDefault="006C4F02" w:rsidP="00811858">
            <w:pPr>
              <w:pStyle w:val="BodyText"/>
            </w:pPr>
          </w:p>
          <w:p w:rsidR="006C4F02" w:rsidRDefault="006C4F02" w:rsidP="00811858">
            <w:pPr>
              <w:pStyle w:val="BodyText"/>
            </w:pPr>
            <w:r w:rsidRPr="006C4F02">
              <w:t>When light passes into a parallel-sided glass block, the dispersion occurring at the first face is reversed at the second face and so dispersion in glass blocks is usually ignored. In a prism, the second face exaggerates the dispersion and so the effect is much more obvious and cannot be ignored.</w:t>
            </w:r>
          </w:p>
          <w:p w:rsidR="006C4F02" w:rsidRDefault="006C4F02" w:rsidP="00811858">
            <w:pPr>
              <w:pStyle w:val="BodyText"/>
            </w:pPr>
          </w:p>
          <w:p w:rsidR="006C4F02" w:rsidRPr="00811858" w:rsidRDefault="006C4F02" w:rsidP="00811858">
            <w:pPr>
              <w:pStyle w:val="BodyText"/>
              <w:rPr>
                <w:rStyle w:val="Weblink"/>
              </w:rPr>
            </w:pPr>
            <w:r w:rsidRPr="006C4F02">
              <w:t>Colour mixing:</w:t>
            </w:r>
            <w:r w:rsidR="00273D75">
              <w:t xml:space="preserve"> </w:t>
            </w:r>
            <w:hyperlink r:id="rId50" w:history="1">
              <w:r w:rsidRPr="00811858">
                <w:rPr>
                  <w:rStyle w:val="Weblink"/>
                </w:rPr>
                <w:t>www.youtube.com/watch?v=LCs8mK1rzc0</w:t>
              </w:r>
            </w:hyperlink>
          </w:p>
          <w:p w:rsidR="006C4F02" w:rsidRPr="006C4F02" w:rsidRDefault="006C4F02" w:rsidP="00811858">
            <w:pPr>
              <w:pStyle w:val="BodyText"/>
            </w:pPr>
          </w:p>
          <w:p w:rsidR="006C4F02" w:rsidRPr="00412057" w:rsidRDefault="006C4F02" w:rsidP="00811858">
            <w:pPr>
              <w:pStyle w:val="BodyText"/>
              <w:rPr>
                <w:b/>
                <w:color w:val="0065BD"/>
                <w:u w:val="single"/>
              </w:rPr>
            </w:pPr>
            <w:r w:rsidRPr="006C4F02">
              <w:t>For prism work:</w:t>
            </w:r>
            <w:r w:rsidR="00273D75">
              <w:t xml:space="preserve"> </w:t>
            </w:r>
            <w:hyperlink r:id="rId51" w:history="1">
              <w:r w:rsidRPr="00811858">
                <w:rPr>
                  <w:rStyle w:val="Weblink"/>
                </w:rPr>
                <w:t>www.mistupid.com/science/prism.htm</w:t>
              </w:r>
            </w:hyperlink>
          </w:p>
        </w:tc>
      </w:tr>
      <w:tr w:rsidR="006C4F02" w:rsidRPr="004A4E17" w:rsidTr="00A22320">
        <w:tblPrEx>
          <w:tblCellMar>
            <w:top w:w="0" w:type="dxa"/>
            <w:bottom w:w="0" w:type="dxa"/>
          </w:tblCellMar>
        </w:tblPrEx>
        <w:tc>
          <w:tcPr>
            <w:tcW w:w="1843" w:type="dxa"/>
            <w:shd w:val="clear" w:color="auto" w:fill="F9AE85" w:themeFill="accent2"/>
            <w:tcMar>
              <w:top w:w="113" w:type="dxa"/>
              <w:bottom w:w="113" w:type="dxa"/>
            </w:tcMar>
          </w:tcPr>
          <w:p w:rsidR="006C4F02" w:rsidRPr="00A22320" w:rsidRDefault="00412057" w:rsidP="00412057">
            <w:pPr>
              <w:pStyle w:val="BodyText"/>
              <w:rPr>
                <w:rStyle w:val="Bold"/>
                <w:b w:val="0"/>
              </w:rPr>
            </w:pPr>
            <w:r w:rsidRPr="00A22320">
              <w:rPr>
                <w:rStyle w:val="Bold"/>
                <w:b w:val="0"/>
                <w:shd w:val="clear" w:color="auto" w:fill="F9AE85" w:themeFill="accent2"/>
              </w:rPr>
              <w:t xml:space="preserve">3.2.4 </w:t>
            </w:r>
            <w:r w:rsidR="006C4F02" w:rsidRPr="00A22320">
              <w:rPr>
                <w:rStyle w:val="Bold"/>
                <w:b w:val="0"/>
                <w:shd w:val="clear" w:color="auto" w:fill="F9AE85" w:themeFill="accent2"/>
              </w:rPr>
              <w:t>Dispersion of light</w:t>
            </w:r>
          </w:p>
        </w:tc>
        <w:tc>
          <w:tcPr>
            <w:tcW w:w="3402" w:type="dxa"/>
            <w:shd w:val="clear" w:color="auto" w:fill="F9AE85" w:themeFill="accent2"/>
            <w:tcMar>
              <w:top w:w="113" w:type="dxa"/>
              <w:bottom w:w="113" w:type="dxa"/>
            </w:tcMar>
          </w:tcPr>
          <w:p w:rsidR="006C4F02" w:rsidRPr="00A22320" w:rsidRDefault="006C4F02" w:rsidP="00412057">
            <w:pPr>
              <w:pStyle w:val="Bulletedlist"/>
              <w:ind w:left="317" w:hanging="283"/>
              <w:rPr>
                <w:rStyle w:val="Bold"/>
                <w:b w:val="0"/>
              </w:rPr>
            </w:pPr>
            <w:r w:rsidRPr="00A22320">
              <w:rPr>
                <w:rStyle w:val="Bold"/>
                <w:b w:val="0"/>
                <w:shd w:val="clear" w:color="auto" w:fill="F9AE85" w:themeFill="accent2"/>
              </w:rPr>
              <w:t>Recall that light of a single</w:t>
            </w:r>
            <w:r w:rsidRPr="00A22320">
              <w:rPr>
                <w:rStyle w:val="Bold"/>
                <w:b w:val="0"/>
                <w:shd w:val="clear" w:color="auto" w:fill="FEF3DC" w:themeFill="accent6" w:themeFillTint="33"/>
              </w:rPr>
              <w:t xml:space="preserve"> </w:t>
            </w:r>
            <w:r w:rsidRPr="00A22320">
              <w:rPr>
                <w:rStyle w:val="Bold"/>
                <w:b w:val="0"/>
                <w:shd w:val="clear" w:color="auto" w:fill="F9AE85" w:themeFill="accent2"/>
              </w:rPr>
              <w:t>frequency is described as</w:t>
            </w:r>
            <w:r w:rsidRPr="00A22320">
              <w:rPr>
                <w:rStyle w:val="Bold"/>
                <w:b w:val="0"/>
                <w:shd w:val="clear" w:color="auto" w:fill="FEF3DC" w:themeFill="accent6" w:themeFillTint="33"/>
              </w:rPr>
              <w:t xml:space="preserve"> </w:t>
            </w:r>
            <w:r w:rsidRPr="00A22320">
              <w:rPr>
                <w:rStyle w:val="Bold"/>
                <w:b w:val="0"/>
                <w:shd w:val="clear" w:color="auto" w:fill="F9AE85" w:themeFill="accent2"/>
              </w:rPr>
              <w:t>monochromatic</w:t>
            </w:r>
          </w:p>
        </w:tc>
        <w:tc>
          <w:tcPr>
            <w:tcW w:w="9356" w:type="dxa"/>
            <w:shd w:val="clear" w:color="auto" w:fill="F9AE85" w:themeFill="accent2"/>
            <w:tcMar>
              <w:top w:w="113" w:type="dxa"/>
              <w:bottom w:w="113" w:type="dxa"/>
            </w:tcMar>
          </w:tcPr>
          <w:p w:rsidR="006C4F02" w:rsidRPr="00A22320" w:rsidRDefault="006C4F02" w:rsidP="00811858">
            <w:pPr>
              <w:pStyle w:val="BodyText"/>
            </w:pPr>
            <w:r w:rsidRPr="00A22320">
              <w:rPr>
                <w:shd w:val="clear" w:color="auto" w:fill="F9AE85" w:themeFill="accent2"/>
              </w:rPr>
              <w:t>This is a simple fact and the definition of the syllabus word.</w:t>
            </w:r>
          </w:p>
          <w:p w:rsidR="006C4F02" w:rsidRPr="00A22320" w:rsidRDefault="006C4F02" w:rsidP="00811858">
            <w:pPr>
              <w:pStyle w:val="BodyText"/>
            </w:pPr>
          </w:p>
          <w:p w:rsidR="006C4F02" w:rsidRPr="00A22320" w:rsidRDefault="006C4F02" w:rsidP="00811858">
            <w:pPr>
              <w:pStyle w:val="BodyText"/>
            </w:pPr>
            <w:r w:rsidRPr="00A22320">
              <w:rPr>
                <w:shd w:val="clear" w:color="auto" w:fill="F9AE85" w:themeFill="accent2"/>
              </w:rPr>
              <w:t>Use of the word monochromatic:</w:t>
            </w:r>
          </w:p>
          <w:p w:rsidR="00412057" w:rsidRPr="0060614D" w:rsidRDefault="00A22320" w:rsidP="00811858">
            <w:pPr>
              <w:pStyle w:val="BodyText"/>
              <w:rPr>
                <w:rStyle w:val="Weblink"/>
                <w:shd w:val="clear" w:color="auto" w:fill="FEF3DC" w:themeFill="accent6" w:themeFillTint="33"/>
              </w:rPr>
            </w:pPr>
            <w:hyperlink r:id="rId52" w:history="1">
              <w:r w:rsidR="006C4F02" w:rsidRPr="00A22320">
                <w:rPr>
                  <w:rStyle w:val="Weblink"/>
                  <w:shd w:val="clear" w:color="auto" w:fill="F9AE85" w:themeFill="accent2"/>
                </w:rPr>
                <w:t>http://sentence.yourdictionary.com/monochromatic</w:t>
              </w:r>
            </w:hyperlink>
          </w:p>
        </w:tc>
      </w:tr>
      <w:tr w:rsidR="006C4F02" w:rsidRPr="004A4E17" w:rsidTr="00860D21">
        <w:trPr>
          <w:trHeight w:hRule="exact" w:val="440"/>
          <w:tblHeader/>
        </w:trPr>
        <w:tc>
          <w:tcPr>
            <w:tcW w:w="14601" w:type="dxa"/>
            <w:gridSpan w:val="3"/>
            <w:shd w:val="clear" w:color="auto" w:fill="EA5B0C"/>
            <w:tcMar>
              <w:top w:w="113" w:type="dxa"/>
              <w:bottom w:w="113" w:type="dxa"/>
            </w:tcMar>
            <w:vAlign w:val="center"/>
          </w:tcPr>
          <w:p w:rsidR="006C4F02" w:rsidRPr="006C4F02" w:rsidRDefault="006C4F02" w:rsidP="00412057">
            <w:pPr>
              <w:pStyle w:val="TableHead"/>
            </w:pPr>
            <w:r w:rsidRPr="00D05DB0">
              <w:t>Past and specimen papers</w:t>
            </w:r>
          </w:p>
        </w:tc>
      </w:tr>
      <w:tr w:rsidR="006C4F02" w:rsidRPr="004A4E17" w:rsidTr="00860D21">
        <w:tblPrEx>
          <w:tblCellMar>
            <w:top w:w="0" w:type="dxa"/>
            <w:bottom w:w="0" w:type="dxa"/>
          </w:tblCellMar>
        </w:tblPrEx>
        <w:tc>
          <w:tcPr>
            <w:tcW w:w="14601" w:type="dxa"/>
            <w:gridSpan w:val="3"/>
            <w:tcMar>
              <w:top w:w="113" w:type="dxa"/>
              <w:bottom w:w="113" w:type="dxa"/>
            </w:tcMar>
          </w:tcPr>
          <w:p w:rsidR="007E7C14" w:rsidRPr="0060614D" w:rsidRDefault="006C4F02" w:rsidP="007E7C14">
            <w:pPr>
              <w:pStyle w:val="BodyText"/>
              <w:rPr>
                <w:b/>
                <w:color w:val="000000" w:themeColor="text1"/>
                <w:spacing w:val="-1"/>
              </w:rPr>
            </w:pPr>
            <w:r w:rsidRPr="00D05DB0">
              <w:t xml:space="preserve">Past/specimen papers and mark schemes are available to download at </w:t>
            </w:r>
            <w:hyperlink r:id="rId53" w:history="1">
              <w:r w:rsidR="008865F6" w:rsidRPr="00A22320">
                <w:rPr>
                  <w:rStyle w:val="Weblink"/>
                </w:rPr>
                <w:t>www.cambridgeinternational.org/support</w:t>
              </w:r>
            </w:hyperlink>
            <w:r w:rsidR="00412057" w:rsidRPr="008865F6">
              <w:rPr>
                <w:rStyle w:val="CIE-Link"/>
                <w:b w:val="0"/>
                <w:color w:val="auto"/>
              </w:rPr>
              <w:t xml:space="preserve"> </w:t>
            </w:r>
            <w:r w:rsidR="00412057">
              <w:rPr>
                <w:rStyle w:val="CIE-Link"/>
              </w:rPr>
              <w:t>(F)</w:t>
            </w:r>
          </w:p>
        </w:tc>
      </w:tr>
    </w:tbl>
    <w:p w:rsidR="0043639B" w:rsidRDefault="0043639B" w:rsidP="00C92F05">
      <w:pPr>
        <w:rPr>
          <w:rFonts w:ascii="Arial" w:hAnsi="Arial"/>
          <w:bCs/>
          <w:sz w:val="20"/>
          <w:szCs w:val="20"/>
        </w:rPr>
        <w:sectPr w:rsidR="0043639B" w:rsidSect="009B3DA9">
          <w:pgSz w:w="16840" w:h="11900" w:orient="landscape" w:code="9"/>
          <w:pgMar w:top="1134" w:right="1134" w:bottom="1134" w:left="1134" w:header="0" w:footer="454" w:gutter="0"/>
          <w:cols w:space="708"/>
          <w:titlePg/>
          <w:docGrid w:linePitch="326"/>
        </w:sectPr>
      </w:pPr>
    </w:p>
    <w:p w:rsidR="00070664" w:rsidRPr="00536B03" w:rsidRDefault="00070664" w:rsidP="00536B03">
      <w:pPr>
        <w:pStyle w:val="Heading1"/>
        <w:pBdr>
          <w:top w:val="single" w:sz="8" w:space="4" w:color="EA5B0C"/>
          <w:bottom w:val="single" w:sz="8" w:space="4" w:color="EA5B0C"/>
        </w:pBdr>
        <w:rPr>
          <w:color w:val="EA5B0C"/>
        </w:rPr>
      </w:pPr>
      <w:bookmarkStart w:id="9" w:name="_Toc451954686"/>
      <w:bookmarkStart w:id="10" w:name="_Toc456187418"/>
      <w:r w:rsidRPr="00536B03">
        <w:rPr>
          <w:color w:val="EA5B0C"/>
        </w:rPr>
        <w:lastRenderedPageBreak/>
        <w:t>2: Electricity 1</w:t>
      </w:r>
      <w:bookmarkEnd w:id="9"/>
      <w:bookmarkEnd w:id="10"/>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070664" w:rsidRPr="004A4E17" w:rsidTr="00536B03">
        <w:tblPrEx>
          <w:tblCellMar>
            <w:top w:w="0" w:type="dxa"/>
            <w:bottom w:w="0" w:type="dxa"/>
          </w:tblCellMar>
        </w:tblPrEx>
        <w:trPr>
          <w:trHeight w:val="487"/>
        </w:trPr>
        <w:tc>
          <w:tcPr>
            <w:tcW w:w="1843" w:type="dxa"/>
            <w:tcMar>
              <w:top w:w="113" w:type="dxa"/>
              <w:bottom w:w="113" w:type="dxa"/>
            </w:tcMar>
          </w:tcPr>
          <w:p w:rsidR="00070664" w:rsidRPr="00070664" w:rsidRDefault="00070664" w:rsidP="003A10AD">
            <w:pPr>
              <w:pStyle w:val="BodyText"/>
            </w:pPr>
            <w:r w:rsidRPr="00070664">
              <w:t>4.2.2</w:t>
            </w:r>
            <w:r w:rsidR="003A10AD">
              <w:t xml:space="preserve"> </w:t>
            </w:r>
            <w:r w:rsidRPr="00070664">
              <w:t>Current</w:t>
            </w:r>
          </w:p>
        </w:tc>
        <w:tc>
          <w:tcPr>
            <w:tcW w:w="3402" w:type="dxa"/>
            <w:tcMar>
              <w:top w:w="113" w:type="dxa"/>
              <w:bottom w:w="113" w:type="dxa"/>
            </w:tcMar>
          </w:tcPr>
          <w:p w:rsidR="00070664" w:rsidRPr="00070664" w:rsidRDefault="00070664" w:rsidP="003A10AD">
            <w:pPr>
              <w:pStyle w:val="Bulletedlist"/>
              <w:ind w:left="317" w:hanging="283"/>
            </w:pPr>
            <w:r w:rsidRPr="00070664">
              <w:t>State that current is related</w:t>
            </w:r>
            <w:r w:rsidR="00CE665F">
              <w:t xml:space="preserve"> </w:t>
            </w:r>
            <w:r w:rsidRPr="00070664">
              <w:t>to the flow of charge</w:t>
            </w:r>
          </w:p>
          <w:p w:rsidR="00070664" w:rsidRPr="00070664" w:rsidRDefault="00070664" w:rsidP="003A10AD">
            <w:pPr>
              <w:pStyle w:val="Bulletedlist"/>
              <w:numPr>
                <w:ilvl w:val="0"/>
                <w:numId w:val="0"/>
              </w:numPr>
              <w:ind w:left="317"/>
            </w:pPr>
          </w:p>
          <w:p w:rsidR="00070664" w:rsidRPr="00070664" w:rsidRDefault="00070664" w:rsidP="003A10AD">
            <w:pPr>
              <w:pStyle w:val="Bulletedlist"/>
              <w:ind w:left="317" w:hanging="283"/>
            </w:pPr>
            <w:r w:rsidRPr="00070664">
              <w:t>Use and describe the use of</w:t>
            </w:r>
            <w:r w:rsidR="00CE665F">
              <w:t xml:space="preserve"> </w:t>
            </w:r>
            <w:r w:rsidRPr="00070664">
              <w:t>an ammeter, both analogue</w:t>
            </w:r>
            <w:r w:rsidR="00CE665F">
              <w:t xml:space="preserve"> </w:t>
            </w:r>
            <w:r w:rsidRPr="00070664">
              <w:t>and digital</w:t>
            </w:r>
          </w:p>
          <w:p w:rsidR="00070664" w:rsidRPr="00070664" w:rsidRDefault="00070664" w:rsidP="003A10AD">
            <w:pPr>
              <w:pStyle w:val="Bulletedlist"/>
              <w:numPr>
                <w:ilvl w:val="0"/>
                <w:numId w:val="0"/>
              </w:numPr>
              <w:ind w:left="317"/>
            </w:pPr>
          </w:p>
          <w:p w:rsidR="00070664" w:rsidRPr="00070664" w:rsidRDefault="00070664" w:rsidP="003A10AD">
            <w:pPr>
              <w:pStyle w:val="Bulletedlist"/>
              <w:ind w:left="317" w:hanging="283"/>
            </w:pPr>
            <w:r w:rsidRPr="00070664">
              <w:t>State that current in metals is</w:t>
            </w:r>
            <w:r w:rsidR="00CE665F">
              <w:t xml:space="preserve"> </w:t>
            </w:r>
            <w:r w:rsidRPr="00070664">
              <w:t>due to a flow of electrons</w:t>
            </w:r>
          </w:p>
        </w:tc>
        <w:tc>
          <w:tcPr>
            <w:tcW w:w="9356" w:type="dxa"/>
            <w:tcMar>
              <w:top w:w="113" w:type="dxa"/>
              <w:bottom w:w="113" w:type="dxa"/>
            </w:tcMar>
          </w:tcPr>
          <w:p w:rsidR="00070664" w:rsidRDefault="00070664" w:rsidP="00EC0486">
            <w:pPr>
              <w:pStyle w:val="BodyText"/>
            </w:pPr>
            <w:r w:rsidRPr="00070664">
              <w:t>Use simple circuits to measure current and use both analogue and digital meters. Digital meters are easier to read if the reading is stable, but when the digits keep changing, this can be a source of difficulty. Generally, the inertia of the needles ensures that analogue meters give a more stable reading.</w:t>
            </w:r>
          </w:p>
          <w:p w:rsidR="00070664" w:rsidRDefault="00070664" w:rsidP="00EC0486">
            <w:pPr>
              <w:pStyle w:val="BodyText"/>
            </w:pPr>
          </w:p>
          <w:p w:rsidR="00070664" w:rsidRPr="00070664" w:rsidRDefault="00070664" w:rsidP="00EC0486">
            <w:pPr>
              <w:pStyle w:val="BodyText"/>
            </w:pPr>
            <w:r w:rsidRPr="00070664">
              <w:t xml:space="preserve">A series of useful pages relating to electricity and magnetism: </w:t>
            </w:r>
            <w:hyperlink r:id="rId54" w:history="1">
              <w:r w:rsidRPr="00CE665F">
                <w:rPr>
                  <w:rStyle w:val="Weblink"/>
                </w:rPr>
                <w:t>www.galaxy.net/~k12/electric/index.shtml</w:t>
              </w:r>
            </w:hyperlink>
          </w:p>
          <w:p w:rsidR="00070664" w:rsidRPr="00070664" w:rsidRDefault="00070664" w:rsidP="00EC0486">
            <w:pPr>
              <w:pStyle w:val="BodyText"/>
            </w:pPr>
          </w:p>
          <w:p w:rsidR="00070664" w:rsidRPr="00070664" w:rsidRDefault="00070664" w:rsidP="00EC0486">
            <w:pPr>
              <w:pStyle w:val="BodyText"/>
            </w:pPr>
            <w:r w:rsidRPr="00070664">
              <w:t>Using a digital meter:</w:t>
            </w:r>
          </w:p>
          <w:p w:rsidR="00070664" w:rsidRPr="00CE665F" w:rsidRDefault="00A22320" w:rsidP="00EC0486">
            <w:pPr>
              <w:pStyle w:val="BodyText"/>
              <w:rPr>
                <w:rStyle w:val="Weblink"/>
              </w:rPr>
            </w:pPr>
            <w:hyperlink r:id="rId55" w:history="1">
              <w:r w:rsidR="00070664" w:rsidRPr="00CE665F">
                <w:rPr>
                  <w:rStyle w:val="Weblink"/>
                </w:rPr>
                <w:t>www.youtube.com/watch?v=Ftc3EQGZowk</w:t>
              </w:r>
            </w:hyperlink>
          </w:p>
          <w:p w:rsidR="00070664" w:rsidRPr="00070664" w:rsidRDefault="00070664" w:rsidP="00EC0486">
            <w:pPr>
              <w:pStyle w:val="BodyText"/>
            </w:pPr>
          </w:p>
          <w:p w:rsidR="00070664" w:rsidRPr="00CE665F" w:rsidRDefault="00070664" w:rsidP="00EC0486">
            <w:pPr>
              <w:pStyle w:val="BodyText"/>
              <w:rPr>
                <w:rStyle w:val="CIE-Link"/>
              </w:rPr>
            </w:pPr>
          </w:p>
        </w:tc>
      </w:tr>
      <w:tr w:rsidR="00070664" w:rsidRPr="004A4E17" w:rsidTr="00A22320">
        <w:tblPrEx>
          <w:tblCellMar>
            <w:top w:w="0" w:type="dxa"/>
            <w:bottom w:w="0" w:type="dxa"/>
          </w:tblCellMar>
        </w:tblPrEx>
        <w:tc>
          <w:tcPr>
            <w:tcW w:w="1843" w:type="dxa"/>
            <w:shd w:val="clear" w:color="auto" w:fill="F9AE85" w:themeFill="accent2"/>
            <w:tcMar>
              <w:top w:w="113" w:type="dxa"/>
              <w:bottom w:w="113" w:type="dxa"/>
            </w:tcMar>
          </w:tcPr>
          <w:p w:rsidR="00070664" w:rsidRPr="0060614D" w:rsidRDefault="00070664" w:rsidP="003A10AD">
            <w:pPr>
              <w:pStyle w:val="BodyText"/>
              <w:rPr>
                <w:rStyle w:val="Bold"/>
                <w:b w:val="0"/>
              </w:rPr>
            </w:pPr>
            <w:r w:rsidRPr="0060614D">
              <w:rPr>
                <w:rStyle w:val="Bold"/>
                <w:b w:val="0"/>
                <w:shd w:val="clear" w:color="auto" w:fill="F9AE85" w:themeFill="accent2"/>
              </w:rPr>
              <w:t>4.2.2</w:t>
            </w:r>
            <w:r w:rsidR="003A10AD" w:rsidRPr="0060614D">
              <w:rPr>
                <w:rStyle w:val="Bold"/>
                <w:b w:val="0"/>
                <w:shd w:val="clear" w:color="auto" w:fill="F9AE85" w:themeFill="accent2"/>
              </w:rPr>
              <w:t xml:space="preserve"> </w:t>
            </w:r>
            <w:r w:rsidRPr="0060614D">
              <w:rPr>
                <w:rStyle w:val="Bold"/>
                <w:b w:val="0"/>
                <w:shd w:val="clear" w:color="auto" w:fill="F9AE85" w:themeFill="accent2"/>
              </w:rPr>
              <w:t>Current</w:t>
            </w:r>
          </w:p>
        </w:tc>
        <w:tc>
          <w:tcPr>
            <w:tcW w:w="3402" w:type="dxa"/>
            <w:shd w:val="clear" w:color="auto" w:fill="F9AE85" w:themeFill="accent2"/>
            <w:tcMar>
              <w:top w:w="113" w:type="dxa"/>
              <w:bottom w:w="113" w:type="dxa"/>
            </w:tcMar>
          </w:tcPr>
          <w:p w:rsidR="00070664" w:rsidRPr="0060614D" w:rsidRDefault="00070664" w:rsidP="003A10AD">
            <w:pPr>
              <w:pStyle w:val="Bulletedlist"/>
              <w:ind w:left="317" w:hanging="283"/>
              <w:rPr>
                <w:rStyle w:val="Bold"/>
                <w:b w:val="0"/>
              </w:rPr>
            </w:pPr>
            <w:r w:rsidRPr="0060614D">
              <w:rPr>
                <w:rStyle w:val="Bold"/>
                <w:b w:val="0"/>
                <w:shd w:val="clear" w:color="auto" w:fill="F9AE85" w:themeFill="accent2"/>
              </w:rPr>
              <w:t>Show understanding that a</w:t>
            </w:r>
            <w:r w:rsidR="00CE665F" w:rsidRPr="0060614D">
              <w:rPr>
                <w:rStyle w:val="Bold"/>
                <w:b w:val="0"/>
                <w:shd w:val="clear" w:color="auto" w:fill="F9AE85" w:themeFill="accent2"/>
              </w:rPr>
              <w:t xml:space="preserve"> </w:t>
            </w:r>
            <w:r w:rsidRPr="0060614D">
              <w:rPr>
                <w:rStyle w:val="Bold"/>
                <w:b w:val="0"/>
                <w:shd w:val="clear" w:color="auto" w:fill="F9AE85" w:themeFill="accent2"/>
              </w:rPr>
              <w:t>current is a rate of flow of</w:t>
            </w:r>
            <w:r w:rsidR="00CE665F" w:rsidRPr="0060614D">
              <w:rPr>
                <w:rStyle w:val="Bold"/>
                <w:b w:val="0"/>
                <w:shd w:val="clear" w:color="auto" w:fill="F9AE85" w:themeFill="accent2"/>
              </w:rPr>
              <w:t xml:space="preserve"> </w:t>
            </w:r>
            <w:r w:rsidRPr="0060614D">
              <w:rPr>
                <w:rStyle w:val="Bold"/>
                <w:b w:val="0"/>
                <w:shd w:val="clear" w:color="auto" w:fill="F9AE85" w:themeFill="accent2"/>
              </w:rPr>
              <w:t>charge and recall and use</w:t>
            </w:r>
            <w:r w:rsidR="00CE665F" w:rsidRPr="0060614D">
              <w:rPr>
                <w:rStyle w:val="Bold"/>
                <w:b w:val="0"/>
                <w:shd w:val="clear" w:color="auto" w:fill="F9AE85" w:themeFill="accent2"/>
              </w:rPr>
              <w:t xml:space="preserve"> </w:t>
            </w:r>
            <w:r w:rsidRPr="0060614D">
              <w:rPr>
                <w:rStyle w:val="Bold"/>
                <w:b w:val="0"/>
                <w:shd w:val="clear" w:color="auto" w:fill="F9AE85" w:themeFill="accent2"/>
              </w:rPr>
              <w:t xml:space="preserve">the equation </w:t>
            </w:r>
            <w:r w:rsidR="00242A82" w:rsidRPr="0060614D">
              <w:rPr>
                <w:rStyle w:val="Italics"/>
                <w:rFonts w:ascii="Verdana" w:hAnsi="Verdana"/>
                <w:shd w:val="clear" w:color="auto" w:fill="F9AE85" w:themeFill="accent2"/>
              </w:rPr>
              <w:t>I</w:t>
            </w:r>
            <w:r w:rsidRPr="0060614D">
              <w:rPr>
                <w:rStyle w:val="Bold"/>
                <w:b w:val="0"/>
                <w:shd w:val="clear" w:color="auto" w:fill="F9AE85" w:themeFill="accent2"/>
              </w:rPr>
              <w:t xml:space="preserve"> = </w:t>
            </w:r>
            <w:r w:rsidRPr="0060614D">
              <w:rPr>
                <w:rStyle w:val="Italics"/>
                <w:shd w:val="clear" w:color="auto" w:fill="F9AE85" w:themeFill="accent2"/>
              </w:rPr>
              <w:t>Q/t</w:t>
            </w:r>
          </w:p>
          <w:p w:rsidR="00070664" w:rsidRPr="0060614D" w:rsidRDefault="00070664" w:rsidP="003A10AD">
            <w:pPr>
              <w:pStyle w:val="Bulletedlist"/>
              <w:numPr>
                <w:ilvl w:val="0"/>
                <w:numId w:val="0"/>
              </w:numPr>
              <w:ind w:left="317"/>
              <w:rPr>
                <w:rStyle w:val="Bold"/>
                <w:b w:val="0"/>
              </w:rPr>
            </w:pPr>
          </w:p>
          <w:p w:rsidR="00070664" w:rsidRPr="0060614D" w:rsidRDefault="00070664" w:rsidP="003A10AD">
            <w:pPr>
              <w:pStyle w:val="Bulletedlist"/>
              <w:ind w:left="317" w:hanging="283"/>
              <w:rPr>
                <w:rStyle w:val="Bold"/>
                <w:b w:val="0"/>
              </w:rPr>
            </w:pPr>
            <w:r w:rsidRPr="0060614D">
              <w:rPr>
                <w:rStyle w:val="Bold"/>
                <w:b w:val="0"/>
                <w:shd w:val="clear" w:color="auto" w:fill="F9AE85" w:themeFill="accent2"/>
              </w:rPr>
              <w:t>Distinguish between the</w:t>
            </w:r>
            <w:r w:rsidR="00CE665F" w:rsidRPr="0060614D">
              <w:rPr>
                <w:rStyle w:val="Bold"/>
                <w:b w:val="0"/>
                <w:shd w:val="clear" w:color="auto" w:fill="F9AE85" w:themeFill="accent2"/>
              </w:rPr>
              <w:t xml:space="preserve"> </w:t>
            </w:r>
            <w:r w:rsidRPr="0060614D">
              <w:rPr>
                <w:rStyle w:val="Bold"/>
                <w:b w:val="0"/>
                <w:shd w:val="clear" w:color="auto" w:fill="F9AE85" w:themeFill="accent2"/>
              </w:rPr>
              <w:t>direction of flow of</w:t>
            </w:r>
            <w:r w:rsidR="00CE665F" w:rsidRPr="0060614D">
              <w:rPr>
                <w:rStyle w:val="Bold"/>
                <w:b w:val="0"/>
                <w:shd w:val="clear" w:color="auto" w:fill="F9AE85" w:themeFill="accent2"/>
              </w:rPr>
              <w:t xml:space="preserve"> </w:t>
            </w:r>
            <w:r w:rsidRPr="0060614D">
              <w:rPr>
                <w:rStyle w:val="Bold"/>
                <w:b w:val="0"/>
                <w:shd w:val="clear" w:color="auto" w:fill="F9AE85" w:themeFill="accent2"/>
              </w:rPr>
              <w:t>electrons and conventional</w:t>
            </w:r>
            <w:r w:rsidR="00CE665F" w:rsidRPr="0060614D">
              <w:rPr>
                <w:rStyle w:val="Bold"/>
                <w:b w:val="0"/>
                <w:shd w:val="clear" w:color="auto" w:fill="F9AE85" w:themeFill="accent2"/>
              </w:rPr>
              <w:t xml:space="preserve"> </w:t>
            </w:r>
            <w:r w:rsidRPr="0060614D">
              <w:rPr>
                <w:rStyle w:val="Bold"/>
                <w:b w:val="0"/>
                <w:shd w:val="clear" w:color="auto" w:fill="F9AE85" w:themeFill="accent2"/>
              </w:rPr>
              <w:t>current</w:t>
            </w:r>
          </w:p>
        </w:tc>
        <w:tc>
          <w:tcPr>
            <w:tcW w:w="9356" w:type="dxa"/>
            <w:shd w:val="clear" w:color="auto" w:fill="F9AE85" w:themeFill="accent2"/>
            <w:tcMar>
              <w:top w:w="113" w:type="dxa"/>
              <w:bottom w:w="113" w:type="dxa"/>
            </w:tcMar>
          </w:tcPr>
          <w:p w:rsidR="00070664" w:rsidRPr="0060614D" w:rsidRDefault="00070664" w:rsidP="00CE665F">
            <w:pPr>
              <w:pStyle w:val="BodyText"/>
            </w:pPr>
            <w:r w:rsidRPr="0060614D">
              <w:rPr>
                <w:shd w:val="clear" w:color="auto" w:fill="F9AE85" w:themeFill="accent2"/>
              </w:rPr>
              <w:t>A Van de Graaff generator can be used with a micro ammeter or nanometer and a shuttling ball to show that current is a flow of charge.</w:t>
            </w:r>
          </w:p>
          <w:p w:rsidR="00070664" w:rsidRPr="0060614D" w:rsidRDefault="00070664" w:rsidP="00CE665F">
            <w:pPr>
              <w:pStyle w:val="BodyText"/>
            </w:pPr>
          </w:p>
          <w:p w:rsidR="001B2C44" w:rsidRPr="0060614D" w:rsidRDefault="001B2C44" w:rsidP="00CE665F">
            <w:pPr>
              <w:pStyle w:val="BodyText"/>
            </w:pPr>
            <w:r w:rsidRPr="0060614D">
              <w:rPr>
                <w:shd w:val="clear" w:color="auto" w:fill="F9AE85" w:themeFill="accent2"/>
              </w:rPr>
              <w:t xml:space="preserve">Interesting information about static electricity and how the Van de Graaff </w:t>
            </w:r>
            <w:r w:rsidR="007A1CC4" w:rsidRPr="0060614D">
              <w:rPr>
                <w:shd w:val="clear" w:color="auto" w:fill="F9AE85" w:themeFill="accent2"/>
              </w:rPr>
              <w:t xml:space="preserve">generator </w:t>
            </w:r>
            <w:r w:rsidRPr="0060614D">
              <w:rPr>
                <w:shd w:val="clear" w:color="auto" w:fill="F9AE85" w:themeFill="accent2"/>
              </w:rPr>
              <w:t>works:</w:t>
            </w:r>
          </w:p>
          <w:p w:rsidR="001B2C44" w:rsidRPr="00536B03" w:rsidRDefault="00A22320" w:rsidP="00CE665F">
            <w:pPr>
              <w:pStyle w:val="BodyText"/>
              <w:rPr>
                <w:rStyle w:val="Weblink"/>
              </w:rPr>
            </w:pPr>
            <w:hyperlink r:id="rId56" w:history="1">
              <w:r w:rsidR="001B2C44" w:rsidRPr="0060614D">
                <w:rPr>
                  <w:rStyle w:val="Weblink"/>
                  <w:shd w:val="clear" w:color="auto" w:fill="F9AE85" w:themeFill="accent2"/>
                </w:rPr>
                <w:t>www.engr.uky.edu/~gedney/courses/ee468/expmnt/vdg.html</w:t>
              </w:r>
            </w:hyperlink>
          </w:p>
          <w:p w:rsidR="001B2C44" w:rsidRPr="00536B03" w:rsidRDefault="001B2C44" w:rsidP="00CE665F">
            <w:pPr>
              <w:pStyle w:val="BodyText"/>
            </w:pPr>
          </w:p>
          <w:p w:rsidR="001B2C44" w:rsidRPr="00536B03" w:rsidRDefault="00A22320" w:rsidP="00CE665F">
            <w:pPr>
              <w:pStyle w:val="BodyText"/>
              <w:rPr>
                <w:rStyle w:val="Weblink"/>
              </w:rPr>
            </w:pPr>
            <w:hyperlink r:id="rId57" w:history="1">
              <w:r w:rsidR="001B2C44" w:rsidRPr="0060614D">
                <w:rPr>
                  <w:rStyle w:val="Weblink"/>
                  <w:shd w:val="clear" w:color="auto" w:fill="F9AE85" w:themeFill="accent2"/>
                </w:rPr>
                <w:t>www.wonderhowto.com/how-to-experiment-with-van-de-graaff-generator-272678/</w:t>
              </w:r>
            </w:hyperlink>
          </w:p>
          <w:p w:rsidR="001B2C44" w:rsidRPr="00536B03" w:rsidRDefault="001B2C44" w:rsidP="00CE665F">
            <w:pPr>
              <w:pStyle w:val="BodyText"/>
            </w:pPr>
          </w:p>
          <w:p w:rsidR="001B2C44" w:rsidRPr="0060614D" w:rsidRDefault="001B2C44" w:rsidP="00CE665F">
            <w:pPr>
              <w:pStyle w:val="BodyText"/>
            </w:pPr>
            <w:r w:rsidRPr="0060614D">
              <w:rPr>
                <w:shd w:val="clear" w:color="auto" w:fill="F9AE85" w:themeFill="accent2"/>
              </w:rPr>
              <w:t>Shuttling ball experiment:</w:t>
            </w:r>
          </w:p>
          <w:p w:rsidR="001B2C44" w:rsidRPr="00536B03" w:rsidRDefault="00A22320" w:rsidP="00CE665F">
            <w:pPr>
              <w:pStyle w:val="BodyText"/>
              <w:rPr>
                <w:rStyle w:val="Weblink"/>
              </w:rPr>
            </w:pPr>
            <w:hyperlink r:id="rId58" w:history="1">
              <w:r w:rsidR="001B2C44" w:rsidRPr="0060614D">
                <w:rPr>
                  <w:rStyle w:val="Weblink"/>
                  <w:shd w:val="clear" w:color="auto" w:fill="F9AE85" w:themeFill="accent2"/>
                </w:rPr>
                <w:t>www.youtube.com/watch?v=2Rh8fJnvisA</w:t>
              </w:r>
            </w:hyperlink>
          </w:p>
          <w:p w:rsidR="001B2C44" w:rsidRPr="00536B03" w:rsidRDefault="001B2C44" w:rsidP="00CE665F">
            <w:pPr>
              <w:pStyle w:val="BodyText"/>
            </w:pPr>
          </w:p>
          <w:p w:rsidR="00070664" w:rsidRPr="0060614D" w:rsidRDefault="00070664" w:rsidP="00CE665F">
            <w:pPr>
              <w:pStyle w:val="BodyText"/>
            </w:pPr>
            <w:r w:rsidRPr="0060614D">
              <w:rPr>
                <w:shd w:val="clear" w:color="auto" w:fill="F9AE85" w:themeFill="accent2"/>
              </w:rPr>
              <w:t>At the mention of the Van de Graaff generator, learners are likely to ask about lightning – try this site about the work of Benjamin Franklin. Franklin survived but some of those who tried to duplicate this experiment were killed.</w:t>
            </w:r>
          </w:p>
          <w:p w:rsidR="003A10AD" w:rsidRPr="00536B03" w:rsidRDefault="003A10AD" w:rsidP="00CE665F">
            <w:pPr>
              <w:pStyle w:val="BodyText"/>
            </w:pPr>
          </w:p>
          <w:p w:rsidR="001B2C44" w:rsidRPr="00536B03" w:rsidRDefault="00A22320" w:rsidP="007A1CC4">
            <w:pPr>
              <w:pStyle w:val="BodyText"/>
              <w:rPr>
                <w:rStyle w:val="Weblink"/>
              </w:rPr>
            </w:pPr>
            <w:hyperlink r:id="rId59" w:history="1">
              <w:r w:rsidR="001B2C44" w:rsidRPr="0060614D">
                <w:rPr>
                  <w:rStyle w:val="Weblink"/>
                  <w:shd w:val="clear" w:color="auto" w:fill="F9AE85" w:themeFill="accent2"/>
                </w:rPr>
                <w:t>www.history.com/this-day-in-history/franklin-flies-kite-during-thunderstorm</w:t>
              </w:r>
            </w:hyperlink>
          </w:p>
        </w:tc>
      </w:tr>
      <w:tr w:rsidR="00070664" w:rsidRPr="004A4E17" w:rsidTr="00536B03">
        <w:tblPrEx>
          <w:tblCellMar>
            <w:top w:w="0" w:type="dxa"/>
            <w:bottom w:w="0" w:type="dxa"/>
          </w:tblCellMar>
        </w:tblPrEx>
        <w:tc>
          <w:tcPr>
            <w:tcW w:w="1843" w:type="dxa"/>
            <w:tcMar>
              <w:top w:w="113" w:type="dxa"/>
              <w:bottom w:w="113" w:type="dxa"/>
            </w:tcMar>
          </w:tcPr>
          <w:p w:rsidR="00070664" w:rsidRPr="00070664" w:rsidRDefault="00070664" w:rsidP="003A10AD">
            <w:pPr>
              <w:pStyle w:val="BodyText"/>
            </w:pPr>
            <w:r w:rsidRPr="00070664">
              <w:t>4.2.3</w:t>
            </w:r>
            <w:r w:rsidR="003A10AD">
              <w:t xml:space="preserve"> </w:t>
            </w:r>
            <w:r w:rsidRPr="00070664">
              <w:t>Electro</w:t>
            </w:r>
            <w:r w:rsidR="007E7C14">
              <w:t>-</w:t>
            </w:r>
            <w:r w:rsidRPr="00070664">
              <w:t>motive force</w:t>
            </w:r>
          </w:p>
        </w:tc>
        <w:tc>
          <w:tcPr>
            <w:tcW w:w="3402" w:type="dxa"/>
            <w:tcMar>
              <w:top w:w="113" w:type="dxa"/>
              <w:bottom w:w="113" w:type="dxa"/>
            </w:tcMar>
          </w:tcPr>
          <w:p w:rsidR="00070664" w:rsidRPr="00070664" w:rsidRDefault="00070664" w:rsidP="003A10AD">
            <w:pPr>
              <w:pStyle w:val="Bulletedlist"/>
              <w:ind w:left="317" w:hanging="283"/>
            </w:pPr>
            <w:r w:rsidRPr="00070664">
              <w:t>State that the e.m.f. of an</w:t>
            </w:r>
            <w:r w:rsidR="00CE665F">
              <w:t xml:space="preserve"> </w:t>
            </w:r>
            <w:r w:rsidRPr="00070664">
              <w:t>electrical source of energy is</w:t>
            </w:r>
            <w:r w:rsidR="00CE665F">
              <w:t xml:space="preserve"> </w:t>
            </w:r>
            <w:r w:rsidRPr="00070664">
              <w:t>measured in volts</w:t>
            </w:r>
          </w:p>
        </w:tc>
        <w:tc>
          <w:tcPr>
            <w:tcW w:w="9356" w:type="dxa"/>
            <w:tcMar>
              <w:top w:w="113" w:type="dxa"/>
              <w:bottom w:w="113" w:type="dxa"/>
            </w:tcMar>
          </w:tcPr>
          <w:p w:rsidR="00070664" w:rsidRPr="00070664" w:rsidRDefault="00070664" w:rsidP="00CE665F">
            <w:pPr>
              <w:pStyle w:val="BodyText"/>
            </w:pPr>
            <w:r w:rsidRPr="00070664">
              <w:t>Give specific examples: cells, batteries with the e.m.f. written on them. Emphasise that it is the e.m.f. (in volts) that is written, not the current which depends on the circuit. Sources with a variable e.m.f. are also worth mentioning.</w:t>
            </w:r>
          </w:p>
        </w:tc>
      </w:tr>
      <w:tr w:rsidR="00070664" w:rsidRPr="004A4E17" w:rsidTr="0060614D">
        <w:tblPrEx>
          <w:tblCellMar>
            <w:top w:w="0" w:type="dxa"/>
            <w:bottom w:w="0" w:type="dxa"/>
          </w:tblCellMar>
        </w:tblPrEx>
        <w:tc>
          <w:tcPr>
            <w:tcW w:w="1843" w:type="dxa"/>
            <w:shd w:val="clear" w:color="auto" w:fill="F9AE85" w:themeFill="accent2"/>
            <w:tcMar>
              <w:top w:w="113" w:type="dxa"/>
              <w:bottom w:w="113" w:type="dxa"/>
            </w:tcMar>
          </w:tcPr>
          <w:p w:rsidR="00070664" w:rsidRPr="0060614D" w:rsidRDefault="00070664" w:rsidP="00C46A1F">
            <w:pPr>
              <w:pStyle w:val="BodyText"/>
              <w:rPr>
                <w:rStyle w:val="Bold"/>
                <w:b w:val="0"/>
              </w:rPr>
            </w:pPr>
            <w:r w:rsidRPr="0060614D">
              <w:rPr>
                <w:rStyle w:val="Bold"/>
                <w:b w:val="0"/>
                <w:shd w:val="clear" w:color="auto" w:fill="F9AE85" w:themeFill="accent2"/>
              </w:rPr>
              <w:lastRenderedPageBreak/>
              <w:t>4.2.3</w:t>
            </w:r>
            <w:r w:rsidR="003A10AD" w:rsidRPr="0060614D">
              <w:rPr>
                <w:rStyle w:val="Bold"/>
                <w:b w:val="0"/>
                <w:shd w:val="clear" w:color="auto" w:fill="F9AE85" w:themeFill="accent2"/>
              </w:rPr>
              <w:t xml:space="preserve"> </w:t>
            </w:r>
            <w:r w:rsidR="00C46A1F" w:rsidRPr="0060614D">
              <w:rPr>
                <w:rStyle w:val="Bold"/>
                <w:b w:val="0"/>
                <w:shd w:val="clear" w:color="auto" w:fill="F9AE85" w:themeFill="accent2"/>
              </w:rPr>
              <w:t>E</w:t>
            </w:r>
            <w:r w:rsidRPr="0060614D">
              <w:rPr>
                <w:rStyle w:val="Bold"/>
                <w:b w:val="0"/>
                <w:shd w:val="clear" w:color="auto" w:fill="F9AE85" w:themeFill="accent2"/>
              </w:rPr>
              <w:t>lectro</w:t>
            </w:r>
            <w:r w:rsidR="00C46A1F" w:rsidRPr="0060614D">
              <w:rPr>
                <w:rStyle w:val="Bold"/>
                <w:b w:val="0"/>
                <w:shd w:val="clear" w:color="auto" w:fill="F9AE85" w:themeFill="accent2"/>
              </w:rPr>
              <w:t>-</w:t>
            </w:r>
            <w:r w:rsidRPr="0060614D">
              <w:rPr>
                <w:rStyle w:val="Bold"/>
                <w:b w:val="0"/>
                <w:shd w:val="clear" w:color="auto" w:fill="F9AE85" w:themeFill="accent2"/>
              </w:rPr>
              <w:t>motive force</w:t>
            </w:r>
          </w:p>
        </w:tc>
        <w:tc>
          <w:tcPr>
            <w:tcW w:w="3402" w:type="dxa"/>
            <w:shd w:val="clear" w:color="auto" w:fill="F9AE85" w:themeFill="accent2"/>
            <w:tcMar>
              <w:top w:w="113" w:type="dxa"/>
              <w:bottom w:w="113" w:type="dxa"/>
            </w:tcMar>
          </w:tcPr>
          <w:p w:rsidR="00070664" w:rsidRPr="0060614D" w:rsidRDefault="00070664" w:rsidP="003A10AD">
            <w:pPr>
              <w:pStyle w:val="Bulletedlist"/>
              <w:ind w:left="317" w:hanging="283"/>
              <w:rPr>
                <w:rStyle w:val="Bold"/>
                <w:b w:val="0"/>
              </w:rPr>
            </w:pPr>
            <w:r w:rsidRPr="0060614D">
              <w:rPr>
                <w:rStyle w:val="Bold"/>
                <w:b w:val="0"/>
                <w:shd w:val="clear" w:color="auto" w:fill="F9AE85" w:themeFill="accent2"/>
              </w:rPr>
              <w:t>Show understanding that</w:t>
            </w:r>
            <w:r w:rsidR="00CE665F" w:rsidRPr="0060614D">
              <w:rPr>
                <w:rStyle w:val="Bold"/>
                <w:b w:val="0"/>
                <w:shd w:val="clear" w:color="auto" w:fill="F9AE85" w:themeFill="accent2"/>
              </w:rPr>
              <w:t xml:space="preserve"> </w:t>
            </w:r>
            <w:r w:rsidRPr="0060614D">
              <w:rPr>
                <w:rStyle w:val="Bold"/>
                <w:b w:val="0"/>
                <w:shd w:val="clear" w:color="auto" w:fill="F9AE85" w:themeFill="accent2"/>
              </w:rPr>
              <w:t>e.m.f.</w:t>
            </w:r>
            <w:r w:rsidRPr="0060614D">
              <w:rPr>
                <w:rStyle w:val="Bold"/>
                <w:b w:val="0"/>
                <w:shd w:val="clear" w:color="auto" w:fill="FEF3DC" w:themeFill="accent6" w:themeFillTint="33"/>
              </w:rPr>
              <w:t xml:space="preserve"> </w:t>
            </w:r>
            <w:r w:rsidRPr="0060614D">
              <w:rPr>
                <w:rStyle w:val="Bold"/>
                <w:b w:val="0"/>
                <w:shd w:val="clear" w:color="auto" w:fill="F9AE85" w:themeFill="accent2"/>
              </w:rPr>
              <w:t>is defined in terms of</w:t>
            </w:r>
            <w:r w:rsidR="00CE665F" w:rsidRPr="0060614D">
              <w:rPr>
                <w:rStyle w:val="Bold"/>
                <w:b w:val="0"/>
                <w:shd w:val="clear" w:color="auto" w:fill="F9AE85" w:themeFill="accent2"/>
              </w:rPr>
              <w:t xml:space="preserve"> </w:t>
            </w:r>
            <w:r w:rsidRPr="0060614D">
              <w:rPr>
                <w:rStyle w:val="Bold"/>
                <w:b w:val="0"/>
                <w:shd w:val="clear" w:color="auto" w:fill="F9AE85" w:themeFill="accent2"/>
              </w:rPr>
              <w:t>energy</w:t>
            </w:r>
            <w:r w:rsidRPr="0060614D">
              <w:rPr>
                <w:rStyle w:val="Bold"/>
                <w:b w:val="0"/>
                <w:shd w:val="clear" w:color="auto" w:fill="FEF3DC" w:themeFill="accent6" w:themeFillTint="33"/>
              </w:rPr>
              <w:t xml:space="preserve"> </w:t>
            </w:r>
            <w:r w:rsidRPr="0060614D">
              <w:rPr>
                <w:rStyle w:val="Bold"/>
                <w:b w:val="0"/>
                <w:shd w:val="clear" w:color="auto" w:fill="F9AE85" w:themeFill="accent2"/>
              </w:rPr>
              <w:t>supplied by a</w:t>
            </w:r>
            <w:r w:rsidR="00CE665F" w:rsidRPr="0060614D">
              <w:rPr>
                <w:rStyle w:val="Bold"/>
                <w:b w:val="0"/>
                <w:shd w:val="clear" w:color="auto" w:fill="F9AE85" w:themeFill="accent2"/>
              </w:rPr>
              <w:t xml:space="preserve"> </w:t>
            </w:r>
            <w:r w:rsidRPr="0060614D">
              <w:rPr>
                <w:rStyle w:val="Bold"/>
                <w:b w:val="0"/>
                <w:shd w:val="clear" w:color="auto" w:fill="F9AE85" w:themeFill="accent2"/>
              </w:rPr>
              <w:t>source in driving</w:t>
            </w:r>
            <w:r w:rsidRPr="0060614D">
              <w:rPr>
                <w:rStyle w:val="Bold"/>
                <w:b w:val="0"/>
                <w:shd w:val="clear" w:color="auto" w:fill="FEF3DC" w:themeFill="accent6" w:themeFillTint="33"/>
              </w:rPr>
              <w:t xml:space="preserve"> </w:t>
            </w:r>
            <w:r w:rsidRPr="0060614D">
              <w:rPr>
                <w:rStyle w:val="Bold"/>
                <w:b w:val="0"/>
                <w:shd w:val="clear" w:color="auto" w:fill="F9AE85" w:themeFill="accent2"/>
              </w:rPr>
              <w:t>charge</w:t>
            </w:r>
            <w:r w:rsidR="00CE665F" w:rsidRPr="0060614D">
              <w:rPr>
                <w:rStyle w:val="Bold"/>
                <w:b w:val="0"/>
                <w:shd w:val="clear" w:color="auto" w:fill="F9AE85" w:themeFill="accent2"/>
              </w:rPr>
              <w:t xml:space="preserve"> </w:t>
            </w:r>
            <w:r w:rsidRPr="0060614D">
              <w:rPr>
                <w:rStyle w:val="Bold"/>
                <w:b w:val="0"/>
                <w:shd w:val="clear" w:color="auto" w:fill="F9AE85" w:themeFill="accent2"/>
              </w:rPr>
              <w:t>round a complete circuit</w:t>
            </w:r>
          </w:p>
        </w:tc>
        <w:tc>
          <w:tcPr>
            <w:tcW w:w="9356" w:type="dxa"/>
            <w:shd w:val="clear" w:color="auto" w:fill="F9AE85" w:themeFill="accent2"/>
            <w:tcMar>
              <w:top w:w="113" w:type="dxa"/>
              <w:bottom w:w="113" w:type="dxa"/>
            </w:tcMar>
          </w:tcPr>
          <w:p w:rsidR="00070664" w:rsidRPr="0060614D" w:rsidRDefault="00070664" w:rsidP="00CE665F">
            <w:pPr>
              <w:pStyle w:val="BodyText"/>
            </w:pPr>
            <w:r w:rsidRPr="0060614D">
              <w:rPr>
                <w:shd w:val="clear" w:color="auto" w:fill="F9AE85" w:themeFill="accent2"/>
              </w:rPr>
              <w:t>An analogy with water being pumped around a closed system, e.g. central heating, can be useful here to enable the learners to have a mental picture which helps them to distinguish between current (the water) and e.m.f. (the energy from the water pump). Electric current can be compared to the moving chain of a bicycle.</w:t>
            </w:r>
          </w:p>
          <w:p w:rsidR="001B2C44" w:rsidRPr="0060614D" w:rsidRDefault="001B2C44" w:rsidP="00CE665F">
            <w:pPr>
              <w:pStyle w:val="BodyText"/>
            </w:pPr>
          </w:p>
          <w:p w:rsidR="001B2C44" w:rsidRPr="00536B03" w:rsidRDefault="001B2C44" w:rsidP="00273D75">
            <w:pPr>
              <w:pStyle w:val="BodyText"/>
            </w:pPr>
            <w:r w:rsidRPr="0060614D">
              <w:rPr>
                <w:shd w:val="clear" w:color="auto" w:fill="F9AE85" w:themeFill="accent2"/>
              </w:rPr>
              <w:t>The bicycle analogy:</w:t>
            </w:r>
            <w:r w:rsidR="00273D75" w:rsidRPr="0060614D">
              <w:rPr>
                <w:shd w:val="clear" w:color="auto" w:fill="F9AE85" w:themeFill="accent2"/>
              </w:rPr>
              <w:t xml:space="preserve"> </w:t>
            </w:r>
            <w:hyperlink r:id="rId60" w:history="1">
              <w:r w:rsidRPr="0060614D">
                <w:rPr>
                  <w:rStyle w:val="Weblink"/>
                  <w:shd w:val="clear" w:color="auto" w:fill="F9AE85" w:themeFill="accent2"/>
                </w:rPr>
                <w:t>www.youtube.com/watch?v=ecMM9z39irg</w:t>
              </w:r>
            </w:hyperlink>
          </w:p>
        </w:tc>
      </w:tr>
      <w:tr w:rsidR="00070664" w:rsidRPr="004A4E17" w:rsidTr="00536B03">
        <w:tblPrEx>
          <w:tblCellMar>
            <w:top w:w="0" w:type="dxa"/>
            <w:bottom w:w="0" w:type="dxa"/>
          </w:tblCellMar>
        </w:tblPrEx>
        <w:tc>
          <w:tcPr>
            <w:tcW w:w="1843" w:type="dxa"/>
            <w:tcMar>
              <w:top w:w="113" w:type="dxa"/>
              <w:bottom w:w="113" w:type="dxa"/>
            </w:tcMar>
          </w:tcPr>
          <w:p w:rsidR="00070664" w:rsidRPr="00070664" w:rsidRDefault="00070664" w:rsidP="003A10AD">
            <w:pPr>
              <w:pStyle w:val="BodyText"/>
            </w:pPr>
            <w:r w:rsidRPr="00070664">
              <w:t>4.2.4</w:t>
            </w:r>
            <w:r w:rsidR="003A10AD">
              <w:t xml:space="preserve"> </w:t>
            </w:r>
            <w:r w:rsidRPr="00070664">
              <w:t>Potential difference</w:t>
            </w:r>
          </w:p>
        </w:tc>
        <w:tc>
          <w:tcPr>
            <w:tcW w:w="3402" w:type="dxa"/>
            <w:tcMar>
              <w:top w:w="113" w:type="dxa"/>
              <w:bottom w:w="113" w:type="dxa"/>
            </w:tcMar>
          </w:tcPr>
          <w:p w:rsidR="00070664" w:rsidRPr="00070664" w:rsidRDefault="00070664" w:rsidP="003A10AD">
            <w:pPr>
              <w:pStyle w:val="Bulletedlist"/>
              <w:ind w:left="317" w:hanging="283"/>
            </w:pPr>
            <w:r w:rsidRPr="00070664">
              <w:t>State that the potential</w:t>
            </w:r>
            <w:r w:rsidR="00C8586D">
              <w:t xml:space="preserve"> </w:t>
            </w:r>
            <w:r w:rsidRPr="00070664">
              <w:t>difference (p.d.) across a</w:t>
            </w:r>
            <w:r w:rsidR="00C8586D">
              <w:t xml:space="preserve"> </w:t>
            </w:r>
            <w:r w:rsidRPr="00070664">
              <w:t>circuit component is</w:t>
            </w:r>
            <w:r w:rsidR="00C8586D">
              <w:t xml:space="preserve"> </w:t>
            </w:r>
            <w:r w:rsidRPr="00070664">
              <w:t>measured in volts</w:t>
            </w:r>
          </w:p>
          <w:p w:rsidR="00070664" w:rsidRPr="00070664" w:rsidRDefault="00070664" w:rsidP="003A10AD">
            <w:pPr>
              <w:pStyle w:val="Bulletedlist"/>
              <w:numPr>
                <w:ilvl w:val="0"/>
                <w:numId w:val="0"/>
              </w:numPr>
              <w:ind w:left="317"/>
            </w:pPr>
          </w:p>
          <w:p w:rsidR="00070664" w:rsidRPr="00070664" w:rsidRDefault="00070664" w:rsidP="003A10AD">
            <w:pPr>
              <w:pStyle w:val="Bulletedlist"/>
              <w:ind w:left="317" w:hanging="283"/>
            </w:pPr>
            <w:r w:rsidRPr="00070664">
              <w:t>Use and describe the use of</w:t>
            </w:r>
            <w:r w:rsidR="00C8586D">
              <w:t xml:space="preserve"> </w:t>
            </w:r>
            <w:r w:rsidRPr="00070664">
              <w:t>a voltmeter, both analogue</w:t>
            </w:r>
            <w:r w:rsidR="00C8586D">
              <w:t xml:space="preserve"> </w:t>
            </w:r>
            <w:r w:rsidRPr="00070664">
              <w:t>and digital</w:t>
            </w:r>
          </w:p>
        </w:tc>
        <w:tc>
          <w:tcPr>
            <w:tcW w:w="9356" w:type="dxa"/>
            <w:tcMar>
              <w:top w:w="113" w:type="dxa"/>
              <w:bottom w:w="113" w:type="dxa"/>
            </w:tcMar>
          </w:tcPr>
          <w:p w:rsidR="00070664" w:rsidRDefault="00070664" w:rsidP="00C8586D">
            <w:pPr>
              <w:pStyle w:val="BodyText"/>
            </w:pPr>
            <w:r w:rsidRPr="00070664">
              <w:t>Continue the circuit work, measuring potential differences with a voltmeter. Show that the e.m.f. of the source is equal to the sum of the p.d.s across series components and equal to the p.d. across parallel components.</w:t>
            </w:r>
          </w:p>
          <w:p w:rsidR="001B2C44" w:rsidRDefault="001B2C44" w:rsidP="00C8586D">
            <w:pPr>
              <w:pStyle w:val="BodyText"/>
            </w:pPr>
          </w:p>
          <w:p w:rsidR="001B2C44" w:rsidRPr="00C8586D" w:rsidRDefault="001B2C44" w:rsidP="003A10AD">
            <w:pPr>
              <w:pStyle w:val="BodyText"/>
              <w:rPr>
                <w:rStyle w:val="Weblink"/>
              </w:rPr>
            </w:pPr>
            <w:r w:rsidRPr="001B2C44">
              <w:t>Voltmeters in parallel with the component:</w:t>
            </w:r>
            <w:r w:rsidR="003A10AD">
              <w:t xml:space="preserve"> </w:t>
            </w:r>
            <w:hyperlink r:id="rId61" w:history="1">
              <w:r w:rsidRPr="00C8586D">
                <w:rPr>
                  <w:rStyle w:val="Weblink"/>
                </w:rPr>
                <w:t>www.bbc.co.uk/bitesize/ks3/science/energy_electricity_forces/electric_current_voltage/revision/5/</w:t>
              </w:r>
            </w:hyperlink>
          </w:p>
        </w:tc>
      </w:tr>
      <w:tr w:rsidR="001B2C44" w:rsidRPr="004A4E17" w:rsidTr="0060614D">
        <w:tblPrEx>
          <w:tblCellMar>
            <w:top w:w="0" w:type="dxa"/>
            <w:bottom w:w="0" w:type="dxa"/>
          </w:tblCellMar>
        </w:tblPrEx>
        <w:tc>
          <w:tcPr>
            <w:tcW w:w="1843" w:type="dxa"/>
            <w:shd w:val="clear" w:color="auto" w:fill="F9AE85" w:themeFill="accent2"/>
            <w:tcMar>
              <w:top w:w="113" w:type="dxa"/>
              <w:bottom w:w="113" w:type="dxa"/>
            </w:tcMar>
          </w:tcPr>
          <w:p w:rsidR="001B2C44" w:rsidRPr="0060614D" w:rsidRDefault="001B2C44" w:rsidP="003A10AD">
            <w:pPr>
              <w:pStyle w:val="BodyText"/>
              <w:rPr>
                <w:rStyle w:val="Bold"/>
                <w:b w:val="0"/>
              </w:rPr>
            </w:pPr>
            <w:r w:rsidRPr="0060614D">
              <w:rPr>
                <w:rStyle w:val="Bold"/>
                <w:b w:val="0"/>
                <w:shd w:val="clear" w:color="auto" w:fill="F9AE85" w:themeFill="accent2"/>
              </w:rPr>
              <w:t>4.2.4</w:t>
            </w:r>
            <w:r w:rsidR="003A10AD" w:rsidRPr="0060614D">
              <w:rPr>
                <w:rStyle w:val="Bold"/>
                <w:b w:val="0"/>
                <w:shd w:val="clear" w:color="auto" w:fill="F9AE85" w:themeFill="accent2"/>
              </w:rPr>
              <w:t xml:space="preserve"> </w:t>
            </w:r>
            <w:r w:rsidRPr="0060614D">
              <w:rPr>
                <w:rStyle w:val="Bold"/>
                <w:b w:val="0"/>
                <w:shd w:val="clear" w:color="auto" w:fill="F9AE85" w:themeFill="accent2"/>
              </w:rPr>
              <w:t>Potential</w:t>
            </w:r>
            <w:r w:rsidRPr="0060614D">
              <w:rPr>
                <w:rStyle w:val="Bold"/>
                <w:b w:val="0"/>
                <w:shd w:val="clear" w:color="auto" w:fill="FEF3DC" w:themeFill="accent6" w:themeFillTint="33"/>
              </w:rPr>
              <w:t xml:space="preserve"> </w:t>
            </w:r>
            <w:r w:rsidRPr="0060614D">
              <w:rPr>
                <w:rStyle w:val="Bold"/>
                <w:b w:val="0"/>
                <w:shd w:val="clear" w:color="auto" w:fill="F9AE85" w:themeFill="accent2"/>
              </w:rPr>
              <w:t>difference</w:t>
            </w:r>
          </w:p>
        </w:tc>
        <w:tc>
          <w:tcPr>
            <w:tcW w:w="3402" w:type="dxa"/>
            <w:shd w:val="clear" w:color="auto" w:fill="F9AE85" w:themeFill="accent2"/>
            <w:tcMar>
              <w:top w:w="113" w:type="dxa"/>
              <w:bottom w:w="113" w:type="dxa"/>
            </w:tcMar>
          </w:tcPr>
          <w:p w:rsidR="001B2C44" w:rsidRPr="0060614D" w:rsidRDefault="001B2C44" w:rsidP="00D57BAD">
            <w:pPr>
              <w:pStyle w:val="Bulletedlist"/>
              <w:ind w:left="317" w:hanging="283"/>
              <w:rPr>
                <w:rStyle w:val="Bold"/>
                <w:b w:val="0"/>
              </w:rPr>
            </w:pPr>
            <w:r w:rsidRPr="0060614D">
              <w:rPr>
                <w:rStyle w:val="Bold"/>
                <w:b w:val="0"/>
                <w:shd w:val="clear" w:color="auto" w:fill="F9AE85" w:themeFill="accent2"/>
              </w:rPr>
              <w:t>Recall that 1 V is equivalent</w:t>
            </w:r>
            <w:r w:rsidR="00D57BAD" w:rsidRPr="0060614D">
              <w:rPr>
                <w:rStyle w:val="Bold"/>
                <w:b w:val="0"/>
                <w:shd w:val="clear" w:color="auto" w:fill="F9AE85" w:themeFill="accent2"/>
              </w:rPr>
              <w:t xml:space="preserve"> </w:t>
            </w:r>
            <w:r w:rsidRPr="0060614D">
              <w:rPr>
                <w:rStyle w:val="Bold"/>
                <w:b w:val="0"/>
                <w:shd w:val="clear" w:color="auto" w:fill="F9AE85" w:themeFill="accent2"/>
              </w:rPr>
              <w:t>to</w:t>
            </w:r>
            <w:r w:rsidRPr="0060614D">
              <w:rPr>
                <w:rStyle w:val="Bold"/>
                <w:b w:val="0"/>
                <w:shd w:val="clear" w:color="auto" w:fill="FEF3DC" w:themeFill="accent6" w:themeFillTint="33"/>
              </w:rPr>
              <w:t xml:space="preserve"> </w:t>
            </w:r>
            <w:r w:rsidRPr="0060614D">
              <w:rPr>
                <w:rStyle w:val="Bold"/>
                <w:b w:val="0"/>
                <w:shd w:val="clear" w:color="auto" w:fill="F9AE85" w:themeFill="accent2"/>
              </w:rPr>
              <w:t>1 J/C</w:t>
            </w:r>
          </w:p>
        </w:tc>
        <w:tc>
          <w:tcPr>
            <w:tcW w:w="9356" w:type="dxa"/>
            <w:shd w:val="clear" w:color="auto" w:fill="F9AE85" w:themeFill="accent2"/>
            <w:tcMar>
              <w:top w:w="113" w:type="dxa"/>
              <w:bottom w:w="113" w:type="dxa"/>
            </w:tcMar>
          </w:tcPr>
          <w:p w:rsidR="001B2C44" w:rsidRPr="0060614D" w:rsidRDefault="001B2C44" w:rsidP="00C8586D">
            <w:pPr>
              <w:pStyle w:val="BodyText"/>
            </w:pPr>
            <w:r w:rsidRPr="0060614D">
              <w:rPr>
                <w:shd w:val="clear" w:color="auto" w:fill="F9AE85" w:themeFill="accent2"/>
              </w:rPr>
              <w:t xml:space="preserve">This is a statement of a fact – the definition of the volt. </w:t>
            </w:r>
            <w:r w:rsidR="00536B03" w:rsidRPr="0060614D">
              <w:rPr>
                <w:shd w:val="clear" w:color="auto" w:fill="F9AE85" w:themeFill="accent2"/>
              </w:rPr>
              <w:t>Abler</w:t>
            </w:r>
            <w:r w:rsidRPr="0060614D">
              <w:rPr>
                <w:shd w:val="clear" w:color="auto" w:fill="F9AE85" w:themeFill="accent2"/>
              </w:rPr>
              <w:t xml:space="preserve"> learners might wish to be told that in a cell, the number of ions reacting increases in proportion with the number of electrons entering and leaving the cell. If twice the charge flows, then twice the number of electrons enter the cell, twice the number of ions react and twice the energy is liberated. Hence a given number of coulombs always releases a given quantity </w:t>
            </w:r>
            <w:r w:rsidR="00A85CBC" w:rsidRPr="0060614D">
              <w:rPr>
                <w:shd w:val="clear" w:color="auto" w:fill="F9AE85" w:themeFill="accent2"/>
              </w:rPr>
              <w:t xml:space="preserve">of </w:t>
            </w:r>
            <w:r w:rsidRPr="0060614D">
              <w:rPr>
                <w:shd w:val="clear" w:color="auto" w:fill="F9AE85" w:themeFill="accent2"/>
              </w:rPr>
              <w:t>energy.</w:t>
            </w:r>
          </w:p>
          <w:p w:rsidR="001B2C44" w:rsidRPr="0060614D" w:rsidRDefault="001B2C44" w:rsidP="00C8586D">
            <w:pPr>
              <w:pStyle w:val="BodyText"/>
            </w:pPr>
          </w:p>
          <w:p w:rsidR="001B2C44" w:rsidRPr="00536B03" w:rsidRDefault="001B2C44" w:rsidP="00273D75">
            <w:pPr>
              <w:pStyle w:val="BodyText"/>
              <w:rPr>
                <w:rStyle w:val="Weblink"/>
              </w:rPr>
            </w:pPr>
            <w:r w:rsidRPr="0060614D">
              <w:rPr>
                <w:shd w:val="clear" w:color="auto" w:fill="F9AE85" w:themeFill="accent2"/>
              </w:rPr>
              <w:t>The volt:</w:t>
            </w:r>
            <w:r w:rsidR="00273D75" w:rsidRPr="0060614D">
              <w:rPr>
                <w:shd w:val="clear" w:color="auto" w:fill="F9AE85" w:themeFill="accent2"/>
              </w:rPr>
              <w:t xml:space="preserve"> </w:t>
            </w:r>
            <w:hyperlink r:id="rId62" w:history="1">
              <w:r w:rsidR="00C8586D" w:rsidRPr="0060614D">
                <w:rPr>
                  <w:rStyle w:val="Weblink"/>
                  <w:shd w:val="clear" w:color="auto" w:fill="F9AE85" w:themeFill="accent2"/>
                </w:rPr>
                <w:t>www.schoolphysics.co.uk/age14-16/Electricity%20and%20magnetism/Current%20electricity/text/Volts_amps_and_joules/index.html</w:t>
              </w:r>
            </w:hyperlink>
          </w:p>
        </w:tc>
      </w:tr>
      <w:tr w:rsidR="001B2C44" w:rsidRPr="004A4E17" w:rsidTr="00536B03">
        <w:tblPrEx>
          <w:tblCellMar>
            <w:top w:w="0" w:type="dxa"/>
            <w:bottom w:w="0" w:type="dxa"/>
          </w:tblCellMar>
        </w:tblPrEx>
        <w:tc>
          <w:tcPr>
            <w:tcW w:w="1843" w:type="dxa"/>
            <w:tcMar>
              <w:top w:w="113" w:type="dxa"/>
              <w:bottom w:w="113" w:type="dxa"/>
            </w:tcMar>
          </w:tcPr>
          <w:p w:rsidR="001B2C44" w:rsidRPr="00070664" w:rsidRDefault="001B2C44" w:rsidP="00D57BAD">
            <w:pPr>
              <w:pStyle w:val="BodyText"/>
            </w:pPr>
            <w:r w:rsidRPr="00070664">
              <w:t>4.2.5</w:t>
            </w:r>
            <w:r w:rsidR="00D57BAD">
              <w:t xml:space="preserve"> </w:t>
            </w:r>
            <w:r w:rsidRPr="00070664">
              <w:t>Resistance</w:t>
            </w:r>
          </w:p>
        </w:tc>
        <w:tc>
          <w:tcPr>
            <w:tcW w:w="3402" w:type="dxa"/>
            <w:tcMar>
              <w:top w:w="113" w:type="dxa"/>
              <w:bottom w:w="113" w:type="dxa"/>
            </w:tcMar>
          </w:tcPr>
          <w:p w:rsidR="001B2C44" w:rsidRPr="00070664" w:rsidRDefault="001B2C44" w:rsidP="00D57BAD">
            <w:pPr>
              <w:pStyle w:val="Bulletedlist"/>
              <w:ind w:left="317" w:hanging="283"/>
            </w:pPr>
            <w:r w:rsidRPr="00070664">
              <w:t>State that resistance =</w:t>
            </w:r>
            <w:r w:rsidR="00C8586D">
              <w:t xml:space="preserve"> </w:t>
            </w:r>
            <w:r w:rsidRPr="00070664">
              <w:t>p.d./current and understand</w:t>
            </w:r>
            <w:r w:rsidR="00C8586D">
              <w:t xml:space="preserve"> </w:t>
            </w:r>
            <w:r w:rsidRPr="00070664">
              <w:t>qualitatively how changes in</w:t>
            </w:r>
            <w:r w:rsidR="00C8586D">
              <w:t xml:space="preserve"> </w:t>
            </w:r>
            <w:r w:rsidRPr="00070664">
              <w:t>p.d. or resistance affect</w:t>
            </w:r>
            <w:r w:rsidR="00C8586D">
              <w:t xml:space="preserve"> </w:t>
            </w:r>
            <w:r w:rsidRPr="00070664">
              <w:t>current</w:t>
            </w:r>
          </w:p>
          <w:p w:rsidR="001B2C44" w:rsidRPr="00070664" w:rsidRDefault="001B2C44" w:rsidP="00D57BAD">
            <w:pPr>
              <w:pStyle w:val="Bulletedlist"/>
              <w:numPr>
                <w:ilvl w:val="0"/>
                <w:numId w:val="0"/>
              </w:numPr>
              <w:ind w:left="317"/>
            </w:pPr>
          </w:p>
          <w:p w:rsidR="001B2C44" w:rsidRPr="00070664" w:rsidRDefault="001B2C44" w:rsidP="00D57BAD">
            <w:pPr>
              <w:pStyle w:val="Bulletedlist"/>
              <w:ind w:left="317" w:hanging="283"/>
            </w:pPr>
            <w:r w:rsidRPr="00070664">
              <w:t>Recall and use the equation</w:t>
            </w:r>
            <w:r w:rsidR="00C8586D">
              <w:t xml:space="preserve"> </w:t>
            </w:r>
            <w:r w:rsidRPr="007E7C14">
              <w:rPr>
                <w:rStyle w:val="Italics"/>
              </w:rPr>
              <w:t>R</w:t>
            </w:r>
            <w:r w:rsidRPr="00070664">
              <w:t xml:space="preserve"> = </w:t>
            </w:r>
            <w:r w:rsidRPr="007E7C14">
              <w:rPr>
                <w:rStyle w:val="Italics"/>
              </w:rPr>
              <w:t>V</w:t>
            </w:r>
            <w:r w:rsidRPr="00070664">
              <w:t> / </w:t>
            </w:r>
            <w:r w:rsidR="00242A82" w:rsidRPr="00F91E0A">
              <w:rPr>
                <w:rStyle w:val="Italics"/>
                <w:rFonts w:ascii="Verdana" w:hAnsi="Verdana"/>
              </w:rPr>
              <w:t>I</w:t>
            </w:r>
          </w:p>
          <w:p w:rsidR="001B2C44" w:rsidRPr="00070664" w:rsidRDefault="001B2C44" w:rsidP="00D57BAD">
            <w:pPr>
              <w:pStyle w:val="Bulletedlist"/>
              <w:numPr>
                <w:ilvl w:val="0"/>
                <w:numId w:val="0"/>
              </w:numPr>
              <w:ind w:left="317"/>
            </w:pPr>
          </w:p>
          <w:p w:rsidR="001B2C44" w:rsidRPr="00070664" w:rsidRDefault="001B2C44" w:rsidP="00D57BAD">
            <w:pPr>
              <w:pStyle w:val="Bulletedlist"/>
              <w:ind w:left="317" w:hanging="283"/>
            </w:pPr>
            <w:r w:rsidRPr="00070664">
              <w:t>Describe an experiment to determine resistance using a voltmeter and an ammeter</w:t>
            </w:r>
          </w:p>
          <w:p w:rsidR="00A85CBC" w:rsidRPr="00070664" w:rsidRDefault="00A85CBC" w:rsidP="00A85CBC">
            <w:pPr>
              <w:pStyle w:val="Bulletedlist"/>
              <w:numPr>
                <w:ilvl w:val="0"/>
                <w:numId w:val="0"/>
              </w:numPr>
              <w:ind w:left="317"/>
            </w:pPr>
          </w:p>
          <w:p w:rsidR="001B2C44" w:rsidRPr="00070664" w:rsidRDefault="001B2C44" w:rsidP="00D57BAD">
            <w:pPr>
              <w:pStyle w:val="Bulletedlist"/>
              <w:ind w:left="317" w:hanging="283"/>
            </w:pPr>
            <w:r w:rsidRPr="00070664">
              <w:t xml:space="preserve">Relate (without calculation) the </w:t>
            </w:r>
            <w:r w:rsidRPr="00070664">
              <w:lastRenderedPageBreak/>
              <w:t>resistance of a wire to its length and to its diameter</w:t>
            </w:r>
          </w:p>
        </w:tc>
        <w:tc>
          <w:tcPr>
            <w:tcW w:w="9356" w:type="dxa"/>
            <w:tcMar>
              <w:top w:w="113" w:type="dxa"/>
              <w:bottom w:w="113" w:type="dxa"/>
            </w:tcMar>
          </w:tcPr>
          <w:p w:rsidR="001B2C44" w:rsidRPr="001B2C44" w:rsidRDefault="004562F4" w:rsidP="00C8586D">
            <w:pPr>
              <w:pStyle w:val="BodyText"/>
            </w:pPr>
            <w:r w:rsidRPr="004562F4">
              <w:rPr>
                <w:b/>
              </w:rPr>
              <w:lastRenderedPageBreak/>
              <w:t>Extension activity:</w:t>
            </w:r>
            <w:r>
              <w:t xml:space="preserve"> extend</w:t>
            </w:r>
            <w:r w:rsidR="001B2C44" w:rsidRPr="001B2C44">
              <w:t xml:space="preserve"> the circuit work using an ammeter and a voltmeter to measure </w:t>
            </w:r>
            <w:r w:rsidR="00242A82" w:rsidRPr="00F91E0A">
              <w:rPr>
                <w:rStyle w:val="Italics"/>
                <w:rFonts w:ascii="Verdana" w:hAnsi="Verdana"/>
              </w:rPr>
              <w:t>I</w:t>
            </w:r>
            <w:r w:rsidR="001B2C44" w:rsidRPr="001B2C44">
              <w:t xml:space="preserve"> and </w:t>
            </w:r>
            <w:r w:rsidR="001B2C44" w:rsidRPr="00273D75">
              <w:rPr>
                <w:rStyle w:val="Italics"/>
              </w:rPr>
              <w:t>V</w:t>
            </w:r>
            <w:r w:rsidR="001B2C44" w:rsidRPr="001B2C44">
              <w:t xml:space="preserve"> and so calculate resistance of a resistor.</w:t>
            </w:r>
            <w:r w:rsidR="005510C8">
              <w:t xml:space="preserve"> </w:t>
            </w:r>
            <w:r w:rsidR="005510C8" w:rsidRPr="005510C8">
              <w:rPr>
                <w:b/>
              </w:rPr>
              <w:t>(I)</w:t>
            </w:r>
          </w:p>
          <w:p w:rsidR="001B2C44" w:rsidRPr="001B2C44" w:rsidRDefault="001B2C44" w:rsidP="00C8586D">
            <w:pPr>
              <w:pStyle w:val="BodyText"/>
            </w:pPr>
          </w:p>
          <w:p w:rsidR="001B2C44" w:rsidRPr="001B2C44" w:rsidRDefault="001B2C44" w:rsidP="00C8586D">
            <w:pPr>
              <w:pStyle w:val="BodyText"/>
            </w:pPr>
            <w:r w:rsidRPr="001B2C44">
              <w:t>By using samples of nichrome or constantan wire of different lengths and diameters suitable resistance comparisons can be made.</w:t>
            </w:r>
          </w:p>
          <w:p w:rsidR="001B2C44" w:rsidRPr="001B2C44" w:rsidRDefault="001B2C44" w:rsidP="00C8586D">
            <w:pPr>
              <w:pStyle w:val="BodyText"/>
            </w:pPr>
          </w:p>
          <w:p w:rsidR="001B2C44" w:rsidRPr="001B2C44" w:rsidRDefault="001B2C44" w:rsidP="00C8586D">
            <w:pPr>
              <w:pStyle w:val="BodyText"/>
            </w:pPr>
            <w:r w:rsidRPr="001B2C44">
              <w:t>There are many practicals that can be performed using this topic.</w:t>
            </w:r>
          </w:p>
          <w:p w:rsidR="001B2C44" w:rsidRDefault="001B2C44" w:rsidP="00C8586D">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9F52DC" w:rsidRPr="00611D2F" w:rsidTr="009F52DC">
              <w:trPr>
                <w:gridAfter w:val="1"/>
                <w:wAfter w:w="7088" w:type="dxa"/>
              </w:trPr>
              <w:tc>
                <w:tcPr>
                  <w:tcW w:w="1838" w:type="dxa"/>
                  <w:shd w:val="clear" w:color="auto" w:fill="55C2E6"/>
                </w:tcPr>
                <w:p w:rsidR="009F52DC" w:rsidRPr="00611D2F" w:rsidRDefault="009F52DC" w:rsidP="009F52DC">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9F52DC" w:rsidRPr="00611D2F" w:rsidTr="009F52DC">
              <w:tc>
                <w:tcPr>
                  <w:tcW w:w="8926" w:type="dxa"/>
                  <w:gridSpan w:val="2"/>
                </w:tcPr>
                <w:p w:rsidR="009F52DC" w:rsidRPr="00611D2F" w:rsidRDefault="009F52DC" w:rsidP="009F52DC">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Factors affecting the resistance of a wire</w:t>
                  </w:r>
                </w:p>
                <w:p w:rsidR="009F52DC" w:rsidRPr="00611D2F" w:rsidRDefault="009F52DC" w:rsidP="009F52DC">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the factors affecting the resistance of a wire.</w:t>
                  </w:r>
                </w:p>
              </w:tc>
            </w:tr>
          </w:tbl>
          <w:p w:rsidR="009F52DC" w:rsidRPr="001B2C44" w:rsidRDefault="009F52DC" w:rsidP="00C8586D">
            <w:pPr>
              <w:pStyle w:val="BodyText"/>
            </w:pPr>
          </w:p>
          <w:p w:rsidR="001B2C44" w:rsidRPr="001B2C44" w:rsidRDefault="001B2C44" w:rsidP="00C8586D">
            <w:pPr>
              <w:pStyle w:val="BodyText"/>
            </w:pPr>
            <w:r w:rsidRPr="001B2C44">
              <w:lastRenderedPageBreak/>
              <w:t>Why not create a vocabulary quiz at this stage to test knowledge in a different way? A unit quiz highlights areas of uncertainty.</w:t>
            </w:r>
          </w:p>
          <w:p w:rsidR="001B2C44" w:rsidRDefault="001B2C44" w:rsidP="00C8586D">
            <w:pPr>
              <w:pStyle w:val="BodyText"/>
            </w:pPr>
          </w:p>
          <w:p w:rsidR="001B2C44" w:rsidRPr="001B2C44" w:rsidRDefault="001B2C44" w:rsidP="00C8586D">
            <w:pPr>
              <w:pStyle w:val="BodyText"/>
            </w:pPr>
            <w:r w:rsidRPr="001B2C44">
              <w:t>Resistance:</w:t>
            </w:r>
          </w:p>
          <w:p w:rsidR="001B2C44" w:rsidRPr="00C8586D" w:rsidRDefault="00A22320" w:rsidP="00C8586D">
            <w:pPr>
              <w:pStyle w:val="BodyText"/>
              <w:rPr>
                <w:rStyle w:val="Weblink"/>
              </w:rPr>
            </w:pPr>
            <w:hyperlink r:id="rId63" w:history="1">
              <w:r w:rsidR="001B2C44" w:rsidRPr="00C8586D">
                <w:rPr>
                  <w:rStyle w:val="Weblink"/>
                </w:rPr>
                <w:t>www.bbc.co.uk/schools/gcsebitesize/science/add_ocr_gateway/radiation/safeelectricalsrev3.shtml</w:t>
              </w:r>
            </w:hyperlink>
          </w:p>
          <w:p w:rsidR="001B2C44" w:rsidRPr="001B2C44" w:rsidRDefault="001B2C44" w:rsidP="00C8586D">
            <w:pPr>
              <w:pStyle w:val="BodyText"/>
            </w:pPr>
          </w:p>
          <w:p w:rsidR="001B2C44" w:rsidRPr="001B2C44" w:rsidRDefault="001B2C44" w:rsidP="00C8586D">
            <w:pPr>
              <w:pStyle w:val="BodyText"/>
            </w:pPr>
            <w:r w:rsidRPr="001B2C44">
              <w:t>Measuring voltage and current:</w:t>
            </w:r>
          </w:p>
          <w:p w:rsidR="001B2C44" w:rsidRPr="00D57BAD" w:rsidRDefault="00A22320" w:rsidP="00C8586D">
            <w:pPr>
              <w:pStyle w:val="BodyText"/>
              <w:rPr>
                <w:b/>
                <w:color w:val="0065BD"/>
                <w:u w:val="single"/>
              </w:rPr>
            </w:pPr>
            <w:hyperlink r:id="rId64" w:history="1">
              <w:r w:rsidR="001B2C44" w:rsidRPr="00C8586D">
                <w:rPr>
                  <w:rStyle w:val="Weblink"/>
                </w:rPr>
                <w:t>www.youtube.com/watch?v=z6-c4jLXkMo</w:t>
              </w:r>
            </w:hyperlink>
          </w:p>
        </w:tc>
      </w:tr>
      <w:tr w:rsidR="001B2C44" w:rsidRPr="004A4E17" w:rsidTr="0060614D">
        <w:tblPrEx>
          <w:tblCellMar>
            <w:top w:w="0" w:type="dxa"/>
            <w:bottom w:w="0" w:type="dxa"/>
          </w:tblCellMar>
        </w:tblPrEx>
        <w:tc>
          <w:tcPr>
            <w:tcW w:w="1843" w:type="dxa"/>
            <w:shd w:val="clear" w:color="auto" w:fill="F9AE85" w:themeFill="accent2"/>
            <w:tcMar>
              <w:top w:w="113" w:type="dxa"/>
              <w:bottom w:w="113" w:type="dxa"/>
            </w:tcMar>
          </w:tcPr>
          <w:p w:rsidR="001B2C44" w:rsidRPr="0060614D" w:rsidRDefault="00D57BAD" w:rsidP="00D57BAD">
            <w:pPr>
              <w:pStyle w:val="BodyText"/>
              <w:rPr>
                <w:rStyle w:val="Bold"/>
                <w:b w:val="0"/>
              </w:rPr>
            </w:pPr>
            <w:r w:rsidRPr="0060614D">
              <w:rPr>
                <w:rStyle w:val="Bold"/>
                <w:b w:val="0"/>
                <w:shd w:val="clear" w:color="auto" w:fill="F9AE85" w:themeFill="accent2"/>
              </w:rPr>
              <w:lastRenderedPageBreak/>
              <w:t xml:space="preserve">4.2.5 </w:t>
            </w:r>
            <w:r w:rsidR="001B2C44" w:rsidRPr="0060614D">
              <w:rPr>
                <w:rStyle w:val="Bold"/>
                <w:b w:val="0"/>
                <w:shd w:val="clear" w:color="auto" w:fill="F9AE85" w:themeFill="accent2"/>
              </w:rPr>
              <w:t>Resistance</w:t>
            </w:r>
          </w:p>
        </w:tc>
        <w:tc>
          <w:tcPr>
            <w:tcW w:w="3402" w:type="dxa"/>
            <w:shd w:val="clear" w:color="auto" w:fill="F9AE85" w:themeFill="accent2"/>
            <w:tcMar>
              <w:top w:w="113" w:type="dxa"/>
              <w:bottom w:w="113" w:type="dxa"/>
            </w:tcMar>
          </w:tcPr>
          <w:p w:rsidR="001B2C44" w:rsidRPr="0060614D" w:rsidRDefault="001B2C44" w:rsidP="00D57BAD">
            <w:pPr>
              <w:pStyle w:val="Bulletedlist"/>
              <w:ind w:left="317" w:hanging="283"/>
              <w:rPr>
                <w:rStyle w:val="Bold"/>
                <w:b w:val="0"/>
              </w:rPr>
            </w:pPr>
            <w:r w:rsidRPr="0060614D">
              <w:rPr>
                <w:rStyle w:val="Bold"/>
                <w:b w:val="0"/>
                <w:shd w:val="clear" w:color="auto" w:fill="F9AE85" w:themeFill="accent2"/>
              </w:rPr>
              <w:t>Sketch and explain the</w:t>
            </w:r>
            <w:r w:rsidR="001B0069" w:rsidRPr="0060614D">
              <w:rPr>
                <w:rStyle w:val="Bold"/>
                <w:b w:val="0"/>
                <w:shd w:val="clear" w:color="auto" w:fill="F9AE85" w:themeFill="accent2"/>
              </w:rPr>
              <w:t xml:space="preserve"> </w:t>
            </w:r>
            <w:r w:rsidRPr="0060614D">
              <w:rPr>
                <w:rStyle w:val="Bold"/>
                <w:b w:val="0"/>
                <w:shd w:val="clear" w:color="auto" w:fill="F9AE85" w:themeFill="accent2"/>
              </w:rPr>
              <w:t>current-voltage</w:t>
            </w:r>
            <w:r w:rsidR="001B0069" w:rsidRPr="0060614D">
              <w:rPr>
                <w:rStyle w:val="Bold"/>
                <w:b w:val="0"/>
                <w:shd w:val="clear" w:color="auto" w:fill="F9AE85" w:themeFill="accent2"/>
              </w:rPr>
              <w:t xml:space="preserve"> </w:t>
            </w:r>
            <w:r w:rsidRPr="0060614D">
              <w:rPr>
                <w:rStyle w:val="Bold"/>
                <w:b w:val="0"/>
                <w:shd w:val="clear" w:color="auto" w:fill="F9AE85" w:themeFill="accent2"/>
              </w:rPr>
              <w:t>characteristic of an ohmic</w:t>
            </w:r>
            <w:r w:rsidR="001B0069" w:rsidRPr="0060614D">
              <w:rPr>
                <w:rStyle w:val="Bold"/>
                <w:b w:val="0"/>
                <w:shd w:val="clear" w:color="auto" w:fill="F9AE85" w:themeFill="accent2"/>
              </w:rPr>
              <w:t xml:space="preserve"> </w:t>
            </w:r>
            <w:r w:rsidRPr="0060614D">
              <w:rPr>
                <w:rStyle w:val="Bold"/>
                <w:b w:val="0"/>
                <w:shd w:val="clear" w:color="auto" w:fill="F9AE85" w:themeFill="accent2"/>
              </w:rPr>
              <w:t>resistor and a filament</w:t>
            </w:r>
            <w:r w:rsidR="001B0069" w:rsidRPr="0060614D">
              <w:rPr>
                <w:rStyle w:val="Bold"/>
                <w:b w:val="0"/>
                <w:shd w:val="clear" w:color="auto" w:fill="F9AE85" w:themeFill="accent2"/>
              </w:rPr>
              <w:t xml:space="preserve"> </w:t>
            </w:r>
            <w:r w:rsidRPr="0060614D">
              <w:rPr>
                <w:rStyle w:val="Bold"/>
                <w:b w:val="0"/>
                <w:shd w:val="clear" w:color="auto" w:fill="F9AE85" w:themeFill="accent2"/>
              </w:rPr>
              <w:t>lamp</w:t>
            </w:r>
          </w:p>
          <w:p w:rsidR="001B2C44" w:rsidRPr="0060614D" w:rsidRDefault="001B2C44" w:rsidP="00D57BAD">
            <w:pPr>
              <w:pStyle w:val="Bulletedlist"/>
              <w:numPr>
                <w:ilvl w:val="0"/>
                <w:numId w:val="0"/>
              </w:numPr>
              <w:ind w:left="317"/>
              <w:rPr>
                <w:rStyle w:val="Bold"/>
                <w:b w:val="0"/>
              </w:rPr>
            </w:pPr>
          </w:p>
          <w:p w:rsidR="001B2C44" w:rsidRPr="0060614D" w:rsidRDefault="001B2C44" w:rsidP="00D57BAD">
            <w:pPr>
              <w:pStyle w:val="Bulletedlist"/>
              <w:ind w:left="317" w:hanging="283"/>
              <w:rPr>
                <w:rStyle w:val="Bold"/>
                <w:b w:val="0"/>
              </w:rPr>
            </w:pPr>
            <w:r w:rsidRPr="0060614D">
              <w:rPr>
                <w:rStyle w:val="Bold"/>
                <w:b w:val="0"/>
                <w:shd w:val="clear" w:color="auto" w:fill="F9AE85" w:themeFill="accent2"/>
              </w:rPr>
              <w:t>Recall and use quantitatively the proportionality between resistance and length, and the inverse proportionality between resistance and cross-sectional area of a wire</w:t>
            </w:r>
          </w:p>
        </w:tc>
        <w:tc>
          <w:tcPr>
            <w:tcW w:w="9356" w:type="dxa"/>
            <w:shd w:val="clear" w:color="auto" w:fill="F9AE85" w:themeFill="accent2"/>
            <w:tcMar>
              <w:top w:w="113" w:type="dxa"/>
              <w:bottom w:w="113" w:type="dxa"/>
            </w:tcMar>
          </w:tcPr>
          <w:p w:rsidR="001B2C44" w:rsidRPr="0060614D" w:rsidRDefault="004562F4" w:rsidP="001B0069">
            <w:pPr>
              <w:pStyle w:val="BodyText"/>
            </w:pPr>
            <w:r w:rsidRPr="0060614D">
              <w:rPr>
                <w:b/>
                <w:shd w:val="clear" w:color="auto" w:fill="F9AE85" w:themeFill="accent2"/>
              </w:rPr>
              <w:t>Extension activity:</w:t>
            </w:r>
            <w:r w:rsidRPr="0060614D">
              <w:rPr>
                <w:shd w:val="clear" w:color="auto" w:fill="F9AE85" w:themeFill="accent2"/>
              </w:rPr>
              <w:t xml:space="preserve"> e</w:t>
            </w:r>
            <w:r w:rsidR="001B2C44" w:rsidRPr="0060614D">
              <w:rPr>
                <w:shd w:val="clear" w:color="auto" w:fill="F9AE85" w:themeFill="accent2"/>
              </w:rPr>
              <w:t>xtend the experimental resistance work to give quantitative results.</w:t>
            </w:r>
            <w:r w:rsidR="005510C8" w:rsidRPr="0060614D">
              <w:rPr>
                <w:shd w:val="clear" w:color="auto" w:fill="F9AE85" w:themeFill="accent2"/>
              </w:rPr>
              <w:t xml:space="preserve"> </w:t>
            </w:r>
            <w:r w:rsidR="005510C8" w:rsidRPr="0060614D">
              <w:rPr>
                <w:b/>
                <w:shd w:val="clear" w:color="auto" w:fill="F9AE85" w:themeFill="accent2"/>
              </w:rPr>
              <w:t>(I)</w:t>
            </w:r>
          </w:p>
          <w:p w:rsidR="001B2C44" w:rsidRPr="0060614D" w:rsidRDefault="001B2C44" w:rsidP="001B0069">
            <w:pPr>
              <w:pStyle w:val="BodyText"/>
            </w:pPr>
          </w:p>
          <w:p w:rsidR="001B2C44" w:rsidRPr="00536B03" w:rsidRDefault="001B2C44" w:rsidP="001B0069">
            <w:pPr>
              <w:pStyle w:val="BodyText"/>
              <w:rPr>
                <w:rStyle w:val="Weblink"/>
              </w:rPr>
            </w:pPr>
            <w:r w:rsidRPr="0060614D">
              <w:rPr>
                <w:shd w:val="clear" w:color="auto" w:fill="F9AE85" w:themeFill="accent2"/>
              </w:rPr>
              <w:t>Resistance of</w:t>
            </w:r>
            <w:r w:rsidR="00D11A14" w:rsidRPr="0060614D">
              <w:rPr>
                <w:shd w:val="clear" w:color="auto" w:fill="F9AE85" w:themeFill="accent2"/>
              </w:rPr>
              <w:t xml:space="preserve"> a</w:t>
            </w:r>
            <w:r w:rsidRPr="0060614D">
              <w:rPr>
                <w:shd w:val="clear" w:color="auto" w:fill="F9AE85" w:themeFill="accent2"/>
              </w:rPr>
              <w:t xml:space="preserve"> filament lamp:</w:t>
            </w:r>
            <w:r w:rsidR="00D57BAD" w:rsidRPr="0060614D">
              <w:rPr>
                <w:color w:val="A67002" w:themeColor="accent6" w:themeShade="80"/>
                <w:shd w:val="clear" w:color="auto" w:fill="F9AE85" w:themeFill="accent2"/>
              </w:rPr>
              <w:t xml:space="preserve"> </w:t>
            </w:r>
            <w:hyperlink r:id="rId65" w:history="1">
              <w:r w:rsidRPr="0060614D">
                <w:rPr>
                  <w:rStyle w:val="Weblink"/>
                  <w:shd w:val="clear" w:color="auto" w:fill="F9AE85" w:themeFill="accent2"/>
                </w:rPr>
                <w:t>www.youtube.com/watch?v=qbhoGefCUiA</w:t>
              </w:r>
            </w:hyperlink>
          </w:p>
          <w:p w:rsidR="001B2C44" w:rsidRPr="00536B03" w:rsidRDefault="001B2C44" w:rsidP="001B0069">
            <w:pPr>
              <w:pStyle w:val="BodyText"/>
            </w:pPr>
          </w:p>
          <w:p w:rsidR="001B2C44" w:rsidRPr="00536B03" w:rsidRDefault="001B2C44" w:rsidP="00D57BAD">
            <w:pPr>
              <w:pStyle w:val="BodyText"/>
              <w:rPr>
                <w:color w:val="0065BD"/>
                <w:u w:val="single"/>
              </w:rPr>
            </w:pPr>
            <w:r w:rsidRPr="0060614D">
              <w:rPr>
                <w:shd w:val="clear" w:color="auto" w:fill="F9AE85" w:themeFill="accent2"/>
              </w:rPr>
              <w:t>Resistance, length and area:</w:t>
            </w:r>
            <w:r w:rsidR="00D57BAD" w:rsidRPr="0060614D">
              <w:rPr>
                <w:shd w:val="clear" w:color="auto" w:fill="F9AE85" w:themeFill="accent2"/>
              </w:rPr>
              <w:t xml:space="preserve"> </w:t>
            </w:r>
            <w:hyperlink r:id="rId66" w:history="1">
              <w:r w:rsidRPr="0060614D">
                <w:rPr>
                  <w:rStyle w:val="Weblink"/>
                  <w:shd w:val="clear" w:color="auto" w:fill="F9AE85" w:themeFill="accent2"/>
                </w:rPr>
                <w:t>www.physicsclassroom.com/class/circuits/Lesson-3/Resistance</w:t>
              </w:r>
            </w:hyperlink>
          </w:p>
        </w:tc>
      </w:tr>
      <w:tr w:rsidR="001B2C44" w:rsidRPr="004A4E17" w:rsidTr="00536B03">
        <w:tblPrEx>
          <w:tblCellMar>
            <w:top w:w="0" w:type="dxa"/>
            <w:bottom w:w="0" w:type="dxa"/>
          </w:tblCellMar>
        </w:tblPrEx>
        <w:tc>
          <w:tcPr>
            <w:tcW w:w="1843" w:type="dxa"/>
            <w:tcMar>
              <w:top w:w="113" w:type="dxa"/>
              <w:bottom w:w="113" w:type="dxa"/>
            </w:tcMar>
          </w:tcPr>
          <w:p w:rsidR="001B2C44" w:rsidRPr="00070664" w:rsidRDefault="001B2C44" w:rsidP="00FD32D0">
            <w:pPr>
              <w:pStyle w:val="BodyText"/>
            </w:pPr>
            <w:r w:rsidRPr="00070664">
              <w:t>4.2.6</w:t>
            </w:r>
            <w:r w:rsidR="00D57BAD">
              <w:t xml:space="preserve"> </w:t>
            </w:r>
            <w:r w:rsidR="00FD32D0">
              <w:t>Electrical working</w:t>
            </w:r>
          </w:p>
        </w:tc>
        <w:tc>
          <w:tcPr>
            <w:tcW w:w="3402" w:type="dxa"/>
            <w:tcMar>
              <w:top w:w="113" w:type="dxa"/>
              <w:bottom w:w="113" w:type="dxa"/>
            </w:tcMar>
          </w:tcPr>
          <w:p w:rsidR="001B2C44" w:rsidRPr="00070664" w:rsidRDefault="001B2C44" w:rsidP="00D57BAD">
            <w:pPr>
              <w:pStyle w:val="Bulletedlist"/>
              <w:ind w:left="317" w:hanging="283"/>
            </w:pPr>
            <w:r w:rsidRPr="00070664">
              <w:t>Understand that electric</w:t>
            </w:r>
            <w:r w:rsidR="00C800F0">
              <w:t xml:space="preserve"> </w:t>
            </w:r>
            <w:r w:rsidRPr="00070664">
              <w:t>circuits transfer energy from</w:t>
            </w:r>
            <w:r w:rsidR="00C800F0">
              <w:t xml:space="preserve"> </w:t>
            </w:r>
            <w:r w:rsidRPr="00070664">
              <w:t>the battery or power source</w:t>
            </w:r>
            <w:r w:rsidR="00C800F0">
              <w:t xml:space="preserve"> </w:t>
            </w:r>
            <w:r w:rsidRPr="00070664">
              <w:t>to the circuit components</w:t>
            </w:r>
            <w:r w:rsidR="00C800F0">
              <w:t xml:space="preserve"> </w:t>
            </w:r>
            <w:r w:rsidRPr="00070664">
              <w:t>then into the surroundings</w:t>
            </w:r>
          </w:p>
        </w:tc>
        <w:tc>
          <w:tcPr>
            <w:tcW w:w="9356" w:type="dxa"/>
            <w:tcMar>
              <w:top w:w="113" w:type="dxa"/>
              <w:bottom w:w="113" w:type="dxa"/>
            </w:tcMar>
          </w:tcPr>
          <w:p w:rsidR="001B2C44" w:rsidRDefault="001B2C44" w:rsidP="00C800F0">
            <w:pPr>
              <w:pStyle w:val="BodyText"/>
            </w:pPr>
            <w:r w:rsidRPr="00070664">
              <w:t>This point can be made whenever a circuit is used; there is always an energy transfer from the source to elsewhere.</w:t>
            </w:r>
          </w:p>
          <w:p w:rsidR="001B2C44" w:rsidRDefault="001B2C44" w:rsidP="00C800F0">
            <w:pPr>
              <w:pStyle w:val="BodyText"/>
            </w:pPr>
          </w:p>
          <w:p w:rsidR="001B2C44" w:rsidRPr="00D57BAD" w:rsidRDefault="001B2C44" w:rsidP="00C800F0">
            <w:pPr>
              <w:pStyle w:val="BodyText"/>
              <w:rPr>
                <w:b/>
                <w:color w:val="0065BD"/>
                <w:u w:val="single"/>
              </w:rPr>
            </w:pPr>
            <w:r w:rsidRPr="001B2C44">
              <w:t>Energy in a circuit:</w:t>
            </w:r>
            <w:r w:rsidR="00D57BAD">
              <w:t xml:space="preserve"> </w:t>
            </w:r>
            <w:hyperlink r:id="rId67" w:history="1">
              <w:r w:rsidRPr="00C800F0">
                <w:rPr>
                  <w:rStyle w:val="Weblink"/>
                </w:rPr>
                <w:t>www.bbc.co.uk/schools/gcsebitesize/science/add_ocr_pre_2011/electric_circuits/mainselectricityrev1.shtml</w:t>
              </w:r>
            </w:hyperlink>
          </w:p>
        </w:tc>
      </w:tr>
      <w:tr w:rsidR="001B2C44" w:rsidRPr="004A4E17" w:rsidTr="0060614D">
        <w:tblPrEx>
          <w:tblCellMar>
            <w:top w:w="0" w:type="dxa"/>
            <w:bottom w:w="0" w:type="dxa"/>
          </w:tblCellMar>
        </w:tblPrEx>
        <w:tc>
          <w:tcPr>
            <w:tcW w:w="1843" w:type="dxa"/>
            <w:shd w:val="clear" w:color="auto" w:fill="F9AE85" w:themeFill="accent2"/>
            <w:tcMar>
              <w:top w:w="113" w:type="dxa"/>
              <w:bottom w:w="113" w:type="dxa"/>
            </w:tcMar>
          </w:tcPr>
          <w:p w:rsidR="001B2C44" w:rsidRPr="0060614D" w:rsidRDefault="001B2C44" w:rsidP="00FD32D0">
            <w:pPr>
              <w:pStyle w:val="BodyText"/>
              <w:rPr>
                <w:rStyle w:val="Bold"/>
                <w:b w:val="0"/>
              </w:rPr>
            </w:pPr>
            <w:r w:rsidRPr="0060614D">
              <w:rPr>
                <w:rStyle w:val="Bold"/>
                <w:b w:val="0"/>
                <w:shd w:val="clear" w:color="auto" w:fill="F9AE85" w:themeFill="accent2"/>
              </w:rPr>
              <w:t>4.2.6</w:t>
            </w:r>
            <w:r w:rsidR="00D57BAD" w:rsidRPr="0060614D">
              <w:rPr>
                <w:rStyle w:val="Bold"/>
                <w:b w:val="0"/>
                <w:shd w:val="clear" w:color="auto" w:fill="F9AE85" w:themeFill="accent2"/>
              </w:rPr>
              <w:t xml:space="preserve"> </w:t>
            </w:r>
            <w:r w:rsidR="00FD32D0" w:rsidRPr="0060614D">
              <w:rPr>
                <w:rStyle w:val="Bold"/>
                <w:b w:val="0"/>
                <w:shd w:val="clear" w:color="auto" w:fill="F9AE85" w:themeFill="accent2"/>
              </w:rPr>
              <w:t>Electrical</w:t>
            </w:r>
            <w:r w:rsidR="00FD32D0" w:rsidRPr="0060614D">
              <w:rPr>
                <w:rStyle w:val="Bold"/>
                <w:b w:val="0"/>
                <w:shd w:val="clear" w:color="auto" w:fill="FEF3DC" w:themeFill="accent6" w:themeFillTint="33"/>
              </w:rPr>
              <w:t xml:space="preserve"> </w:t>
            </w:r>
            <w:r w:rsidR="00FD32D0" w:rsidRPr="0060614D">
              <w:rPr>
                <w:rStyle w:val="Bold"/>
                <w:b w:val="0"/>
                <w:shd w:val="clear" w:color="auto" w:fill="F9AE85" w:themeFill="accent2"/>
              </w:rPr>
              <w:t>working</w:t>
            </w:r>
          </w:p>
        </w:tc>
        <w:tc>
          <w:tcPr>
            <w:tcW w:w="3402" w:type="dxa"/>
            <w:shd w:val="clear" w:color="auto" w:fill="F9AE85" w:themeFill="accent2"/>
            <w:tcMar>
              <w:top w:w="113" w:type="dxa"/>
              <w:bottom w:w="113" w:type="dxa"/>
            </w:tcMar>
          </w:tcPr>
          <w:p w:rsidR="001B2C44" w:rsidRPr="0060614D" w:rsidRDefault="001B2C44" w:rsidP="00536B03">
            <w:pPr>
              <w:pStyle w:val="Bulletedlist"/>
              <w:ind w:left="317" w:hanging="283"/>
              <w:rPr>
                <w:rStyle w:val="Bold"/>
                <w:b w:val="0"/>
              </w:rPr>
            </w:pPr>
            <w:r w:rsidRPr="0060614D">
              <w:rPr>
                <w:rStyle w:val="Bold"/>
                <w:b w:val="0"/>
                <w:shd w:val="clear" w:color="auto" w:fill="F9AE85" w:themeFill="accent2"/>
              </w:rPr>
              <w:t>Recall and use the</w:t>
            </w:r>
            <w:r w:rsidR="007E7C14" w:rsidRPr="0060614D">
              <w:rPr>
                <w:rStyle w:val="Bold"/>
                <w:b w:val="0"/>
                <w:shd w:val="clear" w:color="auto" w:fill="F9AE85" w:themeFill="accent2"/>
              </w:rPr>
              <w:t xml:space="preserve"> </w:t>
            </w:r>
            <w:r w:rsidRPr="0060614D">
              <w:rPr>
                <w:rStyle w:val="Bold"/>
                <w:b w:val="0"/>
                <w:shd w:val="clear" w:color="auto" w:fill="F9AE85" w:themeFill="accent2"/>
              </w:rPr>
              <w:t>equations</w:t>
            </w:r>
            <w:r w:rsidR="007E7C14" w:rsidRPr="0060614D">
              <w:rPr>
                <w:rStyle w:val="Bold"/>
                <w:b w:val="0"/>
                <w:shd w:val="clear" w:color="auto" w:fill="FEF3DC" w:themeFill="accent6" w:themeFillTint="33"/>
              </w:rPr>
              <w:t xml:space="preserve"> </w:t>
            </w:r>
            <w:r w:rsidRPr="0060614D">
              <w:rPr>
                <w:rStyle w:val="Italics"/>
                <w:shd w:val="clear" w:color="auto" w:fill="F9AE85" w:themeFill="accent2"/>
              </w:rPr>
              <w:t>P</w:t>
            </w:r>
            <w:r w:rsidR="00536B03" w:rsidRPr="0060614D">
              <w:rPr>
                <w:rStyle w:val="Bold"/>
                <w:b w:val="0"/>
                <w:shd w:val="clear" w:color="auto" w:fill="F9AE85" w:themeFill="accent2"/>
              </w:rPr>
              <w:t> </w:t>
            </w:r>
            <w:r w:rsidRPr="0060614D">
              <w:rPr>
                <w:rStyle w:val="Bold"/>
                <w:b w:val="0"/>
                <w:shd w:val="clear" w:color="auto" w:fill="F9AE85" w:themeFill="accent2"/>
              </w:rPr>
              <w:t xml:space="preserve">= </w:t>
            </w:r>
            <w:r w:rsidR="00242A82" w:rsidRPr="0060614D">
              <w:rPr>
                <w:rStyle w:val="Italics"/>
                <w:rFonts w:ascii="Verdana" w:hAnsi="Verdana"/>
                <w:shd w:val="clear" w:color="auto" w:fill="F9AE85" w:themeFill="accent2"/>
              </w:rPr>
              <w:t>I</w:t>
            </w:r>
            <w:r w:rsidRPr="0060614D">
              <w:rPr>
                <w:rStyle w:val="Italics"/>
                <w:shd w:val="clear" w:color="auto" w:fill="F9AE85" w:themeFill="accent2"/>
              </w:rPr>
              <w:t>V</w:t>
            </w:r>
            <w:r w:rsidRPr="0060614D">
              <w:rPr>
                <w:rStyle w:val="Bold"/>
                <w:b w:val="0"/>
                <w:shd w:val="clear" w:color="auto" w:fill="F9AE85" w:themeFill="accent2"/>
              </w:rPr>
              <w:t xml:space="preserve"> and</w:t>
            </w:r>
            <w:r w:rsidR="007E7C14" w:rsidRPr="0060614D">
              <w:rPr>
                <w:rStyle w:val="Bold"/>
                <w:b w:val="0"/>
                <w:shd w:val="clear" w:color="auto" w:fill="F9AE85" w:themeFill="accent2"/>
              </w:rPr>
              <w:t xml:space="preserve"> </w:t>
            </w:r>
            <w:r w:rsidRPr="0060614D">
              <w:rPr>
                <w:rStyle w:val="Italics"/>
                <w:shd w:val="clear" w:color="auto" w:fill="F9AE85" w:themeFill="accent2"/>
              </w:rPr>
              <w:t>E</w:t>
            </w:r>
            <w:r w:rsidRPr="0060614D">
              <w:rPr>
                <w:rStyle w:val="Bold"/>
                <w:b w:val="0"/>
                <w:shd w:val="clear" w:color="auto" w:fill="F9AE85" w:themeFill="accent2"/>
              </w:rPr>
              <w:t xml:space="preserve"> = </w:t>
            </w:r>
            <w:r w:rsidR="00242A82" w:rsidRPr="0060614D">
              <w:rPr>
                <w:rStyle w:val="Italics"/>
                <w:rFonts w:ascii="Verdana" w:hAnsi="Verdana"/>
                <w:shd w:val="clear" w:color="auto" w:fill="F9AE85" w:themeFill="accent2"/>
              </w:rPr>
              <w:t>I</w:t>
            </w:r>
            <w:r w:rsidRPr="0060614D">
              <w:rPr>
                <w:rStyle w:val="Italics"/>
                <w:shd w:val="clear" w:color="auto" w:fill="F9AE85" w:themeFill="accent2"/>
              </w:rPr>
              <w:t>Vt</w:t>
            </w:r>
          </w:p>
        </w:tc>
        <w:tc>
          <w:tcPr>
            <w:tcW w:w="9356" w:type="dxa"/>
            <w:shd w:val="clear" w:color="auto" w:fill="F9AE85" w:themeFill="accent2"/>
            <w:tcMar>
              <w:top w:w="113" w:type="dxa"/>
              <w:bottom w:w="113" w:type="dxa"/>
            </w:tcMar>
          </w:tcPr>
          <w:p w:rsidR="001B2C44" w:rsidRPr="0060614D" w:rsidRDefault="001B2C44" w:rsidP="00C800F0">
            <w:pPr>
              <w:pStyle w:val="BodyText"/>
            </w:pPr>
            <w:r w:rsidRPr="0060614D">
              <w:rPr>
                <w:shd w:val="clear" w:color="auto" w:fill="F9AE85" w:themeFill="accent2"/>
              </w:rPr>
              <w:t>Both of these equations relate to the definition of potential difference and electromotive force.</w:t>
            </w:r>
          </w:p>
          <w:p w:rsidR="001B2C44" w:rsidRPr="0060614D" w:rsidRDefault="001B2C44" w:rsidP="00C800F0">
            <w:pPr>
              <w:pStyle w:val="BodyText"/>
            </w:pPr>
          </w:p>
          <w:p w:rsidR="001B2C44" w:rsidRPr="00536B03" w:rsidRDefault="001B2C44" w:rsidP="00C800F0">
            <w:pPr>
              <w:pStyle w:val="BodyText"/>
              <w:rPr>
                <w:rStyle w:val="Weblink"/>
              </w:rPr>
            </w:pPr>
            <w:r w:rsidRPr="0060614D">
              <w:rPr>
                <w:shd w:val="clear" w:color="auto" w:fill="F9AE85" w:themeFill="accent2"/>
              </w:rPr>
              <w:t>Formulas:</w:t>
            </w:r>
            <w:r w:rsidR="00C800F0" w:rsidRPr="0060614D">
              <w:rPr>
                <w:shd w:val="clear" w:color="auto" w:fill="F9AE85" w:themeFill="accent2"/>
              </w:rPr>
              <w:t xml:space="preserve"> </w:t>
            </w:r>
            <w:hyperlink r:id="rId68" w:history="1">
              <w:r w:rsidRPr="0060614D">
                <w:rPr>
                  <w:rStyle w:val="Weblink"/>
                  <w:shd w:val="clear" w:color="auto" w:fill="F9AE85" w:themeFill="accent2"/>
                </w:rPr>
                <w:t>http://hyperphysics.phy-astr.gsu.edu/hbase/electric/elepow.html</w:t>
              </w:r>
            </w:hyperlink>
          </w:p>
          <w:p w:rsidR="000816D1" w:rsidRPr="00536B03" w:rsidRDefault="000816D1" w:rsidP="00C800F0">
            <w:pPr>
              <w:pStyle w:val="BodyText"/>
              <w:rPr>
                <w:rStyle w:val="CIE-Link"/>
                <w:b w:val="0"/>
              </w:rPr>
            </w:pPr>
          </w:p>
        </w:tc>
      </w:tr>
      <w:tr w:rsidR="001B2C44" w:rsidRPr="004A4E17" w:rsidTr="00536B03">
        <w:trPr>
          <w:trHeight w:hRule="exact" w:val="440"/>
          <w:tblHeader/>
        </w:trPr>
        <w:tc>
          <w:tcPr>
            <w:tcW w:w="14601" w:type="dxa"/>
            <w:gridSpan w:val="3"/>
            <w:shd w:val="clear" w:color="auto" w:fill="EA5B0C"/>
            <w:tcMar>
              <w:top w:w="113" w:type="dxa"/>
              <w:bottom w:w="113" w:type="dxa"/>
            </w:tcMar>
            <w:vAlign w:val="center"/>
          </w:tcPr>
          <w:p w:rsidR="001B2C44" w:rsidRPr="00070664" w:rsidRDefault="001B2C44" w:rsidP="00D57BAD">
            <w:pPr>
              <w:pStyle w:val="TableHead"/>
            </w:pPr>
            <w:r w:rsidRPr="00070664">
              <w:t>Past and specimen papers</w:t>
            </w:r>
          </w:p>
        </w:tc>
      </w:tr>
      <w:tr w:rsidR="001B2C44" w:rsidRPr="004A4E17" w:rsidTr="00536B03">
        <w:tblPrEx>
          <w:tblCellMar>
            <w:top w:w="0" w:type="dxa"/>
            <w:bottom w:w="0" w:type="dxa"/>
          </w:tblCellMar>
        </w:tblPrEx>
        <w:tc>
          <w:tcPr>
            <w:tcW w:w="14601" w:type="dxa"/>
            <w:gridSpan w:val="3"/>
            <w:tcMar>
              <w:top w:w="113" w:type="dxa"/>
              <w:bottom w:w="113" w:type="dxa"/>
            </w:tcMar>
          </w:tcPr>
          <w:p w:rsidR="0060614D" w:rsidRPr="00070664" w:rsidRDefault="001B2C44" w:rsidP="0060614D">
            <w:pPr>
              <w:pStyle w:val="BodyText"/>
            </w:pPr>
            <w:r w:rsidRPr="00070664">
              <w:t xml:space="preserve">Past/specimen papers and mark schemes are available to download at </w:t>
            </w:r>
            <w:hyperlink r:id="rId69" w:history="1">
              <w:r w:rsidR="008865F6" w:rsidRPr="0060614D">
                <w:rPr>
                  <w:rStyle w:val="Weblink"/>
                </w:rPr>
                <w:t>www.cambridgeinternational.org/support</w:t>
              </w:r>
            </w:hyperlink>
            <w:r w:rsidR="00D57BAD">
              <w:rPr>
                <w:rStyle w:val="CIE-Link"/>
              </w:rPr>
              <w:t xml:space="preserve"> (F)</w:t>
            </w:r>
            <w:r w:rsidRPr="00070664">
              <w:rPr>
                <w:rStyle w:val="CIE-Link"/>
              </w:rPr>
              <w:t xml:space="preserve"> </w:t>
            </w:r>
          </w:p>
          <w:p w:rsidR="001B2C44" w:rsidRPr="00070664" w:rsidRDefault="001B2C44" w:rsidP="007E7C14">
            <w:pPr>
              <w:pStyle w:val="BodyText"/>
            </w:pP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1B2C44" w:rsidP="00536B03">
      <w:pPr>
        <w:pStyle w:val="Heading1"/>
        <w:pBdr>
          <w:top w:val="single" w:sz="8" w:space="4" w:color="EA5B0C"/>
          <w:bottom w:val="single" w:sz="8" w:space="4" w:color="EA5B0C"/>
        </w:pBdr>
        <w:rPr>
          <w:color w:val="EA5B0C"/>
        </w:rPr>
      </w:pPr>
      <w:bookmarkStart w:id="11" w:name="_Toc456187419"/>
      <w:r w:rsidRPr="00536B03">
        <w:rPr>
          <w:color w:val="EA5B0C"/>
        </w:rPr>
        <w:lastRenderedPageBreak/>
        <w:t>3: Energy</w:t>
      </w:r>
      <w:bookmarkEnd w:id="11"/>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1B2C44" w:rsidRPr="004A4E17" w:rsidTr="00536B03">
        <w:tblPrEx>
          <w:tblCellMar>
            <w:top w:w="0" w:type="dxa"/>
            <w:bottom w:w="0" w:type="dxa"/>
          </w:tblCellMar>
        </w:tblPrEx>
        <w:trPr>
          <w:trHeight w:val="487"/>
        </w:trPr>
        <w:tc>
          <w:tcPr>
            <w:tcW w:w="1843" w:type="dxa"/>
            <w:tcMar>
              <w:top w:w="113" w:type="dxa"/>
              <w:bottom w:w="113" w:type="dxa"/>
            </w:tcMar>
          </w:tcPr>
          <w:p w:rsidR="001B2C44" w:rsidRPr="001B2C44" w:rsidRDefault="001B2C44" w:rsidP="00D57BAD">
            <w:pPr>
              <w:pStyle w:val="BodyText"/>
            </w:pPr>
            <w:r w:rsidRPr="001B2C44">
              <w:t>1.7.1</w:t>
            </w:r>
            <w:r w:rsidR="00D57BAD">
              <w:t xml:space="preserve"> </w:t>
            </w:r>
            <w:r w:rsidR="00126DEB">
              <w:t>Energy</w:t>
            </w:r>
          </w:p>
        </w:tc>
        <w:tc>
          <w:tcPr>
            <w:tcW w:w="3402" w:type="dxa"/>
            <w:tcMar>
              <w:top w:w="113" w:type="dxa"/>
              <w:bottom w:w="113" w:type="dxa"/>
            </w:tcMar>
          </w:tcPr>
          <w:p w:rsidR="001B2C44" w:rsidRPr="001B2C44" w:rsidRDefault="001B2C44" w:rsidP="00D57BAD">
            <w:pPr>
              <w:pStyle w:val="Bulletedlist"/>
              <w:ind w:left="317" w:hanging="283"/>
            </w:pPr>
            <w:r w:rsidRPr="001B2C44">
              <w:t>Identify changes in kinetic, gravitational potential, chemical, elastic (strain), nuclear and internal energy that have occurred as a result of an event or process</w:t>
            </w:r>
          </w:p>
          <w:p w:rsidR="001B2C44" w:rsidRPr="001B2C44" w:rsidRDefault="001B2C44" w:rsidP="00D57BAD">
            <w:pPr>
              <w:pStyle w:val="Bulletedlist"/>
              <w:numPr>
                <w:ilvl w:val="0"/>
                <w:numId w:val="0"/>
              </w:numPr>
              <w:ind w:left="317"/>
            </w:pPr>
          </w:p>
          <w:p w:rsidR="001B2C44" w:rsidRPr="001B2C44" w:rsidRDefault="001B2C44" w:rsidP="00D57BAD">
            <w:pPr>
              <w:pStyle w:val="Bulletedlist"/>
              <w:ind w:left="317" w:hanging="283"/>
            </w:pPr>
            <w:r w:rsidRPr="001B2C44">
              <w:t>Recognise that energy is transferred during events and processes, including examples of transfer by forces (mechanical working), by electrical currents (electrical working), by heating and by waves</w:t>
            </w:r>
          </w:p>
          <w:p w:rsidR="001B2C44" w:rsidRPr="001B2C44" w:rsidRDefault="001B2C44" w:rsidP="00D57BAD">
            <w:pPr>
              <w:pStyle w:val="Bulletedlist"/>
              <w:numPr>
                <w:ilvl w:val="0"/>
                <w:numId w:val="0"/>
              </w:numPr>
              <w:ind w:left="317"/>
            </w:pPr>
          </w:p>
          <w:p w:rsidR="001B2C44" w:rsidRPr="001B2C44" w:rsidRDefault="001B2C44" w:rsidP="00D57BAD">
            <w:pPr>
              <w:pStyle w:val="Bulletedlist"/>
              <w:ind w:left="317" w:hanging="283"/>
            </w:pPr>
            <w:r w:rsidRPr="001B2C44">
              <w:t>Apply the principle of conservation of energy to simple examples</w:t>
            </w:r>
          </w:p>
        </w:tc>
        <w:tc>
          <w:tcPr>
            <w:tcW w:w="9356" w:type="dxa"/>
            <w:tcMar>
              <w:top w:w="113" w:type="dxa"/>
              <w:bottom w:w="113" w:type="dxa"/>
            </w:tcMar>
          </w:tcPr>
          <w:p w:rsidR="001B2C44" w:rsidRPr="001B2C44" w:rsidRDefault="001B2C44" w:rsidP="003500BE">
            <w:pPr>
              <w:pStyle w:val="BodyText"/>
            </w:pPr>
            <w:r w:rsidRPr="001B2C44">
              <w:t>A number of devices which convert energy from one form to another, e.g. loudspeaker, steam engine, solar-powered motor, candle can be used. A circus of simple experiments can be set up for learners to identify the energy conversions.</w:t>
            </w:r>
          </w:p>
          <w:p w:rsidR="001B2C44" w:rsidRPr="001B2C44" w:rsidRDefault="001B2C44" w:rsidP="003500BE">
            <w:pPr>
              <w:pStyle w:val="BodyText"/>
            </w:pPr>
          </w:p>
          <w:p w:rsidR="001B2C44" w:rsidRDefault="001B2C44" w:rsidP="003500BE">
            <w:pPr>
              <w:pStyle w:val="BodyText"/>
            </w:pPr>
            <w:r w:rsidRPr="001B2C44">
              <w:t>Kits are available which enable falling weights to power generators or cells to turn motors which lift weights. It is worth driving home the point with many different examples but ensure that the focus of the demonstration is energy conversion.</w:t>
            </w:r>
          </w:p>
          <w:p w:rsidR="001B2C44" w:rsidRDefault="001B2C44" w:rsidP="003500BE">
            <w:pPr>
              <w:pStyle w:val="BodyText"/>
            </w:pPr>
          </w:p>
          <w:p w:rsidR="001B2C44" w:rsidRPr="001B2C44" w:rsidRDefault="001B2C44" w:rsidP="003500BE">
            <w:pPr>
              <w:pStyle w:val="BodyText"/>
            </w:pPr>
            <w:r w:rsidRPr="001B2C44">
              <w:t xml:space="preserve">Unusual and fun energy change experiments: </w:t>
            </w:r>
            <w:hyperlink r:id="rId70" w:history="1">
              <w:r w:rsidRPr="003500BE">
                <w:rPr>
                  <w:rStyle w:val="Weblink"/>
                </w:rPr>
                <w:t>www.childrensuniversity.manchester.ac.uk/interactives/science/energy/what-is-energy/</w:t>
              </w:r>
            </w:hyperlink>
          </w:p>
          <w:p w:rsidR="001B2C44" w:rsidRPr="001B2C44" w:rsidRDefault="001B2C44" w:rsidP="003500BE">
            <w:pPr>
              <w:pStyle w:val="BodyText"/>
            </w:pPr>
          </w:p>
          <w:p w:rsidR="001B2C44" w:rsidRPr="003500BE" w:rsidRDefault="00A22320" w:rsidP="003500BE">
            <w:pPr>
              <w:pStyle w:val="BodyText"/>
              <w:rPr>
                <w:rStyle w:val="Weblink"/>
              </w:rPr>
            </w:pPr>
            <w:hyperlink r:id="rId71" w:history="1">
              <w:r w:rsidR="001B2C44" w:rsidRPr="003500BE">
                <w:rPr>
                  <w:rStyle w:val="Weblink"/>
                </w:rPr>
                <w:t>www.physicsclassroom.com/class/energy</w:t>
              </w:r>
            </w:hyperlink>
          </w:p>
          <w:p w:rsidR="001B2C44" w:rsidRPr="001B2C44" w:rsidRDefault="001B2C44" w:rsidP="003500BE">
            <w:pPr>
              <w:pStyle w:val="BodyText"/>
            </w:pPr>
          </w:p>
          <w:p w:rsidR="001B2C44" w:rsidRPr="003500BE" w:rsidRDefault="00A22320" w:rsidP="003500BE">
            <w:pPr>
              <w:pStyle w:val="BodyText"/>
              <w:rPr>
                <w:rStyle w:val="Weblink"/>
              </w:rPr>
            </w:pPr>
            <w:hyperlink r:id="rId72" w:history="1">
              <w:r w:rsidR="001B2C44" w:rsidRPr="003500BE">
                <w:rPr>
                  <w:rStyle w:val="Weblink"/>
                </w:rPr>
                <w:t>www.brightstorm.com/science/physics/energy-and-momentum/conservation-of-energy/</w:t>
              </w:r>
            </w:hyperlink>
          </w:p>
          <w:p w:rsidR="001B2C44" w:rsidRPr="001B2C44" w:rsidRDefault="001B2C44" w:rsidP="003500BE">
            <w:pPr>
              <w:pStyle w:val="BodyText"/>
            </w:pPr>
          </w:p>
          <w:p w:rsidR="001B2C44" w:rsidRPr="001B2C44" w:rsidRDefault="001B2C44" w:rsidP="003500BE">
            <w:pPr>
              <w:pStyle w:val="BodyText"/>
            </w:pPr>
          </w:p>
        </w:tc>
      </w:tr>
      <w:tr w:rsidR="001B2C44" w:rsidRPr="004A4E17" w:rsidTr="0060614D">
        <w:tblPrEx>
          <w:tblCellMar>
            <w:top w:w="0" w:type="dxa"/>
            <w:bottom w:w="0" w:type="dxa"/>
          </w:tblCellMar>
        </w:tblPrEx>
        <w:tc>
          <w:tcPr>
            <w:tcW w:w="1843" w:type="dxa"/>
            <w:shd w:val="clear" w:color="auto" w:fill="F9AE85" w:themeFill="accent2"/>
            <w:tcMar>
              <w:top w:w="113" w:type="dxa"/>
              <w:bottom w:w="113" w:type="dxa"/>
            </w:tcMar>
          </w:tcPr>
          <w:p w:rsidR="001B2C44" w:rsidRPr="0060614D" w:rsidRDefault="001B2C44" w:rsidP="00D57BAD">
            <w:pPr>
              <w:pStyle w:val="BodyText"/>
              <w:rPr>
                <w:rStyle w:val="Bold"/>
                <w:b w:val="0"/>
              </w:rPr>
            </w:pPr>
            <w:r w:rsidRPr="0060614D">
              <w:rPr>
                <w:rStyle w:val="Bold"/>
                <w:b w:val="0"/>
                <w:shd w:val="clear" w:color="auto" w:fill="F9AE85" w:themeFill="accent2"/>
              </w:rPr>
              <w:t>1.7.1</w:t>
            </w:r>
            <w:r w:rsidR="00D57BAD" w:rsidRPr="0060614D">
              <w:rPr>
                <w:rStyle w:val="Bold"/>
                <w:b w:val="0"/>
                <w:shd w:val="clear" w:color="auto" w:fill="F9AE85" w:themeFill="accent2"/>
              </w:rPr>
              <w:t xml:space="preserve"> </w:t>
            </w:r>
            <w:r w:rsidR="00126DEB" w:rsidRPr="0060614D">
              <w:rPr>
                <w:rStyle w:val="Bold"/>
                <w:b w:val="0"/>
                <w:shd w:val="clear" w:color="auto" w:fill="F9AE85" w:themeFill="accent2"/>
              </w:rPr>
              <w:t>Energy</w:t>
            </w:r>
          </w:p>
        </w:tc>
        <w:tc>
          <w:tcPr>
            <w:tcW w:w="3402" w:type="dxa"/>
            <w:shd w:val="clear" w:color="auto" w:fill="F9AE85" w:themeFill="accent2"/>
            <w:tcMar>
              <w:top w:w="113" w:type="dxa"/>
              <w:bottom w:w="113" w:type="dxa"/>
            </w:tcMar>
          </w:tcPr>
          <w:p w:rsidR="001B2C44" w:rsidRPr="0060614D" w:rsidRDefault="001B2C44" w:rsidP="00D57BAD">
            <w:pPr>
              <w:pStyle w:val="Bulletedlist"/>
              <w:ind w:left="317" w:hanging="283"/>
            </w:pPr>
            <w:r w:rsidRPr="0060614D">
              <w:rPr>
                <w:rStyle w:val="Bold"/>
                <w:b w:val="0"/>
                <w:shd w:val="clear" w:color="auto" w:fill="F9AE85" w:themeFill="accent2"/>
              </w:rPr>
              <w:t>Recall and use the expressions kinetic ener</w:t>
            </w:r>
            <w:r w:rsidRPr="0060614D">
              <w:rPr>
                <w:shd w:val="clear" w:color="auto" w:fill="F9AE85" w:themeFill="accent2"/>
              </w:rPr>
              <w:t>gy = ½</w:t>
            </w:r>
            <w:r w:rsidRPr="0060614D">
              <w:rPr>
                <w:rStyle w:val="Italics"/>
                <w:shd w:val="clear" w:color="auto" w:fill="F9AE85" w:themeFill="accent2"/>
              </w:rPr>
              <w:t>mv</w:t>
            </w:r>
            <w:r w:rsidRPr="0060614D">
              <w:rPr>
                <w:rStyle w:val="superscript"/>
                <w:shd w:val="clear" w:color="auto" w:fill="F9AE85" w:themeFill="accent2"/>
              </w:rPr>
              <w:t>2</w:t>
            </w:r>
            <w:r w:rsidRPr="0060614D">
              <w:rPr>
                <w:shd w:val="clear" w:color="auto" w:fill="F9AE85" w:themeFill="accent2"/>
              </w:rPr>
              <w:t xml:space="preserve"> </w:t>
            </w:r>
            <w:r w:rsidRPr="0060614D">
              <w:rPr>
                <w:rStyle w:val="Bold"/>
                <w:b w:val="0"/>
                <w:shd w:val="clear" w:color="auto" w:fill="F9AE85" w:themeFill="accent2"/>
              </w:rPr>
              <w:t>and change in gravitational potential energy =</w:t>
            </w:r>
            <w:r w:rsidRPr="0060614D">
              <w:rPr>
                <w:shd w:val="clear" w:color="auto" w:fill="F9AE85" w:themeFill="accent2"/>
              </w:rPr>
              <w:t xml:space="preserve"> </w:t>
            </w:r>
            <w:r w:rsidRPr="0060614D">
              <w:rPr>
                <w:rStyle w:val="Italics"/>
                <w:shd w:val="clear" w:color="auto" w:fill="F9AE85" w:themeFill="accent2"/>
              </w:rPr>
              <w:t>mg</w:t>
            </w:r>
            <w:r w:rsidRPr="0060614D">
              <w:rPr>
                <w:shd w:val="clear" w:color="auto" w:fill="F9AE85" w:themeFill="accent2"/>
              </w:rPr>
              <w:t>∆</w:t>
            </w:r>
            <w:r w:rsidRPr="0060614D">
              <w:rPr>
                <w:rStyle w:val="Italics"/>
                <w:shd w:val="clear" w:color="auto" w:fill="F9AE85" w:themeFill="accent2"/>
              </w:rPr>
              <w:t>h</w:t>
            </w:r>
          </w:p>
          <w:p w:rsidR="001B2C44" w:rsidRPr="0060614D" w:rsidRDefault="001B2C44" w:rsidP="00D57BAD">
            <w:pPr>
              <w:pStyle w:val="Bulletedlist"/>
              <w:numPr>
                <w:ilvl w:val="0"/>
                <w:numId w:val="0"/>
              </w:numPr>
              <w:ind w:left="317"/>
            </w:pPr>
          </w:p>
          <w:p w:rsidR="001B2C44" w:rsidRPr="0060614D" w:rsidRDefault="001B2C44" w:rsidP="00D57BAD">
            <w:pPr>
              <w:pStyle w:val="Bulletedlist"/>
              <w:ind w:left="317" w:hanging="283"/>
              <w:rPr>
                <w:rStyle w:val="Bold"/>
                <w:b w:val="0"/>
              </w:rPr>
            </w:pPr>
            <w:r w:rsidRPr="0060614D">
              <w:rPr>
                <w:rStyle w:val="Bold"/>
                <w:b w:val="0"/>
                <w:shd w:val="clear" w:color="auto" w:fill="F9AE85" w:themeFill="accent2"/>
              </w:rPr>
              <w:t>Apply the principle of conservation of energy to examples involving multiple stages</w:t>
            </w:r>
          </w:p>
          <w:p w:rsidR="001B2C44" w:rsidRPr="0060614D" w:rsidRDefault="001B2C44" w:rsidP="00D57BAD">
            <w:pPr>
              <w:pStyle w:val="Bulletedlist"/>
              <w:numPr>
                <w:ilvl w:val="0"/>
                <w:numId w:val="0"/>
              </w:numPr>
              <w:ind w:left="317"/>
              <w:rPr>
                <w:rStyle w:val="Bold"/>
                <w:b w:val="0"/>
              </w:rPr>
            </w:pPr>
          </w:p>
          <w:p w:rsidR="001B2C44" w:rsidRPr="0060614D" w:rsidRDefault="001B2C44" w:rsidP="00D57BAD">
            <w:pPr>
              <w:pStyle w:val="Bulletedlist"/>
              <w:ind w:left="317" w:hanging="283"/>
            </w:pPr>
            <w:r w:rsidRPr="0060614D">
              <w:rPr>
                <w:rStyle w:val="Bold"/>
                <w:b w:val="0"/>
                <w:shd w:val="clear" w:color="auto" w:fill="F9AE85" w:themeFill="accent2"/>
              </w:rPr>
              <w:t xml:space="preserve">Explain that in any event or process the energy tends to become more spread out among the objects and </w:t>
            </w:r>
            <w:r w:rsidRPr="0060614D">
              <w:rPr>
                <w:rStyle w:val="Bold"/>
                <w:b w:val="0"/>
                <w:shd w:val="clear" w:color="auto" w:fill="F9AE85" w:themeFill="accent2"/>
              </w:rPr>
              <w:lastRenderedPageBreak/>
              <w:t>surroundings (dissipated)</w:t>
            </w:r>
          </w:p>
        </w:tc>
        <w:tc>
          <w:tcPr>
            <w:tcW w:w="9356" w:type="dxa"/>
            <w:shd w:val="clear" w:color="auto" w:fill="F9AE85" w:themeFill="accent2"/>
            <w:tcMar>
              <w:top w:w="113" w:type="dxa"/>
              <w:bottom w:w="113" w:type="dxa"/>
            </w:tcMar>
          </w:tcPr>
          <w:p w:rsidR="001B2C44" w:rsidRPr="0060614D" w:rsidRDefault="001B2C44" w:rsidP="003500BE">
            <w:pPr>
              <w:pStyle w:val="BodyText"/>
            </w:pPr>
            <w:r w:rsidRPr="0060614D">
              <w:rPr>
                <w:shd w:val="clear" w:color="auto" w:fill="F9AE85" w:themeFill="accent2"/>
              </w:rPr>
              <w:lastRenderedPageBreak/>
              <w:t>The gravitational potential energy formula can be deduced in terms of work done and it seems likely that the greater the height and the greater the weight, the greater is the gravitational potential energy stored. The kinetic energy formula is probably best quoted although again the relationship to the mass is highly likely. Similarly, since an object moving backwards (velocity negative) has positive energy and can be used to do work, the presence of the square can be justified.</w:t>
            </w:r>
          </w:p>
          <w:p w:rsidR="001B2C44" w:rsidRPr="0060614D" w:rsidRDefault="001B2C44" w:rsidP="003500BE">
            <w:pPr>
              <w:pStyle w:val="BodyText"/>
            </w:pPr>
          </w:p>
          <w:p w:rsidR="001B2C44" w:rsidRPr="0060614D" w:rsidRDefault="001B2C44" w:rsidP="003500BE">
            <w:pPr>
              <w:pStyle w:val="BodyText"/>
            </w:pPr>
            <w:r w:rsidRPr="0060614D">
              <w:rPr>
                <w:shd w:val="clear" w:color="auto" w:fill="F9AE85" w:themeFill="accent2"/>
              </w:rPr>
              <w:t>Hydroelectric power stations are usually a good example of a multi-stage energy conversion.</w:t>
            </w:r>
          </w:p>
          <w:p w:rsidR="001B2C44" w:rsidRPr="0060614D" w:rsidRDefault="001B2C44" w:rsidP="003500BE">
            <w:pPr>
              <w:pStyle w:val="BodyText"/>
            </w:pPr>
          </w:p>
          <w:p w:rsidR="001B2C44" w:rsidRPr="0060614D" w:rsidRDefault="001B2C44" w:rsidP="003500BE">
            <w:pPr>
              <w:pStyle w:val="BodyText"/>
            </w:pPr>
            <w:r w:rsidRPr="0060614D">
              <w:rPr>
                <w:shd w:val="clear" w:color="auto" w:fill="F9AE85" w:themeFill="accent2"/>
              </w:rPr>
              <w:t>The last part of this section is essentially the second law of thermodynamics but there is no need</w:t>
            </w:r>
            <w:r w:rsidR="00AE57AF" w:rsidRPr="0060614D">
              <w:rPr>
                <w:shd w:val="clear" w:color="auto" w:fill="F9AE85" w:themeFill="accent2"/>
              </w:rPr>
              <w:t>,</w:t>
            </w:r>
            <w:r w:rsidRPr="0060614D">
              <w:rPr>
                <w:shd w:val="clear" w:color="auto" w:fill="F9AE85" w:themeFill="accent2"/>
              </w:rPr>
              <w:t xml:space="preserve"> at this level, to go beyond what is stated in the syllabus.</w:t>
            </w:r>
          </w:p>
          <w:p w:rsidR="001B2C44" w:rsidRPr="0060614D" w:rsidRDefault="001B2C44" w:rsidP="003500BE">
            <w:pPr>
              <w:pStyle w:val="BodyText"/>
            </w:pPr>
          </w:p>
          <w:p w:rsidR="001B2C44" w:rsidRPr="00536B03" w:rsidRDefault="001B2C44" w:rsidP="003500BE">
            <w:pPr>
              <w:pStyle w:val="BodyText"/>
              <w:rPr>
                <w:rStyle w:val="Weblink"/>
              </w:rPr>
            </w:pPr>
            <w:r w:rsidRPr="0060614D">
              <w:rPr>
                <w:shd w:val="clear" w:color="auto" w:fill="F9AE85" w:themeFill="accent2"/>
              </w:rPr>
              <w:t>Pumped storage schemes:</w:t>
            </w:r>
            <w:r w:rsidR="00D57BAD" w:rsidRPr="0060614D">
              <w:rPr>
                <w:shd w:val="clear" w:color="auto" w:fill="FEF3DC" w:themeFill="accent6" w:themeFillTint="33"/>
              </w:rPr>
              <w:t xml:space="preserve"> </w:t>
            </w:r>
            <w:hyperlink r:id="rId73" w:history="1">
              <w:r w:rsidRPr="0060614D">
                <w:rPr>
                  <w:rStyle w:val="Weblink"/>
                  <w:shd w:val="clear" w:color="auto" w:fill="F9AE85" w:themeFill="accent2"/>
                </w:rPr>
                <w:t>www.bbc.co.uk/bitesize/standard/physics/energy_matters/generation_of_electricity/revision/3/</w:t>
              </w:r>
            </w:hyperlink>
          </w:p>
          <w:p w:rsidR="001B2C44" w:rsidRPr="00536B03" w:rsidRDefault="001B2C44" w:rsidP="003500BE">
            <w:pPr>
              <w:pStyle w:val="BodyText"/>
            </w:pPr>
          </w:p>
          <w:p w:rsidR="001B2C44" w:rsidRPr="00536B03" w:rsidRDefault="001B2C44" w:rsidP="003500BE">
            <w:pPr>
              <w:pStyle w:val="BodyText"/>
              <w:rPr>
                <w:color w:val="000000" w:themeColor="text1"/>
                <w:spacing w:val="-1"/>
              </w:rPr>
            </w:pPr>
          </w:p>
        </w:tc>
      </w:tr>
      <w:tr w:rsidR="00BE4921" w:rsidRPr="004A4E17" w:rsidTr="00536B03">
        <w:tblPrEx>
          <w:tblCellMar>
            <w:top w:w="0" w:type="dxa"/>
            <w:bottom w:w="0" w:type="dxa"/>
          </w:tblCellMar>
        </w:tblPrEx>
        <w:tc>
          <w:tcPr>
            <w:tcW w:w="1843" w:type="dxa"/>
            <w:tcMar>
              <w:top w:w="113" w:type="dxa"/>
              <w:bottom w:w="113" w:type="dxa"/>
            </w:tcMar>
          </w:tcPr>
          <w:p w:rsidR="00BE4921" w:rsidRPr="00BE4921" w:rsidRDefault="00BE4921" w:rsidP="00D57BAD">
            <w:pPr>
              <w:pStyle w:val="BodyText"/>
            </w:pPr>
            <w:r w:rsidRPr="00BE4921">
              <w:lastRenderedPageBreak/>
              <w:t>1.7.2</w:t>
            </w:r>
            <w:r w:rsidR="00D57BAD">
              <w:t xml:space="preserve"> </w:t>
            </w:r>
            <w:r w:rsidRPr="00BE4921">
              <w:t>Energy resources</w:t>
            </w:r>
          </w:p>
        </w:tc>
        <w:tc>
          <w:tcPr>
            <w:tcW w:w="3402" w:type="dxa"/>
            <w:tcMar>
              <w:top w:w="113" w:type="dxa"/>
              <w:bottom w:w="113" w:type="dxa"/>
            </w:tcMar>
          </w:tcPr>
          <w:p w:rsidR="00BE4921" w:rsidRPr="00BE4921" w:rsidRDefault="00BE4921" w:rsidP="00D57BAD">
            <w:pPr>
              <w:pStyle w:val="Bulletedlist"/>
              <w:ind w:left="317" w:hanging="283"/>
            </w:pPr>
            <w:r w:rsidRPr="00BE4921">
              <w:t>Describe how electricity or other useful forms of energy may be obtained from:</w:t>
            </w:r>
          </w:p>
          <w:p w:rsidR="00BE4921" w:rsidRPr="00BE4921" w:rsidRDefault="00BE4921" w:rsidP="00D57BAD">
            <w:pPr>
              <w:pStyle w:val="Sub-bullet"/>
              <w:ind w:left="601" w:hanging="284"/>
            </w:pPr>
            <w:r w:rsidRPr="00BE4921">
              <w:t>chemical energy stored in fuel</w:t>
            </w:r>
          </w:p>
          <w:p w:rsidR="00BE4921" w:rsidRPr="00BE4921" w:rsidRDefault="00BE4921" w:rsidP="00D57BAD">
            <w:pPr>
              <w:pStyle w:val="Sub-bullet"/>
              <w:ind w:left="601" w:hanging="284"/>
            </w:pPr>
            <w:r w:rsidRPr="00BE4921">
              <w:t>water, including the energy stored in waves, in tides, and in water behind hydroelectric dams</w:t>
            </w:r>
          </w:p>
          <w:p w:rsidR="00BE4921" w:rsidRPr="00BE4921" w:rsidRDefault="00BE4921" w:rsidP="00D57BAD">
            <w:pPr>
              <w:pStyle w:val="Sub-bullet"/>
              <w:ind w:left="601" w:hanging="284"/>
            </w:pPr>
            <w:r w:rsidRPr="00BE4921">
              <w:t>geothermal resources</w:t>
            </w:r>
          </w:p>
          <w:p w:rsidR="00BE4921" w:rsidRPr="00BE4921" w:rsidRDefault="00BE4921" w:rsidP="00D57BAD">
            <w:pPr>
              <w:pStyle w:val="Sub-bullet"/>
              <w:ind w:left="601" w:hanging="284"/>
            </w:pPr>
            <w:r w:rsidRPr="00BE4921">
              <w:t>nuclear fission</w:t>
            </w:r>
          </w:p>
          <w:p w:rsidR="00BE4921" w:rsidRPr="00BE4921" w:rsidRDefault="00BE4921" w:rsidP="00D57BAD">
            <w:pPr>
              <w:pStyle w:val="Sub-bullet"/>
              <w:ind w:left="601" w:hanging="284"/>
            </w:pPr>
            <w:r w:rsidRPr="00BE4921">
              <w:t>heat and light from the Sun (solar cells and panels)</w:t>
            </w:r>
          </w:p>
          <w:p w:rsidR="00BE4921" w:rsidRPr="00BE4921" w:rsidRDefault="00BE4921" w:rsidP="00D57BAD">
            <w:pPr>
              <w:pStyle w:val="Sub-bullet"/>
              <w:ind w:left="601" w:hanging="284"/>
            </w:pPr>
            <w:r w:rsidRPr="00BE4921">
              <w:t>wind</w:t>
            </w:r>
          </w:p>
          <w:p w:rsidR="00BE4921" w:rsidRPr="00BE4921" w:rsidRDefault="00BE4921" w:rsidP="00D57BAD">
            <w:pPr>
              <w:pStyle w:val="Bulletedlist"/>
              <w:numPr>
                <w:ilvl w:val="0"/>
                <w:numId w:val="0"/>
              </w:numPr>
              <w:ind w:left="317"/>
            </w:pPr>
          </w:p>
          <w:p w:rsidR="00BE4921" w:rsidRPr="00BE4921" w:rsidRDefault="00BE4921" w:rsidP="00D57BAD">
            <w:pPr>
              <w:pStyle w:val="Bulletedlist"/>
              <w:ind w:left="317" w:hanging="283"/>
            </w:pPr>
            <w:r w:rsidRPr="00BE4921">
              <w:t>Give advantages and disadvantages of each method in terms of renewability, cost, reliability, scale and environmental impact</w:t>
            </w:r>
          </w:p>
          <w:p w:rsidR="00BE4921" w:rsidRPr="00BE4921" w:rsidRDefault="00BE4921" w:rsidP="00D57BAD">
            <w:pPr>
              <w:pStyle w:val="Bulletedlist"/>
              <w:numPr>
                <w:ilvl w:val="0"/>
                <w:numId w:val="0"/>
              </w:numPr>
              <w:ind w:left="317"/>
            </w:pPr>
          </w:p>
          <w:p w:rsidR="00BE4921" w:rsidRPr="00BE4921" w:rsidRDefault="00BE4921" w:rsidP="00D57BAD">
            <w:pPr>
              <w:pStyle w:val="Bulletedlist"/>
              <w:ind w:left="317" w:hanging="283"/>
            </w:pPr>
            <w:r w:rsidRPr="00BE4921">
              <w:t>Show a qualitative understanding of efficiency</w:t>
            </w:r>
          </w:p>
        </w:tc>
        <w:tc>
          <w:tcPr>
            <w:tcW w:w="9356" w:type="dxa"/>
            <w:tcMar>
              <w:top w:w="113" w:type="dxa"/>
              <w:bottom w:w="113" w:type="dxa"/>
            </w:tcMar>
          </w:tcPr>
          <w:p w:rsidR="00BE4921" w:rsidRPr="00BE4921" w:rsidRDefault="00BE4921" w:rsidP="003500BE">
            <w:pPr>
              <w:pStyle w:val="BodyText"/>
            </w:pPr>
            <w:r w:rsidRPr="00BE4921">
              <w:t>Examples of both renewable and non-renewable sources of energy can be considered along with their advantages and disadvantages. Be careful with categorising wood; wood is a renewable resource, as is all biomass, although we sometimes use it in a non-sustainable way (deforestation).</w:t>
            </w:r>
          </w:p>
          <w:p w:rsidR="00BE4921" w:rsidRPr="00BE4921" w:rsidRDefault="00BE4921" w:rsidP="003500BE">
            <w:pPr>
              <w:pStyle w:val="BodyText"/>
            </w:pPr>
          </w:p>
          <w:p w:rsidR="00BE4921" w:rsidRPr="00BE4921" w:rsidRDefault="00BE4921" w:rsidP="003500BE">
            <w:pPr>
              <w:pStyle w:val="BodyText"/>
            </w:pPr>
            <w:r w:rsidRPr="00BE4921">
              <w:t>Important discussions here to consolidate the learners’ understanding of energy processes both in physical and environmental impact terms.</w:t>
            </w:r>
          </w:p>
          <w:p w:rsidR="00BE4921" w:rsidRPr="00BE4921" w:rsidRDefault="00BE4921" w:rsidP="003500BE">
            <w:pPr>
              <w:pStyle w:val="BodyText"/>
            </w:pPr>
          </w:p>
          <w:p w:rsidR="00BE4921" w:rsidRDefault="00BE4921" w:rsidP="003500BE">
            <w:pPr>
              <w:pStyle w:val="BodyText"/>
            </w:pPr>
            <w:r w:rsidRPr="00BE4921">
              <w:t>A significant disadvantage of many renewable sources is their intermittency and because electrical energy is difficult to store on a large scale, the problem of energy storage to cover the times when little or no electricity is being generated is a significant aspect to the discussion.</w:t>
            </w:r>
          </w:p>
          <w:p w:rsidR="00BE4921" w:rsidRDefault="00BE4921" w:rsidP="003500BE">
            <w:pPr>
              <w:pStyle w:val="BodyText"/>
            </w:pPr>
          </w:p>
          <w:p w:rsidR="00BE4921" w:rsidRPr="003500BE" w:rsidRDefault="00BE4921" w:rsidP="003500BE">
            <w:pPr>
              <w:pStyle w:val="BodyText"/>
              <w:rPr>
                <w:rStyle w:val="Weblink"/>
              </w:rPr>
            </w:pPr>
            <w:r w:rsidRPr="00BE4921">
              <w:t>This website provides a useful investigation into alternative energy:</w:t>
            </w:r>
            <w:r w:rsidR="00D57BAD">
              <w:t xml:space="preserve"> </w:t>
            </w:r>
            <w:hyperlink r:id="rId74" w:history="1">
              <w:r w:rsidRPr="003500BE">
                <w:rPr>
                  <w:rStyle w:val="Weblink"/>
                </w:rPr>
                <w:t>www.altenergy.org/</w:t>
              </w:r>
            </w:hyperlink>
          </w:p>
          <w:p w:rsidR="00BE4921" w:rsidRPr="00BE4921" w:rsidRDefault="00BE4921" w:rsidP="003500BE">
            <w:pPr>
              <w:pStyle w:val="BodyText"/>
            </w:pPr>
          </w:p>
          <w:p w:rsidR="00BE4921" w:rsidRPr="003500BE" w:rsidRDefault="00BE4921" w:rsidP="003500BE">
            <w:pPr>
              <w:pStyle w:val="BodyText"/>
              <w:rPr>
                <w:rStyle w:val="Weblink"/>
              </w:rPr>
            </w:pPr>
            <w:r w:rsidRPr="00BE4921">
              <w:t>Power generation:</w:t>
            </w:r>
            <w:r w:rsidR="00D57BAD">
              <w:t xml:space="preserve"> </w:t>
            </w:r>
            <w:hyperlink r:id="rId75" w:history="1">
              <w:r w:rsidRPr="003500BE">
                <w:rPr>
                  <w:rStyle w:val="Weblink"/>
                </w:rPr>
                <w:t>www.bbc.co.uk/bitesize/standard/physics/energy_matters/generation_of_electricity/revision/1/</w:t>
              </w:r>
            </w:hyperlink>
          </w:p>
          <w:p w:rsidR="00BE4921" w:rsidRPr="00BE4921" w:rsidRDefault="00BE4921" w:rsidP="003500BE">
            <w:pPr>
              <w:pStyle w:val="BodyText"/>
            </w:pPr>
          </w:p>
          <w:p w:rsidR="00BE4921" w:rsidRPr="003500BE" w:rsidRDefault="00A22320" w:rsidP="003500BE">
            <w:pPr>
              <w:pStyle w:val="BodyText"/>
              <w:rPr>
                <w:rStyle w:val="Weblink"/>
              </w:rPr>
            </w:pPr>
            <w:hyperlink r:id="rId76" w:history="1">
              <w:r w:rsidR="00BE4921" w:rsidRPr="003500BE">
                <w:rPr>
                  <w:rStyle w:val="Weblink"/>
                </w:rPr>
                <w:t>www.open.edu/openlearn/science-maths-technology/science/environmental-science/energy-resources-introduction-energy-resources/content-section-0</w:t>
              </w:r>
            </w:hyperlink>
          </w:p>
          <w:p w:rsidR="00BE4921" w:rsidRPr="00BE4921" w:rsidRDefault="00BE4921" w:rsidP="003500BE">
            <w:pPr>
              <w:pStyle w:val="BodyText"/>
            </w:pPr>
          </w:p>
          <w:p w:rsidR="00BE4921" w:rsidRPr="00D57BAD" w:rsidRDefault="00BE4921" w:rsidP="00D57BAD">
            <w:pPr>
              <w:pStyle w:val="BodyText"/>
              <w:rPr>
                <w:rStyle w:val="CIE-Link"/>
                <w:color w:val="0065BD"/>
                <w:spacing w:val="0"/>
                <w:u w:val="single"/>
              </w:rPr>
            </w:pPr>
            <w:r w:rsidRPr="00BE4921">
              <w:t>Energy storage:</w:t>
            </w:r>
            <w:r w:rsidR="00D57BAD">
              <w:t xml:space="preserve"> </w:t>
            </w:r>
            <w:hyperlink r:id="rId77" w:history="1">
              <w:r w:rsidRPr="003500BE">
                <w:rPr>
                  <w:rStyle w:val="Weblink"/>
                </w:rPr>
                <w:t>http://science.howstuffworks.com/environmental/energy/question247.htm</w:t>
              </w:r>
            </w:hyperlink>
          </w:p>
        </w:tc>
      </w:tr>
      <w:tr w:rsidR="00BE4921" w:rsidRPr="004A4E17" w:rsidTr="0060614D">
        <w:tblPrEx>
          <w:tblCellMar>
            <w:top w:w="0" w:type="dxa"/>
            <w:bottom w:w="0" w:type="dxa"/>
          </w:tblCellMar>
        </w:tblPrEx>
        <w:tc>
          <w:tcPr>
            <w:tcW w:w="1843" w:type="dxa"/>
            <w:shd w:val="clear" w:color="auto" w:fill="F9AE85" w:themeFill="accent2"/>
            <w:tcMar>
              <w:top w:w="113" w:type="dxa"/>
              <w:bottom w:w="113" w:type="dxa"/>
            </w:tcMar>
          </w:tcPr>
          <w:p w:rsidR="00BE4921" w:rsidRPr="0060614D" w:rsidRDefault="00BE4921" w:rsidP="00D57BAD">
            <w:pPr>
              <w:pStyle w:val="BodyText"/>
            </w:pPr>
            <w:r w:rsidRPr="0060614D">
              <w:rPr>
                <w:rStyle w:val="Bold"/>
                <w:b w:val="0"/>
                <w:shd w:val="clear" w:color="auto" w:fill="F9AE85" w:themeFill="accent2"/>
              </w:rPr>
              <w:t>1.7.2</w:t>
            </w:r>
            <w:r w:rsidR="00D57BAD" w:rsidRPr="0060614D">
              <w:rPr>
                <w:rStyle w:val="Bold"/>
                <w:b w:val="0"/>
                <w:shd w:val="clear" w:color="auto" w:fill="F9AE85" w:themeFill="accent2"/>
              </w:rPr>
              <w:t xml:space="preserve"> </w:t>
            </w:r>
            <w:r w:rsidRPr="0060614D">
              <w:rPr>
                <w:rStyle w:val="Bold"/>
                <w:b w:val="0"/>
                <w:shd w:val="clear" w:color="auto" w:fill="F9AE85" w:themeFill="accent2"/>
              </w:rPr>
              <w:t>Energy resources</w:t>
            </w:r>
          </w:p>
        </w:tc>
        <w:tc>
          <w:tcPr>
            <w:tcW w:w="3402" w:type="dxa"/>
            <w:shd w:val="clear" w:color="auto" w:fill="F9AE85" w:themeFill="accent2"/>
            <w:tcMar>
              <w:top w:w="113" w:type="dxa"/>
              <w:bottom w:w="113" w:type="dxa"/>
            </w:tcMar>
          </w:tcPr>
          <w:p w:rsidR="00BE4921" w:rsidRPr="0060614D" w:rsidRDefault="00BE4921" w:rsidP="00D57BAD">
            <w:pPr>
              <w:pStyle w:val="Bulletedlist"/>
              <w:ind w:left="317" w:hanging="283"/>
              <w:rPr>
                <w:rStyle w:val="Bold"/>
                <w:b w:val="0"/>
              </w:rPr>
            </w:pPr>
            <w:r w:rsidRPr="0060614D">
              <w:rPr>
                <w:rStyle w:val="Bold"/>
                <w:b w:val="0"/>
                <w:shd w:val="clear" w:color="auto" w:fill="F9AE85" w:themeFill="accent2"/>
              </w:rPr>
              <w:t>Understand that the Sun is the source of energy for all our energy resources except geothermal, nuclear and tidal</w:t>
            </w:r>
          </w:p>
          <w:p w:rsidR="00BE4921" w:rsidRPr="0060614D" w:rsidRDefault="00BE4921" w:rsidP="00D57BAD">
            <w:pPr>
              <w:pStyle w:val="Bulletedlist"/>
              <w:numPr>
                <w:ilvl w:val="0"/>
                <w:numId w:val="0"/>
              </w:numPr>
              <w:ind w:left="317"/>
              <w:rPr>
                <w:rStyle w:val="Bold"/>
                <w:b w:val="0"/>
              </w:rPr>
            </w:pPr>
          </w:p>
          <w:p w:rsidR="00BE4921" w:rsidRPr="0060614D" w:rsidRDefault="00BE4921" w:rsidP="00D57BAD">
            <w:pPr>
              <w:pStyle w:val="Bulletedlist"/>
              <w:ind w:left="317" w:hanging="283"/>
              <w:rPr>
                <w:rStyle w:val="Bold"/>
                <w:b w:val="0"/>
              </w:rPr>
            </w:pPr>
            <w:r w:rsidRPr="0060614D">
              <w:rPr>
                <w:rStyle w:val="Bold"/>
                <w:b w:val="0"/>
                <w:shd w:val="clear" w:color="auto" w:fill="F9AE85" w:themeFill="accent2"/>
              </w:rPr>
              <w:t>Show an understanding that energy is released by nuclear fusion in the Sun</w:t>
            </w:r>
          </w:p>
          <w:p w:rsidR="00BE4921" w:rsidRPr="0060614D" w:rsidRDefault="00BE4921" w:rsidP="00D57BAD">
            <w:pPr>
              <w:pStyle w:val="Bulletedlist"/>
              <w:numPr>
                <w:ilvl w:val="0"/>
                <w:numId w:val="0"/>
              </w:numPr>
              <w:ind w:left="317"/>
              <w:rPr>
                <w:rStyle w:val="Bold"/>
                <w:b w:val="0"/>
              </w:rPr>
            </w:pPr>
          </w:p>
          <w:p w:rsidR="00B97B7C" w:rsidRPr="0060614D" w:rsidRDefault="00BE4921" w:rsidP="00B97B7C">
            <w:pPr>
              <w:pStyle w:val="Bulletedlist"/>
              <w:ind w:left="317" w:hanging="283"/>
              <w:rPr>
                <w:rStyle w:val="Bold"/>
                <w:b w:val="0"/>
              </w:rPr>
            </w:pPr>
            <w:r w:rsidRPr="0060614D">
              <w:rPr>
                <w:rStyle w:val="Bold"/>
                <w:b w:val="0"/>
                <w:shd w:val="clear" w:color="auto" w:fill="F9AE85" w:themeFill="accent2"/>
              </w:rPr>
              <w:t>Recall and use the equations:</w:t>
            </w:r>
            <w:r w:rsidR="00B97B7C" w:rsidRPr="0060614D">
              <w:rPr>
                <w:rStyle w:val="Bold"/>
                <w:b w:val="0"/>
                <w:shd w:val="clear" w:color="auto" w:fill="F9AE85" w:themeFill="accent2"/>
              </w:rPr>
              <w:t xml:space="preserve"> </w:t>
            </w:r>
            <m:oMath>
              <m:r>
                <m:rPr>
                  <m:nor/>
                </m:rPr>
                <w:rPr>
                  <w:rStyle w:val="Bold"/>
                  <w:b w:val="0"/>
                  <w:shd w:val="clear" w:color="auto" w:fill="F9AE85" w:themeFill="accent2"/>
                </w:rPr>
                <m:t>efficiency =</m:t>
              </m:r>
            </m:oMath>
          </w:p>
          <w:p w:rsidR="00B97B7C" w:rsidRPr="0060614D" w:rsidRDefault="00536B03" w:rsidP="00B97B7C">
            <w:pPr>
              <w:pStyle w:val="Bulletedlist"/>
              <w:numPr>
                <w:ilvl w:val="0"/>
                <w:numId w:val="0"/>
              </w:numPr>
              <w:ind w:left="317"/>
              <w:rPr>
                <w:rStyle w:val="Bold"/>
                <w:rFonts w:eastAsiaTheme="minorEastAsia"/>
                <w:b w:val="0"/>
              </w:rPr>
            </w:pPr>
            <m:oMathPara>
              <m:oMathParaPr>
                <m:jc m:val="left"/>
              </m:oMathParaPr>
              <m:oMath>
                <m:r>
                  <m:rPr>
                    <m:sty m:val="p"/>
                  </m:rPr>
                  <w:rPr>
                    <w:rStyle w:val="Bold"/>
                    <w:rFonts w:ascii="Cambria Math" w:hAnsi="Cambria Math"/>
                    <w:shd w:val="clear" w:color="auto" w:fill="F9AE85" w:themeFill="accent2"/>
                  </w:rPr>
                  <w:lastRenderedPageBreak/>
                  <m:t xml:space="preserve"> </m:t>
                </m:r>
                <m:f>
                  <m:fPr>
                    <m:ctrlPr>
                      <w:rPr>
                        <w:rStyle w:val="Bold"/>
                        <w:rFonts w:ascii="Cambria Math" w:hAnsi="Cambria Math"/>
                        <w:b w:val="0"/>
                        <w:shd w:val="clear" w:color="auto" w:fill="F9AE85" w:themeFill="accent2"/>
                      </w:rPr>
                    </m:ctrlPr>
                  </m:fPr>
                  <m:num>
                    <m:r>
                      <m:rPr>
                        <m:nor/>
                      </m:rPr>
                      <w:rPr>
                        <w:rStyle w:val="Bold"/>
                        <w:b w:val="0"/>
                        <w:shd w:val="clear" w:color="auto" w:fill="F9AE85" w:themeFill="accent2"/>
                      </w:rPr>
                      <m:t>useful energy output</m:t>
                    </m:r>
                  </m:num>
                  <m:den>
                    <m:r>
                      <m:rPr>
                        <m:nor/>
                      </m:rPr>
                      <w:rPr>
                        <w:rStyle w:val="Bold"/>
                        <w:b w:val="0"/>
                        <w:shd w:val="clear" w:color="auto" w:fill="F9AE85" w:themeFill="accent2"/>
                      </w:rPr>
                      <m:t>energy input</m:t>
                    </m:r>
                  </m:den>
                </m:f>
                <m:r>
                  <m:rPr>
                    <m:nor/>
                  </m:rPr>
                  <w:rPr>
                    <w:rStyle w:val="Bold"/>
                    <w:b w:val="0"/>
                    <w:shd w:val="clear" w:color="auto" w:fill="F9AE85" w:themeFill="accent2"/>
                  </w:rPr>
                  <m:t xml:space="preserve"> ×100</m:t>
                </m:r>
              </m:oMath>
            </m:oMathPara>
          </w:p>
          <w:p w:rsidR="00B97B7C" w:rsidRPr="0060614D" w:rsidRDefault="00B97B7C" w:rsidP="00B97B7C">
            <w:pPr>
              <w:pStyle w:val="Bulletedlist"/>
              <w:numPr>
                <w:ilvl w:val="0"/>
                <w:numId w:val="0"/>
              </w:numPr>
              <w:ind w:left="317"/>
              <w:rPr>
                <w:rStyle w:val="Bold"/>
                <w:b w:val="0"/>
              </w:rPr>
            </w:pPr>
            <m:oMathPara>
              <m:oMathParaPr>
                <m:jc m:val="left"/>
              </m:oMathParaPr>
              <m:oMath>
                <m:r>
                  <m:rPr>
                    <m:nor/>
                  </m:rPr>
                  <w:rPr>
                    <w:rStyle w:val="Bold"/>
                    <w:b w:val="0"/>
                    <w:shd w:val="clear" w:color="auto" w:fill="F9AE85" w:themeFill="accent2"/>
                  </w:rPr>
                  <m:t>efficiency =</m:t>
                </m:r>
              </m:oMath>
            </m:oMathPara>
          </w:p>
          <w:p w:rsidR="00BE4921" w:rsidRPr="0060614D" w:rsidRDefault="00536B03" w:rsidP="00B97B7C">
            <w:pPr>
              <w:pStyle w:val="Bulletedlist"/>
              <w:numPr>
                <w:ilvl w:val="0"/>
                <w:numId w:val="0"/>
              </w:numPr>
              <w:ind w:left="317" w:firstLine="43"/>
              <w:rPr>
                <w:rFonts w:ascii="Cambria Math" w:hAnsi="Cambria Math"/>
                <w:oMath/>
              </w:rPr>
            </w:pPr>
            <m:oMathPara>
              <m:oMathParaPr>
                <m:jc m:val="left"/>
              </m:oMathParaPr>
              <m:oMath>
                <m:r>
                  <m:rPr>
                    <m:sty m:val="p"/>
                  </m:rPr>
                  <w:rPr>
                    <w:rStyle w:val="Bold"/>
                    <w:rFonts w:ascii="Cambria Math" w:hAnsi="Cambria Math"/>
                  </w:rPr>
                  <m:t xml:space="preserve"> </m:t>
                </m:r>
                <m:f>
                  <m:fPr>
                    <m:ctrlPr>
                      <w:rPr>
                        <w:rStyle w:val="Bold"/>
                        <w:rFonts w:ascii="Cambria Math" w:hAnsi="Cambria Math"/>
                        <w:b w:val="0"/>
                        <w:shd w:val="clear" w:color="auto" w:fill="F9AE85" w:themeFill="accent2"/>
                      </w:rPr>
                    </m:ctrlPr>
                  </m:fPr>
                  <m:num>
                    <m:r>
                      <m:rPr>
                        <m:nor/>
                      </m:rPr>
                      <w:rPr>
                        <w:rStyle w:val="Bold"/>
                        <w:b w:val="0"/>
                        <w:shd w:val="clear" w:color="auto" w:fill="F9AE85" w:themeFill="accent2"/>
                      </w:rPr>
                      <m:t>useful power output</m:t>
                    </m:r>
                  </m:num>
                  <m:den>
                    <m:r>
                      <m:rPr>
                        <m:nor/>
                      </m:rPr>
                      <w:rPr>
                        <w:rStyle w:val="Bold"/>
                        <w:b w:val="0"/>
                        <w:shd w:val="clear" w:color="auto" w:fill="F9AE85" w:themeFill="accent2"/>
                      </w:rPr>
                      <m:t>power input</m:t>
                    </m:r>
                  </m:den>
                </m:f>
                <m:r>
                  <m:rPr>
                    <m:nor/>
                  </m:rPr>
                  <w:rPr>
                    <w:rStyle w:val="Bold"/>
                    <w:b w:val="0"/>
                    <w:shd w:val="clear" w:color="auto" w:fill="F9AE85" w:themeFill="accent2"/>
                  </w:rPr>
                  <m:t xml:space="preserve"> ×100</m:t>
                </m:r>
              </m:oMath>
            </m:oMathPara>
          </w:p>
        </w:tc>
        <w:tc>
          <w:tcPr>
            <w:tcW w:w="9356" w:type="dxa"/>
            <w:shd w:val="clear" w:color="auto" w:fill="F9AE85" w:themeFill="accent2"/>
            <w:tcMar>
              <w:top w:w="113" w:type="dxa"/>
              <w:bottom w:w="113" w:type="dxa"/>
            </w:tcMar>
          </w:tcPr>
          <w:p w:rsidR="00BE4921" w:rsidRPr="0060614D" w:rsidRDefault="00BE4921" w:rsidP="003500BE">
            <w:pPr>
              <w:pStyle w:val="BodyText"/>
            </w:pPr>
            <w:r w:rsidRPr="0060614D">
              <w:rPr>
                <w:shd w:val="clear" w:color="auto" w:fill="F9AE85" w:themeFill="accent2"/>
              </w:rPr>
              <w:lastRenderedPageBreak/>
              <w:t>The solar origin of solar energy is obvious. The other origins can be explained in outline by describing how the Sun heats the sea which leads to evaporation and hence rainfall (hydroelectric power) and how the expansion of air above land and sea drives the winds and hence causes waves at sea. The transformation of solar energy by photosynthesis can lead to the use of wood or peat as a fuel source and after many hundreds of millions of years, living things can be turned to fossil fuels.</w:t>
            </w:r>
          </w:p>
          <w:p w:rsidR="00BE4921" w:rsidRPr="0060614D" w:rsidRDefault="00BE4921" w:rsidP="003500BE">
            <w:pPr>
              <w:pStyle w:val="BodyText"/>
            </w:pPr>
          </w:p>
          <w:p w:rsidR="00BE4921" w:rsidRPr="0060614D" w:rsidRDefault="00BE4921" w:rsidP="003500BE">
            <w:pPr>
              <w:pStyle w:val="BodyText"/>
            </w:pPr>
            <w:r w:rsidRPr="0060614D">
              <w:rPr>
                <w:shd w:val="clear" w:color="auto" w:fill="F9AE85" w:themeFill="accent2"/>
              </w:rPr>
              <w:t>Many learners will be aware that on a hot day, it is cooler under a tree than under an artificial shade because the tree transf</w:t>
            </w:r>
            <w:r w:rsidR="001D3F67" w:rsidRPr="0060614D">
              <w:rPr>
                <w:shd w:val="clear" w:color="auto" w:fill="F9AE85" w:themeFill="accent2"/>
              </w:rPr>
              <w:t>e</w:t>
            </w:r>
            <w:r w:rsidRPr="0060614D">
              <w:rPr>
                <w:shd w:val="clear" w:color="auto" w:fill="F9AE85" w:themeFill="accent2"/>
              </w:rPr>
              <w:t xml:space="preserve">rs </w:t>
            </w:r>
            <w:r w:rsidR="001D3F67" w:rsidRPr="0060614D">
              <w:rPr>
                <w:shd w:val="clear" w:color="auto" w:fill="F9AE85" w:themeFill="accent2"/>
              </w:rPr>
              <w:t xml:space="preserve">solar </w:t>
            </w:r>
            <w:r w:rsidRPr="0060614D">
              <w:rPr>
                <w:shd w:val="clear" w:color="auto" w:fill="F9AE85" w:themeFill="accent2"/>
              </w:rPr>
              <w:t>energy into chemical energy by photosynthesis.</w:t>
            </w:r>
          </w:p>
          <w:p w:rsidR="00BE4921" w:rsidRPr="0060614D" w:rsidRDefault="00BE4921" w:rsidP="003500BE">
            <w:pPr>
              <w:pStyle w:val="BodyText"/>
            </w:pPr>
          </w:p>
          <w:p w:rsidR="00BE4921" w:rsidRPr="0060614D" w:rsidRDefault="00BE4921" w:rsidP="003500BE">
            <w:pPr>
              <w:pStyle w:val="BodyText"/>
            </w:pPr>
            <w:r w:rsidRPr="0060614D">
              <w:rPr>
                <w:shd w:val="clear" w:color="auto" w:fill="F9AE85" w:themeFill="accent2"/>
              </w:rPr>
              <w:t>The concept of efficiency is readily understood by many learners. It can be tackled through specific numerical examples. The use of the expression output/input should be discouraged as it disguises the link with the Principle of the Conservation of Energy.</w:t>
            </w:r>
          </w:p>
          <w:p w:rsidR="00BE4921" w:rsidRPr="0060614D" w:rsidRDefault="00BE4921" w:rsidP="003500BE">
            <w:pPr>
              <w:pStyle w:val="BodyText"/>
            </w:pPr>
          </w:p>
          <w:p w:rsidR="00BE4921" w:rsidRPr="00536B03" w:rsidRDefault="00BE4921" w:rsidP="00B97B7C">
            <w:pPr>
              <w:pStyle w:val="BodyText"/>
              <w:rPr>
                <w:rStyle w:val="Weblink"/>
              </w:rPr>
            </w:pPr>
            <w:r w:rsidRPr="0060614D">
              <w:rPr>
                <w:shd w:val="clear" w:color="auto" w:fill="F9AE85" w:themeFill="accent2"/>
              </w:rPr>
              <w:t>Fusion in the Sun:</w:t>
            </w:r>
            <w:r w:rsidR="00B97B7C" w:rsidRPr="0060614D">
              <w:rPr>
                <w:shd w:val="clear" w:color="auto" w:fill="F9AE85" w:themeFill="accent2"/>
              </w:rPr>
              <w:t xml:space="preserve"> </w:t>
            </w:r>
            <w:hyperlink r:id="rId78" w:history="1">
              <w:r w:rsidRPr="0060614D">
                <w:rPr>
                  <w:rStyle w:val="Weblink"/>
                  <w:shd w:val="clear" w:color="auto" w:fill="F9AE85" w:themeFill="accent2"/>
                </w:rPr>
                <w:t>www.youtube.com/watch?v=pusKlK1L5To</w:t>
              </w:r>
            </w:hyperlink>
          </w:p>
        </w:tc>
      </w:tr>
      <w:tr w:rsidR="00BE4921" w:rsidRPr="004A4E17" w:rsidTr="00536B03">
        <w:tblPrEx>
          <w:tblCellMar>
            <w:top w:w="0" w:type="dxa"/>
            <w:bottom w:w="0" w:type="dxa"/>
          </w:tblCellMar>
        </w:tblPrEx>
        <w:tc>
          <w:tcPr>
            <w:tcW w:w="1843" w:type="dxa"/>
            <w:tcMar>
              <w:top w:w="113" w:type="dxa"/>
              <w:bottom w:w="113" w:type="dxa"/>
            </w:tcMar>
          </w:tcPr>
          <w:p w:rsidR="00BE4921" w:rsidRPr="00BE4921" w:rsidRDefault="00BE4921" w:rsidP="00B97B7C">
            <w:pPr>
              <w:pStyle w:val="BodyText"/>
            </w:pPr>
            <w:r w:rsidRPr="00BE4921">
              <w:lastRenderedPageBreak/>
              <w:t>2.3.1</w:t>
            </w:r>
            <w:r w:rsidR="00B97B7C">
              <w:t xml:space="preserve"> </w:t>
            </w:r>
            <w:r w:rsidRPr="00BE4921">
              <w:t>Conduction</w:t>
            </w:r>
          </w:p>
        </w:tc>
        <w:tc>
          <w:tcPr>
            <w:tcW w:w="3402" w:type="dxa"/>
            <w:tcMar>
              <w:top w:w="113" w:type="dxa"/>
              <w:bottom w:w="113" w:type="dxa"/>
            </w:tcMar>
          </w:tcPr>
          <w:p w:rsidR="00BE4921" w:rsidRPr="00BE4921" w:rsidRDefault="00BE4921" w:rsidP="00B97B7C">
            <w:pPr>
              <w:pStyle w:val="Bulletedlist"/>
              <w:ind w:left="317" w:hanging="283"/>
            </w:pPr>
            <w:r w:rsidRPr="00BE4921">
              <w:t>Describe experiments to demonstrate the properties of good and bad thermal conductors</w:t>
            </w:r>
          </w:p>
        </w:tc>
        <w:tc>
          <w:tcPr>
            <w:tcW w:w="9356" w:type="dxa"/>
            <w:tcMar>
              <w:top w:w="113" w:type="dxa"/>
              <w:bottom w:w="113" w:type="dxa"/>
            </w:tcMar>
          </w:tcPr>
          <w:p w:rsidR="00BE4921" w:rsidRDefault="00BE4921" w:rsidP="003500BE">
            <w:pPr>
              <w:pStyle w:val="BodyText"/>
            </w:pPr>
            <w:r w:rsidRPr="00BE4921">
              <w:t xml:space="preserve">There are many simple experiments that can be performed here. Some simple experiments can be used to compare thermal conductivity, e.g. using metal conductivity rods. There are poor conductors of heat but no true insulators; all materials conduct to some noticeable extent. </w:t>
            </w:r>
          </w:p>
          <w:p w:rsidR="00BE4921" w:rsidRDefault="00BE4921" w:rsidP="003500BE">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404AAA" w:rsidRPr="00611D2F" w:rsidTr="00404AAA">
              <w:trPr>
                <w:gridAfter w:val="1"/>
                <w:wAfter w:w="7088" w:type="dxa"/>
              </w:trPr>
              <w:tc>
                <w:tcPr>
                  <w:tcW w:w="1838" w:type="dxa"/>
                  <w:shd w:val="clear" w:color="auto" w:fill="55C2E6"/>
                </w:tcPr>
                <w:p w:rsidR="00404AAA" w:rsidRPr="00611D2F" w:rsidRDefault="00404AAA" w:rsidP="00404AAA">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404AAA" w:rsidRPr="00611D2F" w:rsidTr="00404AAA">
              <w:tc>
                <w:tcPr>
                  <w:tcW w:w="8926" w:type="dxa"/>
                  <w:gridSpan w:val="2"/>
                </w:tcPr>
                <w:p w:rsidR="00404AAA" w:rsidRPr="00611D2F" w:rsidRDefault="00404AAA" w:rsidP="00404AAA">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Heat conduction in metal rods</w:t>
                  </w:r>
                </w:p>
                <w:p w:rsidR="00404AAA" w:rsidRPr="00611D2F" w:rsidRDefault="00404AAA" w:rsidP="00404AAA">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measuring relative rates of thermal conductivity.</w:t>
                  </w:r>
                </w:p>
              </w:tc>
            </w:tr>
          </w:tbl>
          <w:p w:rsidR="00404AAA" w:rsidRDefault="00404AAA" w:rsidP="003500BE">
            <w:pPr>
              <w:pStyle w:val="BodyText"/>
            </w:pPr>
          </w:p>
          <w:p w:rsidR="00BE4921" w:rsidRPr="00B97B7C" w:rsidRDefault="00BE4921" w:rsidP="003500BE">
            <w:pPr>
              <w:pStyle w:val="BodyText"/>
              <w:rPr>
                <w:rStyle w:val="CIE-Link"/>
                <w:color w:val="0065BD"/>
                <w:spacing w:val="0"/>
                <w:u w:val="single"/>
              </w:rPr>
            </w:pPr>
            <w:r w:rsidRPr="00BE4921">
              <w:t>Conduction in copper and steel:</w:t>
            </w:r>
            <w:r w:rsidR="003500BE">
              <w:t xml:space="preserve"> </w:t>
            </w:r>
            <w:hyperlink r:id="rId79" w:history="1">
              <w:r w:rsidRPr="003500BE">
                <w:rPr>
                  <w:rStyle w:val="Weblink"/>
                </w:rPr>
                <w:t>www.youtube.com/watch?v=eMGqkOTJCN0</w:t>
              </w:r>
            </w:hyperlink>
          </w:p>
        </w:tc>
      </w:tr>
      <w:tr w:rsidR="00BE4921" w:rsidRPr="004A4E17" w:rsidTr="0060614D">
        <w:tblPrEx>
          <w:tblCellMar>
            <w:top w:w="0" w:type="dxa"/>
            <w:bottom w:w="0" w:type="dxa"/>
          </w:tblCellMar>
        </w:tblPrEx>
        <w:tc>
          <w:tcPr>
            <w:tcW w:w="1843" w:type="dxa"/>
            <w:shd w:val="clear" w:color="auto" w:fill="F9AE85" w:themeFill="accent2"/>
            <w:tcMar>
              <w:top w:w="113" w:type="dxa"/>
              <w:bottom w:w="113" w:type="dxa"/>
            </w:tcMar>
          </w:tcPr>
          <w:p w:rsidR="00BE4921" w:rsidRPr="0060614D" w:rsidRDefault="00BE4921" w:rsidP="00B97B7C">
            <w:pPr>
              <w:pStyle w:val="BodyText"/>
              <w:rPr>
                <w:rStyle w:val="Bold"/>
                <w:b w:val="0"/>
              </w:rPr>
            </w:pPr>
            <w:r w:rsidRPr="0060614D">
              <w:rPr>
                <w:rStyle w:val="Bold"/>
                <w:b w:val="0"/>
                <w:shd w:val="clear" w:color="auto" w:fill="F9AE85" w:themeFill="accent2"/>
              </w:rPr>
              <w:t>2.3.1</w:t>
            </w:r>
            <w:r w:rsidR="00B97B7C" w:rsidRPr="0060614D">
              <w:rPr>
                <w:rStyle w:val="Bold"/>
                <w:b w:val="0"/>
                <w:shd w:val="clear" w:color="auto" w:fill="F9AE85" w:themeFill="accent2"/>
              </w:rPr>
              <w:t xml:space="preserve"> </w:t>
            </w:r>
            <w:r w:rsidRPr="0060614D">
              <w:rPr>
                <w:rStyle w:val="Bold"/>
                <w:b w:val="0"/>
                <w:shd w:val="clear" w:color="auto" w:fill="F9AE85" w:themeFill="accent2"/>
              </w:rPr>
              <w:t>Conduction</w:t>
            </w:r>
          </w:p>
        </w:tc>
        <w:tc>
          <w:tcPr>
            <w:tcW w:w="3402" w:type="dxa"/>
            <w:shd w:val="clear" w:color="auto" w:fill="F9AE85" w:themeFill="accent2"/>
            <w:tcMar>
              <w:top w:w="113" w:type="dxa"/>
              <w:bottom w:w="113" w:type="dxa"/>
            </w:tcMar>
          </w:tcPr>
          <w:p w:rsidR="00BE4921" w:rsidRPr="0060614D" w:rsidRDefault="00BE4921" w:rsidP="00B97B7C">
            <w:pPr>
              <w:pStyle w:val="Bulletedlist"/>
              <w:ind w:left="317" w:hanging="283"/>
              <w:rPr>
                <w:rStyle w:val="Bold"/>
                <w:b w:val="0"/>
              </w:rPr>
            </w:pPr>
            <w:r w:rsidRPr="0060614D">
              <w:rPr>
                <w:rStyle w:val="Bold"/>
                <w:b w:val="0"/>
                <w:shd w:val="clear" w:color="auto" w:fill="F9AE85" w:themeFill="accent2"/>
              </w:rPr>
              <w:t>Give a simple molecular</w:t>
            </w:r>
            <w:r w:rsidRPr="0060614D">
              <w:rPr>
                <w:rStyle w:val="Bold"/>
                <w:b w:val="0"/>
                <w:shd w:val="clear" w:color="auto" w:fill="FEF3DC" w:themeFill="accent6" w:themeFillTint="33"/>
              </w:rPr>
              <w:t xml:space="preserve"> </w:t>
            </w:r>
            <w:r w:rsidRPr="0060614D">
              <w:rPr>
                <w:rStyle w:val="Bold"/>
                <w:b w:val="0"/>
                <w:shd w:val="clear" w:color="auto" w:fill="F9AE85" w:themeFill="accent2"/>
              </w:rPr>
              <w:t>account of conduction in solids</w:t>
            </w:r>
            <w:r w:rsidRPr="0060614D">
              <w:rPr>
                <w:rStyle w:val="Bold"/>
                <w:b w:val="0"/>
                <w:shd w:val="clear" w:color="auto" w:fill="FEF3DC" w:themeFill="accent6" w:themeFillTint="33"/>
              </w:rPr>
              <w:t xml:space="preserve"> </w:t>
            </w:r>
            <w:r w:rsidRPr="0060614D">
              <w:rPr>
                <w:rStyle w:val="Bold"/>
                <w:b w:val="0"/>
                <w:shd w:val="clear" w:color="auto" w:fill="F9AE85" w:themeFill="accent2"/>
              </w:rPr>
              <w:t>including lattice vibration and</w:t>
            </w:r>
            <w:r w:rsidRPr="0060614D">
              <w:rPr>
                <w:rStyle w:val="Bold"/>
                <w:b w:val="0"/>
                <w:shd w:val="clear" w:color="auto" w:fill="FEF3DC" w:themeFill="accent6" w:themeFillTint="33"/>
              </w:rPr>
              <w:t xml:space="preserve"> </w:t>
            </w:r>
            <w:r w:rsidRPr="0060614D">
              <w:rPr>
                <w:rStyle w:val="Bold"/>
                <w:b w:val="0"/>
                <w:shd w:val="clear" w:color="auto" w:fill="F9AE85" w:themeFill="accent2"/>
              </w:rPr>
              <w:t>transfer by electrons</w:t>
            </w:r>
          </w:p>
        </w:tc>
        <w:tc>
          <w:tcPr>
            <w:tcW w:w="9356" w:type="dxa"/>
            <w:shd w:val="clear" w:color="auto" w:fill="F9AE85" w:themeFill="accent2"/>
            <w:tcMar>
              <w:top w:w="113" w:type="dxa"/>
              <w:bottom w:w="113" w:type="dxa"/>
            </w:tcMar>
          </w:tcPr>
          <w:p w:rsidR="00BE4921" w:rsidRPr="0060614D" w:rsidRDefault="00BE4921" w:rsidP="003500BE">
            <w:pPr>
              <w:pStyle w:val="BodyText"/>
            </w:pPr>
            <w:r w:rsidRPr="0060614D">
              <w:rPr>
                <w:shd w:val="clear" w:color="auto" w:fill="F9AE85" w:themeFill="accent2"/>
              </w:rPr>
              <w:t>Extend to a molecular account – a row of learners can be used to model the idea of increased vibration of particles as the process of conduction. It is important to distinguish between the vibration of atoms which only pass energy to their neighbours and the translational motion of the electrons which can transfer energy to very large distant ions provided there are no collisions on the way.</w:t>
            </w:r>
          </w:p>
          <w:p w:rsidR="00BE4921" w:rsidRPr="0060614D" w:rsidRDefault="00BE4921" w:rsidP="003500BE">
            <w:pPr>
              <w:pStyle w:val="BodyText"/>
            </w:pPr>
          </w:p>
          <w:p w:rsidR="00BE4921" w:rsidRPr="00536B03" w:rsidRDefault="00BE4921" w:rsidP="003500BE">
            <w:pPr>
              <w:pStyle w:val="BodyText"/>
              <w:rPr>
                <w:rStyle w:val="Weblink"/>
              </w:rPr>
            </w:pPr>
            <w:r w:rsidRPr="0060614D">
              <w:rPr>
                <w:shd w:val="clear" w:color="auto" w:fill="F9AE85" w:themeFill="accent2"/>
              </w:rPr>
              <w:t>How does heat travel?</w:t>
            </w:r>
            <w:r w:rsidR="00B97B7C" w:rsidRPr="0060614D">
              <w:t xml:space="preserve"> </w:t>
            </w:r>
            <w:hyperlink r:id="rId80" w:history="1">
              <w:r w:rsidRPr="0060614D">
                <w:rPr>
                  <w:rStyle w:val="Weblink"/>
                  <w:shd w:val="clear" w:color="auto" w:fill="F9AE85" w:themeFill="accent2"/>
                </w:rPr>
                <w:t>www.bbc.co.uk/schools/gcsebitesize/science/aqa_pre_2011/energy/heatrev1.shtml</w:t>
              </w:r>
            </w:hyperlink>
          </w:p>
          <w:p w:rsidR="00BE4921" w:rsidRPr="00536B03" w:rsidRDefault="00BE4921" w:rsidP="003500BE">
            <w:pPr>
              <w:pStyle w:val="BodyText"/>
              <w:rPr>
                <w:rStyle w:val="Weblink"/>
              </w:rPr>
            </w:pPr>
          </w:p>
          <w:p w:rsidR="00BE4921" w:rsidRPr="00536B03" w:rsidRDefault="00A22320" w:rsidP="003500BE">
            <w:pPr>
              <w:pStyle w:val="BodyText"/>
            </w:pPr>
            <w:hyperlink r:id="rId81" w:history="1">
              <w:r w:rsidR="00BE4921" w:rsidRPr="0060614D">
                <w:rPr>
                  <w:rStyle w:val="Weblink"/>
                  <w:shd w:val="clear" w:color="auto" w:fill="F9AE85" w:themeFill="accent2"/>
                </w:rPr>
                <w:t>www.s-cool.co.uk/category/subjects/gcse/physics/energy-transfers</w:t>
              </w:r>
            </w:hyperlink>
          </w:p>
        </w:tc>
      </w:tr>
      <w:tr w:rsidR="00BE4921" w:rsidRPr="004A4E17" w:rsidTr="00404AAA">
        <w:tblPrEx>
          <w:tblCellMar>
            <w:top w:w="0" w:type="dxa"/>
            <w:bottom w:w="0" w:type="dxa"/>
          </w:tblCellMar>
        </w:tblPrEx>
        <w:trPr>
          <w:trHeight w:val="2485"/>
        </w:trPr>
        <w:tc>
          <w:tcPr>
            <w:tcW w:w="1843" w:type="dxa"/>
            <w:tcMar>
              <w:top w:w="113" w:type="dxa"/>
              <w:bottom w:w="113" w:type="dxa"/>
            </w:tcMar>
          </w:tcPr>
          <w:p w:rsidR="00BE4921" w:rsidRPr="00BE4921" w:rsidRDefault="00BE4921" w:rsidP="00B97B7C">
            <w:pPr>
              <w:pStyle w:val="BodyText"/>
            </w:pPr>
            <w:r w:rsidRPr="00BE4921">
              <w:lastRenderedPageBreak/>
              <w:t>2.3.2</w:t>
            </w:r>
            <w:r w:rsidR="00B97B7C">
              <w:t xml:space="preserve"> </w:t>
            </w:r>
            <w:r w:rsidRPr="00BE4921">
              <w:t>Convection</w:t>
            </w:r>
          </w:p>
        </w:tc>
        <w:tc>
          <w:tcPr>
            <w:tcW w:w="3402" w:type="dxa"/>
            <w:tcMar>
              <w:top w:w="113" w:type="dxa"/>
              <w:bottom w:w="113" w:type="dxa"/>
            </w:tcMar>
          </w:tcPr>
          <w:p w:rsidR="00BE4921" w:rsidRPr="00BE4921" w:rsidRDefault="00BE4921" w:rsidP="00B97B7C">
            <w:pPr>
              <w:pStyle w:val="Bulletedlist"/>
              <w:ind w:left="317" w:hanging="283"/>
            </w:pPr>
            <w:r w:rsidRPr="00BE4921">
              <w:t>Recognise convection as an important method of thermal transfer in fluids</w:t>
            </w:r>
          </w:p>
          <w:p w:rsidR="00BE4921" w:rsidRPr="00BE4921" w:rsidRDefault="00BE4921" w:rsidP="00B97B7C">
            <w:pPr>
              <w:pStyle w:val="Bulletedlist"/>
              <w:numPr>
                <w:ilvl w:val="0"/>
                <w:numId w:val="0"/>
              </w:numPr>
              <w:ind w:left="317"/>
            </w:pPr>
          </w:p>
          <w:p w:rsidR="00BE4921" w:rsidRPr="00BE4921" w:rsidRDefault="00BE4921" w:rsidP="00B97B7C">
            <w:pPr>
              <w:pStyle w:val="Bulletedlist"/>
              <w:ind w:left="317" w:hanging="283"/>
            </w:pPr>
            <w:r w:rsidRPr="00BE4921">
              <w:t>Relate convection in fluids to density changes and describe experiments to illustrate convection</w:t>
            </w:r>
          </w:p>
        </w:tc>
        <w:tc>
          <w:tcPr>
            <w:tcW w:w="9356" w:type="dxa"/>
            <w:tcMar>
              <w:top w:w="113" w:type="dxa"/>
              <w:bottom w:w="113" w:type="dxa"/>
            </w:tcMar>
          </w:tcPr>
          <w:p w:rsidR="00BE4921" w:rsidRDefault="00BE4921" w:rsidP="003500BE">
            <w:pPr>
              <w:pStyle w:val="BodyText"/>
            </w:pPr>
            <w:r w:rsidRPr="00BE4921">
              <w:t>Use simple experiments to illustrate convection, e.g. dissolving a crystal of potassium manganate(</w:t>
            </w:r>
            <w:r w:rsidRPr="00B97B7C">
              <w:rPr>
                <w:rFonts w:ascii="Times New Roman" w:hAnsi="Times New Roman" w:cs="Times New Roman"/>
                <w:sz w:val="22"/>
                <w:szCs w:val="22"/>
              </w:rPr>
              <w:t>VII</w:t>
            </w:r>
            <w:r w:rsidRPr="00BE4921">
              <w:t>) at the bottom of a large beaker that is heated by a candle flame.</w:t>
            </w:r>
            <w:r w:rsidR="005510C8">
              <w:t xml:space="preserve"> </w:t>
            </w:r>
            <w:r w:rsidR="005510C8" w:rsidRPr="005510C8">
              <w:rPr>
                <w:b/>
              </w:rPr>
              <w:t>(I)</w:t>
            </w:r>
            <w:r w:rsidR="005510C8">
              <w:t xml:space="preserve"> </w:t>
            </w:r>
            <w:r w:rsidRPr="00BE4921">
              <w:t>Show convection in air using, for example, a mine ventilation model. Discuss heaters at ground level and air-conditioning units at ceiling level.</w:t>
            </w:r>
          </w:p>
          <w:p w:rsidR="005510C8" w:rsidRDefault="005510C8" w:rsidP="003500BE">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404AAA" w:rsidRPr="00611D2F" w:rsidTr="00404AAA">
              <w:trPr>
                <w:gridAfter w:val="1"/>
                <w:wAfter w:w="7088" w:type="dxa"/>
              </w:trPr>
              <w:tc>
                <w:tcPr>
                  <w:tcW w:w="1838" w:type="dxa"/>
                  <w:shd w:val="clear" w:color="auto" w:fill="55C2E6"/>
                </w:tcPr>
                <w:p w:rsidR="00404AAA" w:rsidRPr="00611D2F" w:rsidRDefault="00404AAA" w:rsidP="00404AAA">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404AAA" w:rsidRPr="00611D2F" w:rsidTr="00404AAA">
              <w:tc>
                <w:tcPr>
                  <w:tcW w:w="8926" w:type="dxa"/>
                  <w:gridSpan w:val="2"/>
                </w:tcPr>
                <w:p w:rsidR="00404AAA" w:rsidRPr="00611D2F" w:rsidRDefault="00404AAA" w:rsidP="00404AAA">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Convection currents</w:t>
                  </w:r>
                </w:p>
                <w:p w:rsidR="00404AAA" w:rsidRPr="00611D2F" w:rsidRDefault="00404AAA" w:rsidP="00404AAA">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a convection current experiment using potassium permanganate.</w:t>
                  </w:r>
                </w:p>
              </w:tc>
            </w:tr>
          </w:tbl>
          <w:p w:rsidR="00404AAA" w:rsidRDefault="00404AAA" w:rsidP="003500BE">
            <w:pPr>
              <w:pStyle w:val="BodyText"/>
            </w:pPr>
          </w:p>
          <w:p w:rsidR="00BE4921" w:rsidRDefault="00BE4921" w:rsidP="003500BE">
            <w:pPr>
              <w:pStyle w:val="BodyText"/>
            </w:pPr>
            <w:r w:rsidRPr="00BE4921">
              <w:t xml:space="preserve">Remember that convection is the main mechanism by which the central heating equipment (which is usually called a radiator) passes thermal energy around a room. </w:t>
            </w:r>
          </w:p>
          <w:p w:rsidR="00BE4921" w:rsidRDefault="00BE4921" w:rsidP="003500BE">
            <w:pPr>
              <w:pStyle w:val="BodyText"/>
            </w:pPr>
          </w:p>
          <w:p w:rsidR="00BE4921" w:rsidRPr="00B97B7C" w:rsidRDefault="00BE4921" w:rsidP="003500BE">
            <w:pPr>
              <w:pStyle w:val="BodyText"/>
              <w:rPr>
                <w:rStyle w:val="CIE-Link"/>
                <w:color w:val="0065BD"/>
                <w:spacing w:val="0"/>
                <w:u w:val="single"/>
              </w:rPr>
            </w:pPr>
            <w:r w:rsidRPr="00BE4921">
              <w:t>Convection:</w:t>
            </w:r>
            <w:r w:rsidR="001D3F67">
              <w:t xml:space="preserve"> </w:t>
            </w:r>
            <w:hyperlink r:id="rId82" w:history="1">
              <w:r w:rsidRPr="003500BE">
                <w:rPr>
                  <w:rStyle w:val="Weblink"/>
                </w:rPr>
                <w:t>www.edumedia-sciences.com/en/a639-thermal-convection</w:t>
              </w:r>
            </w:hyperlink>
          </w:p>
        </w:tc>
      </w:tr>
      <w:tr w:rsidR="00BE4921" w:rsidRPr="004A4E17" w:rsidTr="00536B03">
        <w:tblPrEx>
          <w:tblCellMar>
            <w:top w:w="0" w:type="dxa"/>
            <w:bottom w:w="0" w:type="dxa"/>
          </w:tblCellMar>
        </w:tblPrEx>
        <w:tc>
          <w:tcPr>
            <w:tcW w:w="1843" w:type="dxa"/>
            <w:tcMar>
              <w:top w:w="113" w:type="dxa"/>
              <w:bottom w:w="113" w:type="dxa"/>
            </w:tcMar>
          </w:tcPr>
          <w:p w:rsidR="00BE4921" w:rsidRPr="00BE4921" w:rsidRDefault="00BE4921" w:rsidP="00B97B7C">
            <w:pPr>
              <w:pStyle w:val="BodyText"/>
            </w:pPr>
            <w:r w:rsidRPr="00BE4921">
              <w:t>2.3.3</w:t>
            </w:r>
            <w:r w:rsidR="00B97B7C">
              <w:t xml:space="preserve"> </w:t>
            </w:r>
            <w:r w:rsidRPr="00BE4921">
              <w:t>Radiation</w:t>
            </w:r>
          </w:p>
        </w:tc>
        <w:tc>
          <w:tcPr>
            <w:tcW w:w="3402" w:type="dxa"/>
            <w:tcMar>
              <w:top w:w="113" w:type="dxa"/>
              <w:bottom w:w="113" w:type="dxa"/>
            </w:tcMar>
          </w:tcPr>
          <w:p w:rsidR="00BE4921" w:rsidRPr="00BE4921" w:rsidRDefault="00BE4921" w:rsidP="00B97B7C">
            <w:pPr>
              <w:pStyle w:val="Bulletedlist"/>
              <w:ind w:left="317" w:hanging="283"/>
            </w:pPr>
            <w:r w:rsidRPr="00BE4921">
              <w:t>Identify infra-red radiation as</w:t>
            </w:r>
            <w:r w:rsidR="003500BE">
              <w:t xml:space="preserve"> </w:t>
            </w:r>
            <w:r w:rsidRPr="00BE4921">
              <w:t>part of the electromagnetic</w:t>
            </w:r>
            <w:r w:rsidR="003500BE">
              <w:t xml:space="preserve"> </w:t>
            </w:r>
            <w:r w:rsidRPr="00BE4921">
              <w:t>spectrum</w:t>
            </w:r>
          </w:p>
          <w:p w:rsidR="00BE4921" w:rsidRPr="00BE4921" w:rsidRDefault="00BE4921" w:rsidP="00B97B7C">
            <w:pPr>
              <w:pStyle w:val="Bulletedlist"/>
              <w:numPr>
                <w:ilvl w:val="0"/>
                <w:numId w:val="0"/>
              </w:numPr>
              <w:ind w:left="317"/>
            </w:pPr>
          </w:p>
          <w:p w:rsidR="00BE4921" w:rsidRPr="00BE4921" w:rsidRDefault="00BE4921" w:rsidP="00B97B7C">
            <w:pPr>
              <w:pStyle w:val="Bulletedlist"/>
              <w:ind w:left="317" w:hanging="283"/>
            </w:pPr>
            <w:r w:rsidRPr="00BE4921">
              <w:t>Recognise that thermal</w:t>
            </w:r>
            <w:r w:rsidR="003500BE">
              <w:t xml:space="preserve"> </w:t>
            </w:r>
            <w:r w:rsidRPr="00BE4921">
              <w:t>energy transfer by radiation</w:t>
            </w:r>
            <w:r w:rsidR="003500BE">
              <w:t xml:space="preserve"> </w:t>
            </w:r>
            <w:r w:rsidRPr="00BE4921">
              <w:t>does not require a medium</w:t>
            </w:r>
          </w:p>
          <w:p w:rsidR="00BE4921" w:rsidRPr="00BE4921" w:rsidRDefault="00BE4921" w:rsidP="00B97B7C">
            <w:pPr>
              <w:pStyle w:val="Bulletedlist"/>
              <w:numPr>
                <w:ilvl w:val="0"/>
                <w:numId w:val="0"/>
              </w:numPr>
              <w:ind w:left="317"/>
            </w:pPr>
          </w:p>
          <w:p w:rsidR="00BE4921" w:rsidRPr="00BE4921" w:rsidRDefault="00BE4921" w:rsidP="00B97B7C">
            <w:pPr>
              <w:pStyle w:val="Bulletedlist"/>
              <w:ind w:left="317" w:hanging="283"/>
            </w:pPr>
            <w:r w:rsidRPr="00BE4921">
              <w:t>Describe the effect of surface</w:t>
            </w:r>
            <w:r w:rsidR="003500BE">
              <w:t xml:space="preserve"> </w:t>
            </w:r>
            <w:r w:rsidRPr="00BE4921">
              <w:t>colour (black or white) and</w:t>
            </w:r>
            <w:r w:rsidR="003500BE">
              <w:t xml:space="preserve"> </w:t>
            </w:r>
            <w:r w:rsidRPr="00BE4921">
              <w:t>texture (dull or shiny) on the</w:t>
            </w:r>
            <w:r w:rsidR="003500BE">
              <w:t xml:space="preserve"> </w:t>
            </w:r>
            <w:r w:rsidRPr="00BE4921">
              <w:t>emission, absorption and</w:t>
            </w:r>
            <w:r w:rsidR="003500BE">
              <w:t xml:space="preserve"> </w:t>
            </w:r>
            <w:r w:rsidRPr="00BE4921">
              <w:t>reflection of radiation</w:t>
            </w:r>
          </w:p>
        </w:tc>
        <w:tc>
          <w:tcPr>
            <w:tcW w:w="9356" w:type="dxa"/>
            <w:tcMar>
              <w:top w:w="113" w:type="dxa"/>
              <w:bottom w:w="113" w:type="dxa"/>
            </w:tcMar>
          </w:tcPr>
          <w:p w:rsidR="00BE4921" w:rsidRPr="00BE4921" w:rsidRDefault="00BE4921" w:rsidP="003500BE">
            <w:pPr>
              <w:pStyle w:val="BodyText"/>
            </w:pPr>
            <w:r w:rsidRPr="00BE4921">
              <w:t>The word radiation is used in many contexts in science and even in IGCSE there are two or three significantly different uses. In this topic, radiation means the infra-red radiation that is emitted by all objects at all temperatures but is emitted at the largest rate by the hottest bodies. It is worth emphasising that the boundary between infra-red radiation and microwaves is an arbitrary line drawn at a particular wavelength/frequency for convenience.</w:t>
            </w:r>
          </w:p>
          <w:p w:rsidR="00BE4921" w:rsidRPr="00BE4921" w:rsidRDefault="00BE4921" w:rsidP="003500BE">
            <w:pPr>
              <w:pStyle w:val="BodyText"/>
            </w:pPr>
          </w:p>
          <w:p w:rsidR="00BE4921" w:rsidRDefault="00BE4921" w:rsidP="003500BE">
            <w:pPr>
              <w:pStyle w:val="BodyText"/>
            </w:pPr>
            <w:r w:rsidRPr="00BE4921">
              <w:t>Learners should be able to distinguish emission from absorption. These two features are commonly taught at the same time. When offering an explanation, learners need to be clear whether a particular behaviour is observed because of absorption or emission.</w:t>
            </w:r>
          </w:p>
          <w:p w:rsidR="00BE4921" w:rsidRDefault="00BE4921" w:rsidP="003500BE">
            <w:pPr>
              <w:pStyle w:val="BodyText"/>
            </w:pPr>
          </w:p>
          <w:p w:rsidR="00BE4921" w:rsidRPr="00BE4921" w:rsidRDefault="00BE4921" w:rsidP="003500BE">
            <w:pPr>
              <w:pStyle w:val="BodyText"/>
            </w:pPr>
            <w:r w:rsidRPr="00BE4921">
              <w:t>What is infra-red radiation?</w:t>
            </w:r>
          </w:p>
          <w:p w:rsidR="00BE4921" w:rsidRPr="003500BE" w:rsidRDefault="00A22320" w:rsidP="003500BE">
            <w:pPr>
              <w:pStyle w:val="BodyText"/>
              <w:rPr>
                <w:rStyle w:val="Weblink"/>
              </w:rPr>
            </w:pPr>
            <w:hyperlink r:id="rId83" w:history="1">
              <w:r w:rsidR="00BE4921" w:rsidRPr="003500BE">
                <w:rPr>
                  <w:rStyle w:val="Weblink"/>
                </w:rPr>
                <w:t>www.bbc.co.uk/schools/gcsebitesize/science/aqa/heatingandcooling/heatingrev1.shtml</w:t>
              </w:r>
            </w:hyperlink>
          </w:p>
          <w:p w:rsidR="00BE4921" w:rsidRPr="00BE4921" w:rsidRDefault="00BE4921" w:rsidP="003500BE">
            <w:pPr>
              <w:pStyle w:val="BodyText"/>
            </w:pPr>
          </w:p>
          <w:p w:rsidR="00BE4921" w:rsidRPr="003500BE" w:rsidRDefault="00A22320" w:rsidP="003500BE">
            <w:pPr>
              <w:pStyle w:val="BodyText"/>
              <w:rPr>
                <w:rStyle w:val="Weblink"/>
              </w:rPr>
            </w:pPr>
            <w:hyperlink r:id="rId84" w:history="1">
              <w:r w:rsidR="00BE4921" w:rsidRPr="003500BE">
                <w:rPr>
                  <w:rStyle w:val="Weblink"/>
                </w:rPr>
                <w:t>www.youtube.com/watch?v=_WP2XwBhmAk</w:t>
              </w:r>
            </w:hyperlink>
          </w:p>
          <w:p w:rsidR="00BE4921" w:rsidRPr="00BE4921" w:rsidRDefault="00BE4921" w:rsidP="003500BE">
            <w:pPr>
              <w:pStyle w:val="BodyText"/>
            </w:pPr>
          </w:p>
          <w:p w:rsidR="00BE4921" w:rsidRPr="00B97B7C" w:rsidRDefault="00A22320" w:rsidP="003500BE">
            <w:pPr>
              <w:pStyle w:val="BodyText"/>
              <w:rPr>
                <w:b/>
                <w:color w:val="0065BD"/>
                <w:u w:val="single"/>
              </w:rPr>
            </w:pPr>
            <w:hyperlink r:id="rId85" w:history="1">
              <w:r w:rsidR="00BE4921" w:rsidRPr="003500BE">
                <w:rPr>
                  <w:rStyle w:val="Weblink"/>
                </w:rPr>
                <w:t>www.gemini.edu/public/infrared.html</w:t>
              </w:r>
            </w:hyperlink>
          </w:p>
        </w:tc>
      </w:tr>
      <w:tr w:rsidR="00BE4921" w:rsidRPr="004A4E17" w:rsidTr="0060614D">
        <w:tblPrEx>
          <w:tblCellMar>
            <w:top w:w="0" w:type="dxa"/>
            <w:bottom w:w="0" w:type="dxa"/>
          </w:tblCellMar>
        </w:tblPrEx>
        <w:tc>
          <w:tcPr>
            <w:tcW w:w="1843" w:type="dxa"/>
            <w:shd w:val="clear" w:color="auto" w:fill="F9AE85" w:themeFill="accent2"/>
            <w:tcMar>
              <w:top w:w="113" w:type="dxa"/>
              <w:bottom w:w="113" w:type="dxa"/>
            </w:tcMar>
          </w:tcPr>
          <w:p w:rsidR="00BE4921" w:rsidRPr="0060614D" w:rsidRDefault="00BE4921" w:rsidP="00B97B7C">
            <w:pPr>
              <w:pStyle w:val="BodyText"/>
              <w:rPr>
                <w:rStyle w:val="Bold"/>
                <w:b w:val="0"/>
              </w:rPr>
            </w:pPr>
            <w:r w:rsidRPr="0060614D">
              <w:rPr>
                <w:rStyle w:val="Bold"/>
                <w:b w:val="0"/>
                <w:shd w:val="clear" w:color="auto" w:fill="F9AE85" w:themeFill="accent2"/>
              </w:rPr>
              <w:t>2.3.3</w:t>
            </w:r>
            <w:r w:rsidR="00B97B7C" w:rsidRPr="0060614D">
              <w:rPr>
                <w:rStyle w:val="Bold"/>
                <w:b w:val="0"/>
                <w:shd w:val="clear" w:color="auto" w:fill="F9AE85" w:themeFill="accent2"/>
              </w:rPr>
              <w:t xml:space="preserve"> </w:t>
            </w:r>
            <w:r w:rsidRPr="0060614D">
              <w:rPr>
                <w:rStyle w:val="Bold"/>
                <w:b w:val="0"/>
                <w:shd w:val="clear" w:color="auto" w:fill="F9AE85" w:themeFill="accent2"/>
              </w:rPr>
              <w:t>Radiation</w:t>
            </w:r>
          </w:p>
        </w:tc>
        <w:tc>
          <w:tcPr>
            <w:tcW w:w="3402" w:type="dxa"/>
            <w:shd w:val="clear" w:color="auto" w:fill="F9AE85" w:themeFill="accent2"/>
            <w:tcMar>
              <w:top w:w="113" w:type="dxa"/>
              <w:bottom w:w="113" w:type="dxa"/>
            </w:tcMar>
          </w:tcPr>
          <w:p w:rsidR="00BE4921" w:rsidRPr="0060614D" w:rsidRDefault="00BE4921" w:rsidP="00E367A8">
            <w:pPr>
              <w:pStyle w:val="Bulletedlist"/>
              <w:ind w:left="317" w:hanging="283"/>
              <w:rPr>
                <w:rStyle w:val="Bold"/>
                <w:b w:val="0"/>
              </w:rPr>
            </w:pPr>
            <w:r w:rsidRPr="0060614D">
              <w:rPr>
                <w:rStyle w:val="Bold"/>
                <w:b w:val="0"/>
                <w:shd w:val="clear" w:color="auto" w:fill="F9AE85" w:themeFill="accent2"/>
              </w:rPr>
              <w:t>Describe experiments to show the properties of good and bad emitters and good and bad absorbers of infra-red radiation</w:t>
            </w:r>
          </w:p>
          <w:p w:rsidR="00BE4921" w:rsidRPr="0060614D" w:rsidRDefault="00BE4921" w:rsidP="00E367A8">
            <w:pPr>
              <w:pStyle w:val="Bulletedlist"/>
              <w:numPr>
                <w:ilvl w:val="0"/>
                <w:numId w:val="0"/>
              </w:numPr>
              <w:ind w:left="317"/>
              <w:rPr>
                <w:rStyle w:val="Bold"/>
                <w:b w:val="0"/>
              </w:rPr>
            </w:pPr>
          </w:p>
          <w:p w:rsidR="00BE4921" w:rsidRPr="0060614D" w:rsidRDefault="00BE4921" w:rsidP="00E367A8">
            <w:pPr>
              <w:pStyle w:val="Bulletedlist"/>
              <w:ind w:left="317" w:hanging="283"/>
              <w:rPr>
                <w:rStyle w:val="Bold"/>
                <w:b w:val="0"/>
              </w:rPr>
            </w:pPr>
            <w:r w:rsidRPr="0060614D">
              <w:rPr>
                <w:rStyle w:val="Bold"/>
                <w:b w:val="0"/>
                <w:shd w:val="clear" w:color="auto" w:fill="F9AE85" w:themeFill="accent2"/>
              </w:rPr>
              <w:lastRenderedPageBreak/>
              <w:t>Show understanding that the amount of radiation emitted also depends on the surface temperature and surface area of a body</w:t>
            </w:r>
          </w:p>
        </w:tc>
        <w:tc>
          <w:tcPr>
            <w:tcW w:w="9356" w:type="dxa"/>
            <w:shd w:val="clear" w:color="auto" w:fill="F9AE85" w:themeFill="accent2"/>
            <w:tcMar>
              <w:top w:w="113" w:type="dxa"/>
              <w:bottom w:w="113" w:type="dxa"/>
            </w:tcMar>
          </w:tcPr>
          <w:p w:rsidR="00BE4921" w:rsidRPr="0060614D" w:rsidRDefault="00BE4921" w:rsidP="003500BE">
            <w:pPr>
              <w:pStyle w:val="BodyText"/>
            </w:pPr>
            <w:r w:rsidRPr="0060614D">
              <w:rPr>
                <w:shd w:val="clear" w:color="auto" w:fill="F9AE85" w:themeFill="accent2"/>
              </w:rPr>
              <w:lastRenderedPageBreak/>
              <w:t>Leslie’s cube type experiments show the effect of the colour of a surface on the emission of radiation.</w:t>
            </w:r>
            <w:r w:rsidR="005510C8" w:rsidRPr="0060614D">
              <w:rPr>
                <w:shd w:val="clear" w:color="auto" w:fill="F9AE85" w:themeFill="accent2"/>
              </w:rPr>
              <w:t xml:space="preserve"> (I)</w:t>
            </w:r>
            <w:r w:rsidRPr="0060614D">
              <w:rPr>
                <w:shd w:val="clear" w:color="auto" w:fill="F9AE85" w:themeFill="accent2"/>
              </w:rPr>
              <w:t xml:space="preserve"> A thick (3–5 mm) sheet of copper, covered with lamp-black (powdered carbon) on one side, if heated strongly with a Bunsen burner on the other side, will emit noticeably more heat from the blackened side when the Bunsen burner is removed.</w:t>
            </w:r>
          </w:p>
          <w:p w:rsidR="00BE4921" w:rsidRPr="0060614D" w:rsidRDefault="00BE4921" w:rsidP="003500BE">
            <w:pPr>
              <w:pStyle w:val="BodyText"/>
            </w:pPr>
          </w:p>
          <w:p w:rsidR="00BE4921" w:rsidRPr="0060614D" w:rsidRDefault="00BE4921" w:rsidP="003500BE">
            <w:pPr>
              <w:pStyle w:val="BodyText"/>
            </w:pPr>
            <w:r w:rsidRPr="0060614D">
              <w:rPr>
                <w:shd w:val="clear" w:color="auto" w:fill="F9AE85" w:themeFill="accent2"/>
              </w:rPr>
              <w:lastRenderedPageBreak/>
              <w:t xml:space="preserve">Absorption of infra-red </w:t>
            </w:r>
            <w:r w:rsidR="001D3F67" w:rsidRPr="0060614D">
              <w:rPr>
                <w:shd w:val="clear" w:color="auto" w:fill="F9AE85" w:themeFill="accent2"/>
              </w:rPr>
              <w:t xml:space="preserve">radiation </w:t>
            </w:r>
            <w:r w:rsidRPr="0060614D">
              <w:rPr>
                <w:shd w:val="clear" w:color="auto" w:fill="F9AE85" w:themeFill="accent2"/>
              </w:rPr>
              <w:t xml:space="preserve">can be shown </w:t>
            </w:r>
            <w:r w:rsidR="001D3F67" w:rsidRPr="0060614D">
              <w:rPr>
                <w:shd w:val="clear" w:color="auto" w:fill="F9AE85" w:themeFill="accent2"/>
              </w:rPr>
              <w:t xml:space="preserve">easily </w:t>
            </w:r>
            <w:r w:rsidRPr="0060614D">
              <w:rPr>
                <w:shd w:val="clear" w:color="auto" w:fill="F9AE85" w:themeFill="accent2"/>
              </w:rPr>
              <w:t>by arranging two thermometers at equal distances from a working 12 V headlamp bulb. One thermometer has a blackened bulb (use a felt-tip pen or poster paint).</w:t>
            </w:r>
          </w:p>
          <w:p w:rsidR="00BE4921" w:rsidRPr="0060614D" w:rsidRDefault="00BE4921" w:rsidP="003500BE">
            <w:pPr>
              <w:pStyle w:val="BodyText"/>
            </w:pPr>
          </w:p>
          <w:p w:rsidR="00BE4921" w:rsidRPr="00536B03" w:rsidRDefault="00BE4921" w:rsidP="003500BE">
            <w:pPr>
              <w:pStyle w:val="BodyText"/>
              <w:rPr>
                <w:rStyle w:val="Weblink"/>
              </w:rPr>
            </w:pPr>
            <w:r w:rsidRPr="0060614D">
              <w:rPr>
                <w:shd w:val="clear" w:color="auto" w:fill="F9AE85" w:themeFill="accent2"/>
              </w:rPr>
              <w:t>Leslie’s cube:</w:t>
            </w:r>
            <w:r w:rsidR="00E367A8" w:rsidRPr="0060614D">
              <w:rPr>
                <w:shd w:val="clear" w:color="auto" w:fill="F9AE85" w:themeFill="accent2"/>
              </w:rPr>
              <w:t xml:space="preserve"> </w:t>
            </w:r>
            <w:hyperlink r:id="rId86" w:history="1">
              <w:r w:rsidRPr="0060614D">
                <w:rPr>
                  <w:rStyle w:val="Weblink"/>
                  <w:shd w:val="clear" w:color="auto" w:fill="F9AE85" w:themeFill="accent2"/>
                </w:rPr>
                <w:t>www.youtube.com/watch?v=D1PJQMXYiH8</w:t>
              </w:r>
            </w:hyperlink>
          </w:p>
          <w:p w:rsidR="00BE4921" w:rsidRPr="00536B03" w:rsidRDefault="00BE4921" w:rsidP="00E367A8">
            <w:pPr>
              <w:pStyle w:val="BodyText"/>
              <w:rPr>
                <w:rStyle w:val="Weblink"/>
              </w:rPr>
            </w:pPr>
          </w:p>
        </w:tc>
      </w:tr>
      <w:tr w:rsidR="00BE4921" w:rsidRPr="004A4E17" w:rsidTr="00536B03">
        <w:tblPrEx>
          <w:tblCellMar>
            <w:top w:w="0" w:type="dxa"/>
            <w:bottom w:w="0" w:type="dxa"/>
          </w:tblCellMar>
        </w:tblPrEx>
        <w:tc>
          <w:tcPr>
            <w:tcW w:w="1843" w:type="dxa"/>
            <w:tcMar>
              <w:top w:w="113" w:type="dxa"/>
              <w:bottom w:w="113" w:type="dxa"/>
            </w:tcMar>
          </w:tcPr>
          <w:p w:rsidR="00BE4921" w:rsidRPr="00BE4921" w:rsidRDefault="00BE4921" w:rsidP="00E367A8">
            <w:pPr>
              <w:pStyle w:val="BodyText"/>
            </w:pPr>
            <w:r w:rsidRPr="00BE4921">
              <w:lastRenderedPageBreak/>
              <w:t>2.3.4</w:t>
            </w:r>
            <w:r w:rsidR="00E367A8">
              <w:t xml:space="preserve"> </w:t>
            </w:r>
            <w:r w:rsidRPr="00BE4921">
              <w:t>Consequences of energy transfer</w:t>
            </w:r>
          </w:p>
        </w:tc>
        <w:tc>
          <w:tcPr>
            <w:tcW w:w="3402" w:type="dxa"/>
            <w:tcMar>
              <w:top w:w="113" w:type="dxa"/>
              <w:bottom w:w="113" w:type="dxa"/>
            </w:tcMar>
          </w:tcPr>
          <w:p w:rsidR="00BE4921" w:rsidRPr="00BE4921" w:rsidRDefault="00BE4921" w:rsidP="00E367A8">
            <w:pPr>
              <w:pStyle w:val="Bulletedlist"/>
              <w:ind w:left="317" w:hanging="283"/>
            </w:pPr>
            <w:r w:rsidRPr="00BE4921">
              <w:t>Identify and explain some of</w:t>
            </w:r>
            <w:r w:rsidR="003500BE">
              <w:t xml:space="preserve"> </w:t>
            </w:r>
            <w:r w:rsidRPr="00BE4921">
              <w:t>the everyday applications</w:t>
            </w:r>
            <w:r w:rsidR="003500BE">
              <w:t xml:space="preserve"> </w:t>
            </w:r>
            <w:r w:rsidRPr="00BE4921">
              <w:t>and consequences of</w:t>
            </w:r>
            <w:r w:rsidR="003500BE">
              <w:t xml:space="preserve"> </w:t>
            </w:r>
            <w:r w:rsidRPr="00BE4921">
              <w:t>conduction, convection and</w:t>
            </w:r>
            <w:r w:rsidR="003500BE">
              <w:t xml:space="preserve"> </w:t>
            </w:r>
            <w:r w:rsidRPr="00BE4921">
              <w:t>radiation</w:t>
            </w:r>
          </w:p>
        </w:tc>
        <w:tc>
          <w:tcPr>
            <w:tcW w:w="9356" w:type="dxa"/>
            <w:tcMar>
              <w:top w:w="113" w:type="dxa"/>
              <w:bottom w:w="113" w:type="dxa"/>
            </w:tcMar>
          </w:tcPr>
          <w:p w:rsidR="005510C8" w:rsidRDefault="00BE4921" w:rsidP="003500BE">
            <w:pPr>
              <w:pStyle w:val="BodyText"/>
            </w:pPr>
            <w:r w:rsidRPr="00BE4921">
              <w:t>A good opportunity to carry out some investigative experiments involving rate of cooling and insulation.</w:t>
            </w:r>
            <w:r w:rsidR="005510C8">
              <w:t xml:space="preserve"> </w:t>
            </w:r>
            <w:r w:rsidR="005510C8" w:rsidRPr="005510C8">
              <w:rPr>
                <w:b/>
              </w:rPr>
              <w:t>(I)</w:t>
            </w:r>
            <w:r w:rsidRPr="00BE4921">
              <w:t xml:space="preserve"> </w:t>
            </w:r>
          </w:p>
          <w:p w:rsidR="005510C8" w:rsidRDefault="005510C8" w:rsidP="003500BE">
            <w:pPr>
              <w:pStyle w:val="BodyText"/>
            </w:pPr>
          </w:p>
          <w:p w:rsidR="00BE4921" w:rsidRDefault="00BE4921" w:rsidP="003500BE">
            <w:pPr>
              <w:pStyle w:val="BodyText"/>
            </w:pPr>
            <w:r w:rsidRPr="00BE4921">
              <w:t>Discussion of the vacuum flask is a useful way to revise conduction, convection and radiation, as is discussion about the domestic refrigerator. Obtain two identical stainless steel vacuum flasks; drill a hole in the outside of one so that air enters the vacuum. Compare by data-logging the rates of fall of temperature.</w:t>
            </w:r>
          </w:p>
          <w:p w:rsidR="00BE4921" w:rsidRDefault="00BE4921" w:rsidP="003500BE">
            <w:pPr>
              <w:pStyle w:val="BodyText"/>
            </w:pPr>
          </w:p>
          <w:p w:rsidR="00E367A8" w:rsidRDefault="00BE4921" w:rsidP="00E367A8">
            <w:pPr>
              <w:pStyle w:val="BodyText"/>
              <w:rPr>
                <w:rStyle w:val="Weblink"/>
              </w:rPr>
            </w:pPr>
            <w:r w:rsidRPr="00BE4921">
              <w:t>Vacuum flask:</w:t>
            </w:r>
            <w:r w:rsidR="00E367A8">
              <w:t xml:space="preserve"> </w:t>
            </w:r>
            <w:hyperlink r:id="rId87" w:history="1">
              <w:r w:rsidRPr="007B4711">
                <w:rPr>
                  <w:rStyle w:val="Weblink"/>
                </w:rPr>
                <w:t>www.youtube.com/watch?v=mT4qZA3BAjI</w:t>
              </w:r>
            </w:hyperlink>
          </w:p>
          <w:p w:rsidR="00E367A8" w:rsidRDefault="00E367A8" w:rsidP="00E367A8">
            <w:pPr>
              <w:pStyle w:val="BodyText"/>
              <w:rPr>
                <w:rStyle w:val="Weblink"/>
              </w:rPr>
            </w:pPr>
          </w:p>
          <w:p w:rsidR="00536B03" w:rsidRDefault="00536B03" w:rsidP="00E367A8">
            <w:pPr>
              <w:pStyle w:val="BodyText"/>
              <w:rPr>
                <w:rStyle w:val="Weblink"/>
              </w:rPr>
            </w:pPr>
          </w:p>
          <w:p w:rsidR="00536B03" w:rsidRPr="007B4711" w:rsidRDefault="00536B03" w:rsidP="00E367A8">
            <w:pPr>
              <w:pStyle w:val="BodyText"/>
              <w:rPr>
                <w:rStyle w:val="Weblink"/>
              </w:rPr>
            </w:pPr>
          </w:p>
        </w:tc>
      </w:tr>
      <w:tr w:rsidR="00BE4921" w:rsidRPr="004A4E17" w:rsidTr="00536B03">
        <w:trPr>
          <w:trHeight w:hRule="exact" w:val="440"/>
          <w:tblHeader/>
        </w:trPr>
        <w:tc>
          <w:tcPr>
            <w:tcW w:w="14601" w:type="dxa"/>
            <w:gridSpan w:val="3"/>
            <w:shd w:val="clear" w:color="auto" w:fill="EA5B0C"/>
            <w:tcMar>
              <w:top w:w="113" w:type="dxa"/>
              <w:bottom w:w="113" w:type="dxa"/>
            </w:tcMar>
            <w:vAlign w:val="center"/>
          </w:tcPr>
          <w:p w:rsidR="00BE4921" w:rsidRPr="00070664" w:rsidRDefault="00BE4921" w:rsidP="00E367A8">
            <w:pPr>
              <w:pStyle w:val="TableHead"/>
            </w:pPr>
            <w:r w:rsidRPr="00070664">
              <w:t>Past and specimen papers</w:t>
            </w:r>
          </w:p>
        </w:tc>
      </w:tr>
      <w:tr w:rsidR="00BE4921" w:rsidRPr="004A4E17" w:rsidTr="00536B03">
        <w:tblPrEx>
          <w:tblCellMar>
            <w:top w:w="0" w:type="dxa"/>
            <w:bottom w:w="0" w:type="dxa"/>
          </w:tblCellMar>
        </w:tblPrEx>
        <w:tc>
          <w:tcPr>
            <w:tcW w:w="14601" w:type="dxa"/>
            <w:gridSpan w:val="3"/>
            <w:tcMar>
              <w:top w:w="113" w:type="dxa"/>
              <w:bottom w:w="113" w:type="dxa"/>
            </w:tcMar>
          </w:tcPr>
          <w:p w:rsidR="00BE4921" w:rsidRPr="0060614D" w:rsidRDefault="00BE4921" w:rsidP="007117C1">
            <w:pPr>
              <w:pStyle w:val="BodyText"/>
              <w:rPr>
                <w:b/>
                <w:color w:val="000000" w:themeColor="text1"/>
                <w:spacing w:val="-1"/>
              </w:rPr>
            </w:pPr>
            <w:r w:rsidRPr="00070664">
              <w:t xml:space="preserve">Past/specimen papers and mark schemes are available to download at </w:t>
            </w:r>
            <w:hyperlink r:id="rId88" w:history="1">
              <w:r w:rsidR="008865F6" w:rsidRPr="0060614D">
                <w:rPr>
                  <w:rStyle w:val="Weblink"/>
                </w:rPr>
                <w:t>www.cambridgeinternational.org/support</w:t>
              </w:r>
            </w:hyperlink>
            <w:r w:rsidR="00E367A8">
              <w:rPr>
                <w:rStyle w:val="CIE-Link"/>
              </w:rPr>
              <w:t xml:space="preserve"> (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BE4921" w:rsidP="00536B03">
      <w:pPr>
        <w:pStyle w:val="Heading1"/>
        <w:pBdr>
          <w:top w:val="single" w:sz="8" w:space="4" w:color="EA5B0C"/>
          <w:bottom w:val="single" w:sz="8" w:space="4" w:color="EA5B0C"/>
        </w:pBdr>
        <w:rPr>
          <w:color w:val="EA5B0C"/>
        </w:rPr>
      </w:pPr>
      <w:bookmarkStart w:id="12" w:name="_Toc456187420"/>
      <w:r w:rsidRPr="00536B03">
        <w:rPr>
          <w:color w:val="EA5B0C"/>
        </w:rPr>
        <w:lastRenderedPageBreak/>
        <w:t>4: Mechanics 1</w:t>
      </w:r>
      <w:bookmarkEnd w:id="12"/>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471F61" w:rsidRPr="004A4E17" w:rsidTr="00536B03">
        <w:tblPrEx>
          <w:tblCellMar>
            <w:top w:w="0" w:type="dxa"/>
            <w:bottom w:w="0" w:type="dxa"/>
          </w:tblCellMar>
        </w:tblPrEx>
        <w:trPr>
          <w:trHeight w:val="487"/>
        </w:trPr>
        <w:tc>
          <w:tcPr>
            <w:tcW w:w="1843" w:type="dxa"/>
            <w:tcMar>
              <w:top w:w="113" w:type="dxa"/>
              <w:bottom w:w="113" w:type="dxa"/>
            </w:tcMar>
          </w:tcPr>
          <w:p w:rsidR="00471F61" w:rsidRPr="00471F61" w:rsidRDefault="00471F61" w:rsidP="00E367A8">
            <w:pPr>
              <w:pStyle w:val="BodyText"/>
            </w:pPr>
            <w:r w:rsidRPr="00471F61">
              <w:t>1.1</w:t>
            </w:r>
            <w:r w:rsidR="00E367A8">
              <w:t xml:space="preserve"> </w:t>
            </w:r>
            <w:r w:rsidRPr="00471F61">
              <w:t>Length and time</w:t>
            </w:r>
          </w:p>
        </w:tc>
        <w:tc>
          <w:tcPr>
            <w:tcW w:w="3402" w:type="dxa"/>
            <w:tcMar>
              <w:top w:w="113" w:type="dxa"/>
              <w:bottom w:w="113" w:type="dxa"/>
            </w:tcMar>
          </w:tcPr>
          <w:p w:rsidR="00471F61" w:rsidRPr="00471F61" w:rsidRDefault="00471F61" w:rsidP="00E367A8">
            <w:pPr>
              <w:pStyle w:val="Bulletedlist"/>
              <w:ind w:left="317" w:hanging="283"/>
            </w:pPr>
            <w:r w:rsidRPr="00471F61">
              <w:t>Use and describe the use of</w:t>
            </w:r>
            <w:r w:rsidR="007117C1">
              <w:t xml:space="preserve"> </w:t>
            </w:r>
            <w:r w:rsidRPr="00471F61">
              <w:t>rules and measuring</w:t>
            </w:r>
            <w:r w:rsidR="007117C1">
              <w:t xml:space="preserve"> </w:t>
            </w:r>
            <w:r w:rsidRPr="00471F61">
              <w:t>cylinders to find a length or a</w:t>
            </w:r>
            <w:r w:rsidR="007117C1">
              <w:t xml:space="preserve"> </w:t>
            </w:r>
            <w:r w:rsidRPr="00471F61">
              <w:t>volume</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Use and describe the use of</w:t>
            </w:r>
            <w:r w:rsidR="007117C1">
              <w:t xml:space="preserve"> </w:t>
            </w:r>
            <w:r w:rsidRPr="00471F61">
              <w:t>clocks and devices, both</w:t>
            </w:r>
            <w:r w:rsidR="007117C1">
              <w:t xml:space="preserve"> </w:t>
            </w:r>
            <w:r w:rsidRPr="00471F61">
              <w:t>analogue and digital, for</w:t>
            </w:r>
            <w:r w:rsidR="007117C1">
              <w:t xml:space="preserve"> </w:t>
            </w:r>
            <w:r w:rsidRPr="00471F61">
              <w:t>measuring an interval of time</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Obtain an average value for</w:t>
            </w:r>
            <w:r w:rsidR="007117C1">
              <w:t xml:space="preserve"> </w:t>
            </w:r>
            <w:r w:rsidRPr="00471F61">
              <w:t>a small distance and for a</w:t>
            </w:r>
            <w:r w:rsidR="007117C1">
              <w:t xml:space="preserve"> </w:t>
            </w:r>
            <w:r w:rsidRPr="00471F61">
              <w:t>short interval of time by</w:t>
            </w:r>
            <w:r w:rsidR="007117C1">
              <w:t xml:space="preserve"> </w:t>
            </w:r>
            <w:r w:rsidRPr="00471F61">
              <w:t>measuring multiples</w:t>
            </w:r>
            <w:r w:rsidR="007117C1">
              <w:t xml:space="preserve"> </w:t>
            </w:r>
            <w:r w:rsidRPr="00471F61">
              <w:t>(including the period of a</w:t>
            </w:r>
            <w:r w:rsidR="007117C1">
              <w:t xml:space="preserve"> </w:t>
            </w:r>
            <w:r w:rsidRPr="00471F61">
              <w:t>pendulum)</w:t>
            </w:r>
          </w:p>
        </w:tc>
        <w:tc>
          <w:tcPr>
            <w:tcW w:w="9356" w:type="dxa"/>
            <w:tcMar>
              <w:top w:w="113" w:type="dxa"/>
              <w:bottom w:w="113" w:type="dxa"/>
            </w:tcMar>
          </w:tcPr>
          <w:p w:rsidR="00471F61" w:rsidRPr="00471F61" w:rsidRDefault="00471F61" w:rsidP="00D52DFE">
            <w:pPr>
              <w:pStyle w:val="BodyText"/>
            </w:pPr>
            <w:r w:rsidRPr="00471F61">
              <w:t>A circus of simple measuring experiments can work well here.</w:t>
            </w:r>
          </w:p>
          <w:p w:rsidR="00471F61" w:rsidRPr="00471F61" w:rsidRDefault="00471F61" w:rsidP="00D52DFE">
            <w:pPr>
              <w:pStyle w:val="BodyText"/>
            </w:pPr>
          </w:p>
          <w:p w:rsidR="00471F61" w:rsidRPr="00471F61" w:rsidRDefault="00471F61" w:rsidP="00D52DFE">
            <w:pPr>
              <w:pStyle w:val="BodyText"/>
            </w:pPr>
            <w:r w:rsidRPr="00471F61">
              <w:t xml:space="preserve">When measuring the period of a pendulum, it may be pointed out that the pendulum is travelling at its fastest as it passes through the centre of the oscillation. Consequently, this moment is more precisely defined than the moment that it reaches a maximum displacement. Timing should begin and end at the centre point. The only difficulty is that learners might count half oscillations rather than full ones. Pendulums are easy to set up and learners may see the effect of changing the length, changing the mass and changing the amplitude on the period. The idea of a fiducial marker may also be suggested for this experiment. </w:t>
            </w:r>
          </w:p>
          <w:p w:rsidR="00471F61" w:rsidRPr="00471F61" w:rsidRDefault="00471F61" w:rsidP="00D52DFE">
            <w:pPr>
              <w:pStyle w:val="BodyText"/>
            </w:pPr>
          </w:p>
          <w:p w:rsidR="00471F61" w:rsidRPr="005510C8" w:rsidRDefault="00471F61" w:rsidP="00D52DFE">
            <w:pPr>
              <w:pStyle w:val="BodyText"/>
              <w:rPr>
                <w:b/>
              </w:rPr>
            </w:pPr>
            <w:r w:rsidRPr="00471F61">
              <w:t>Simple activities such as wrapping a length of thread ten times round a boiling tube, measuring the length of thread and then calculating the circumference of the tube, working out the thickness of paper by the thickness of the stack and timing 20 swings of a pendulum to find the period.</w:t>
            </w:r>
            <w:r w:rsidR="005510C8">
              <w:t xml:space="preserve"> </w:t>
            </w:r>
            <w:r w:rsidR="005510C8" w:rsidRPr="005510C8">
              <w:rPr>
                <w:b/>
              </w:rPr>
              <w:t>(I)</w:t>
            </w:r>
          </w:p>
          <w:p w:rsidR="00471F61" w:rsidRPr="00E367A8" w:rsidRDefault="00471F61" w:rsidP="00E367A8">
            <w:pPr>
              <w:pStyle w:val="BodyText"/>
              <w:rPr>
                <w:b/>
                <w:color w:val="0065BD"/>
                <w:u w:val="single"/>
              </w:rPr>
            </w:pPr>
          </w:p>
        </w:tc>
      </w:tr>
      <w:tr w:rsidR="00471F61" w:rsidRPr="004A4E17" w:rsidTr="0060614D">
        <w:tblPrEx>
          <w:tblCellMar>
            <w:top w:w="0" w:type="dxa"/>
            <w:bottom w:w="0" w:type="dxa"/>
          </w:tblCellMar>
        </w:tblPrEx>
        <w:tc>
          <w:tcPr>
            <w:tcW w:w="1843" w:type="dxa"/>
            <w:shd w:val="clear" w:color="auto" w:fill="F9AE85" w:themeFill="accent2"/>
            <w:tcMar>
              <w:top w:w="113" w:type="dxa"/>
              <w:bottom w:w="113" w:type="dxa"/>
            </w:tcMar>
          </w:tcPr>
          <w:p w:rsidR="00471F61" w:rsidRPr="00667105" w:rsidRDefault="00471F61" w:rsidP="00E367A8">
            <w:pPr>
              <w:pStyle w:val="BodyText"/>
              <w:rPr>
                <w:rStyle w:val="Bold"/>
                <w:b w:val="0"/>
              </w:rPr>
            </w:pPr>
            <w:r w:rsidRPr="00667105">
              <w:rPr>
                <w:rStyle w:val="Bold"/>
                <w:b w:val="0"/>
                <w:shd w:val="clear" w:color="auto" w:fill="F9AE85" w:themeFill="accent2"/>
              </w:rPr>
              <w:t>1.1</w:t>
            </w:r>
            <w:r w:rsidR="00E367A8" w:rsidRPr="00667105">
              <w:rPr>
                <w:rStyle w:val="Bold"/>
                <w:b w:val="0"/>
                <w:shd w:val="clear" w:color="auto" w:fill="F9AE85" w:themeFill="accent2"/>
              </w:rPr>
              <w:t xml:space="preserve"> </w:t>
            </w:r>
            <w:r w:rsidRPr="00667105">
              <w:rPr>
                <w:rStyle w:val="Bold"/>
                <w:b w:val="0"/>
                <w:shd w:val="clear" w:color="auto" w:fill="F9AE85" w:themeFill="accent2"/>
              </w:rPr>
              <w:t>Length and</w:t>
            </w:r>
            <w:r w:rsidRPr="00667105">
              <w:rPr>
                <w:rStyle w:val="Bold"/>
                <w:b w:val="0"/>
                <w:shd w:val="clear" w:color="auto" w:fill="FEF3DC" w:themeFill="accent6" w:themeFillTint="33"/>
              </w:rPr>
              <w:t xml:space="preserve"> </w:t>
            </w:r>
            <w:r w:rsidRPr="00667105">
              <w:rPr>
                <w:rStyle w:val="Bold"/>
                <w:b w:val="0"/>
                <w:shd w:val="clear" w:color="auto" w:fill="F9AE85" w:themeFill="accent2"/>
              </w:rPr>
              <w:t>time</w:t>
            </w:r>
          </w:p>
        </w:tc>
        <w:tc>
          <w:tcPr>
            <w:tcW w:w="3402" w:type="dxa"/>
            <w:shd w:val="clear" w:color="auto" w:fill="F9AE85" w:themeFill="accent2"/>
            <w:tcMar>
              <w:top w:w="113" w:type="dxa"/>
              <w:bottom w:w="113" w:type="dxa"/>
            </w:tcMar>
          </w:tcPr>
          <w:p w:rsidR="00471F61" w:rsidRPr="00667105" w:rsidRDefault="00471F61" w:rsidP="00E367A8">
            <w:pPr>
              <w:pStyle w:val="Bulletedlist"/>
              <w:ind w:left="317" w:hanging="283"/>
              <w:rPr>
                <w:rStyle w:val="Bold"/>
                <w:b w:val="0"/>
              </w:rPr>
            </w:pPr>
            <w:r w:rsidRPr="00667105">
              <w:rPr>
                <w:rStyle w:val="Bold"/>
                <w:b w:val="0"/>
                <w:shd w:val="clear" w:color="auto" w:fill="F9AE85" w:themeFill="accent2"/>
              </w:rPr>
              <w:t>Understand that a</w:t>
            </w:r>
            <w:r w:rsidR="007117C1" w:rsidRPr="00667105">
              <w:rPr>
                <w:rStyle w:val="Bold"/>
                <w:b w:val="0"/>
                <w:shd w:val="clear" w:color="auto" w:fill="F9AE85" w:themeFill="accent2"/>
              </w:rPr>
              <w:t xml:space="preserve"> </w:t>
            </w:r>
            <w:r w:rsidRPr="00667105">
              <w:rPr>
                <w:rStyle w:val="Bold"/>
                <w:b w:val="0"/>
                <w:shd w:val="clear" w:color="auto" w:fill="F9AE85" w:themeFill="accent2"/>
              </w:rPr>
              <w:t>micrometer</w:t>
            </w:r>
            <w:r w:rsidRPr="00667105">
              <w:rPr>
                <w:rStyle w:val="Bold"/>
                <w:b w:val="0"/>
                <w:shd w:val="clear" w:color="auto" w:fill="FEF3DC" w:themeFill="accent6" w:themeFillTint="33"/>
              </w:rPr>
              <w:t xml:space="preserve"> </w:t>
            </w:r>
            <w:r w:rsidRPr="00667105">
              <w:rPr>
                <w:rStyle w:val="Bold"/>
                <w:b w:val="0"/>
                <w:shd w:val="clear" w:color="auto" w:fill="F9AE85" w:themeFill="accent2"/>
              </w:rPr>
              <w:t>screw gauge is</w:t>
            </w:r>
            <w:r w:rsidR="007117C1" w:rsidRPr="00667105">
              <w:rPr>
                <w:rStyle w:val="Bold"/>
                <w:b w:val="0"/>
                <w:shd w:val="clear" w:color="auto" w:fill="F9AE85" w:themeFill="accent2"/>
              </w:rPr>
              <w:t xml:space="preserve"> </w:t>
            </w:r>
            <w:r w:rsidRPr="00667105">
              <w:rPr>
                <w:rStyle w:val="Bold"/>
                <w:b w:val="0"/>
                <w:shd w:val="clear" w:color="auto" w:fill="F9AE85" w:themeFill="accent2"/>
              </w:rPr>
              <w:t>used to</w:t>
            </w:r>
            <w:r w:rsidRPr="00667105">
              <w:rPr>
                <w:rStyle w:val="Bold"/>
                <w:b w:val="0"/>
                <w:shd w:val="clear" w:color="auto" w:fill="FEF3DC" w:themeFill="accent6" w:themeFillTint="33"/>
              </w:rPr>
              <w:t xml:space="preserve"> </w:t>
            </w:r>
            <w:r w:rsidRPr="00667105">
              <w:rPr>
                <w:rStyle w:val="Bold"/>
                <w:b w:val="0"/>
                <w:shd w:val="clear" w:color="auto" w:fill="F9AE85" w:themeFill="accent2"/>
              </w:rPr>
              <w:t>measure very</w:t>
            </w:r>
            <w:r w:rsidR="007117C1" w:rsidRPr="00667105">
              <w:rPr>
                <w:rStyle w:val="Bold"/>
                <w:b w:val="0"/>
                <w:shd w:val="clear" w:color="auto" w:fill="F9AE85" w:themeFill="accent2"/>
              </w:rPr>
              <w:t xml:space="preserve"> </w:t>
            </w:r>
            <w:r w:rsidRPr="00667105">
              <w:rPr>
                <w:rStyle w:val="Bold"/>
                <w:b w:val="0"/>
                <w:shd w:val="clear" w:color="auto" w:fill="F9AE85" w:themeFill="accent2"/>
              </w:rPr>
              <w:t>small distances</w:t>
            </w:r>
          </w:p>
        </w:tc>
        <w:tc>
          <w:tcPr>
            <w:tcW w:w="9356" w:type="dxa"/>
            <w:shd w:val="clear" w:color="auto" w:fill="F9AE85" w:themeFill="accent2"/>
            <w:tcMar>
              <w:top w:w="113" w:type="dxa"/>
              <w:bottom w:w="113" w:type="dxa"/>
            </w:tcMar>
          </w:tcPr>
          <w:p w:rsidR="00471F61" w:rsidRPr="00667105" w:rsidRDefault="00471F61" w:rsidP="007117C1">
            <w:pPr>
              <w:pStyle w:val="BodyText"/>
            </w:pPr>
            <w:r w:rsidRPr="00667105">
              <w:rPr>
                <w:shd w:val="clear" w:color="auto" w:fill="F9AE85" w:themeFill="accent2"/>
              </w:rPr>
              <w:t>Both electronic and mechanical micrometer screw gauges can be used.</w:t>
            </w:r>
          </w:p>
          <w:p w:rsidR="00471F61" w:rsidRPr="00667105" w:rsidRDefault="00471F61" w:rsidP="007117C1">
            <w:pPr>
              <w:pStyle w:val="BodyText"/>
            </w:pPr>
          </w:p>
          <w:p w:rsidR="00471F61" w:rsidRPr="00536B03" w:rsidRDefault="00471F61" w:rsidP="00E367A8">
            <w:pPr>
              <w:pStyle w:val="BodyText"/>
              <w:rPr>
                <w:rStyle w:val="CIE-Link"/>
                <w:b w:val="0"/>
                <w:color w:val="0065BD"/>
                <w:spacing w:val="0"/>
                <w:u w:val="single"/>
              </w:rPr>
            </w:pPr>
            <w:r w:rsidRPr="00667105">
              <w:rPr>
                <w:shd w:val="clear" w:color="auto" w:fill="F9AE85" w:themeFill="accent2"/>
              </w:rPr>
              <w:t>Using a micrometer:</w:t>
            </w:r>
            <w:r w:rsidR="00E367A8" w:rsidRPr="00667105">
              <w:rPr>
                <w:shd w:val="clear" w:color="auto" w:fill="F9AE85" w:themeFill="accent2"/>
              </w:rPr>
              <w:t xml:space="preserve"> </w:t>
            </w:r>
            <w:hyperlink r:id="rId89" w:history="1">
              <w:r w:rsidRPr="00667105">
                <w:rPr>
                  <w:rStyle w:val="Weblink"/>
                  <w:shd w:val="clear" w:color="auto" w:fill="F9AE85" w:themeFill="accent2"/>
                </w:rPr>
                <w:t>www.youtube.com/watch?v=O8vMFFYNIfo</w:t>
              </w:r>
            </w:hyperlink>
          </w:p>
        </w:tc>
      </w:tr>
      <w:tr w:rsidR="00471F61" w:rsidRPr="004A4E17" w:rsidTr="00536B03">
        <w:tblPrEx>
          <w:tblCellMar>
            <w:top w:w="0" w:type="dxa"/>
            <w:bottom w:w="0" w:type="dxa"/>
          </w:tblCellMar>
        </w:tblPrEx>
        <w:tc>
          <w:tcPr>
            <w:tcW w:w="1843" w:type="dxa"/>
            <w:tcMar>
              <w:top w:w="113" w:type="dxa"/>
              <w:bottom w:w="113" w:type="dxa"/>
            </w:tcMar>
          </w:tcPr>
          <w:p w:rsidR="00471F61" w:rsidRPr="00471F61" w:rsidRDefault="00471F61" w:rsidP="00E367A8">
            <w:pPr>
              <w:pStyle w:val="BodyText"/>
            </w:pPr>
            <w:r w:rsidRPr="00471F61">
              <w:t>1.2 Motion</w:t>
            </w:r>
          </w:p>
        </w:tc>
        <w:tc>
          <w:tcPr>
            <w:tcW w:w="3402" w:type="dxa"/>
            <w:tcMar>
              <w:top w:w="113" w:type="dxa"/>
              <w:bottom w:w="113" w:type="dxa"/>
            </w:tcMar>
          </w:tcPr>
          <w:p w:rsidR="00471F61" w:rsidRPr="00471F61" w:rsidRDefault="00471F61" w:rsidP="00E367A8">
            <w:pPr>
              <w:pStyle w:val="Bulletedlist"/>
              <w:ind w:left="317" w:hanging="283"/>
            </w:pPr>
            <w:r w:rsidRPr="00471F61">
              <w:t>Define speed and calculate</w:t>
            </w:r>
            <w:r w:rsidR="007117C1">
              <w:t xml:space="preserve"> </w:t>
            </w:r>
            <w:r w:rsidRPr="00471F61">
              <w:t>average speed from</w:t>
            </w:r>
            <w:r w:rsidR="007117C1">
              <w:t xml:space="preserve"> </w:t>
            </w:r>
            <w:r w:rsidRPr="00471F61">
              <w:object w:dxaOrig="12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27.75pt" o:ole="">
                  <v:imagedata r:id="rId90" o:title=""/>
                </v:shape>
                <o:OLEObject Type="Embed" ProgID="Equation.3" ShapeID="_x0000_i1025" DrawAspect="Content" ObjectID="_1565081478" r:id="rId91"/>
              </w:object>
            </w:r>
          </w:p>
          <w:p w:rsidR="00471F61" w:rsidRPr="00471F61" w:rsidRDefault="00471F61" w:rsidP="00E367A8">
            <w:pPr>
              <w:pStyle w:val="Bulletedlist"/>
              <w:numPr>
                <w:ilvl w:val="0"/>
                <w:numId w:val="0"/>
              </w:numPr>
              <w:ind w:left="317" w:hanging="283"/>
            </w:pPr>
          </w:p>
          <w:p w:rsidR="00471F61" w:rsidRPr="00471F61" w:rsidRDefault="00471F61" w:rsidP="00E367A8">
            <w:pPr>
              <w:pStyle w:val="Bulletedlist"/>
              <w:ind w:left="317" w:hanging="283"/>
            </w:pPr>
            <w:r w:rsidRPr="00471F61">
              <w:t>Plot and interpret a speed</w:t>
            </w:r>
            <w:r w:rsidR="008E754A">
              <w:t>-</w:t>
            </w:r>
            <w:r w:rsidRPr="00471F61">
              <w:t>time graph or a distance-time</w:t>
            </w:r>
            <w:r w:rsidR="007117C1">
              <w:t xml:space="preserve"> </w:t>
            </w:r>
            <w:r w:rsidRPr="00471F61">
              <w:t>graph</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Recognise from the shape of</w:t>
            </w:r>
            <w:r w:rsidR="007117C1">
              <w:t xml:space="preserve"> </w:t>
            </w:r>
            <w:r w:rsidRPr="00471F61">
              <w:t>a speed-time graph when a</w:t>
            </w:r>
            <w:r w:rsidR="007117C1">
              <w:t xml:space="preserve"> </w:t>
            </w:r>
            <w:r w:rsidRPr="00471F61">
              <w:t>body is</w:t>
            </w:r>
          </w:p>
          <w:p w:rsidR="00471F61" w:rsidRPr="00471F61" w:rsidRDefault="00471F61" w:rsidP="00E367A8">
            <w:pPr>
              <w:pStyle w:val="Sub-bullet"/>
              <w:ind w:left="601" w:hanging="284"/>
            </w:pPr>
            <w:r w:rsidRPr="00471F61">
              <w:t>at rest</w:t>
            </w:r>
          </w:p>
          <w:p w:rsidR="00471F61" w:rsidRPr="00471F61" w:rsidRDefault="00471F61" w:rsidP="00E367A8">
            <w:pPr>
              <w:pStyle w:val="Sub-bullet"/>
              <w:ind w:left="601" w:hanging="284"/>
            </w:pPr>
            <w:r w:rsidRPr="00471F61">
              <w:t>moving with constant speed</w:t>
            </w:r>
          </w:p>
          <w:p w:rsidR="00471F61" w:rsidRPr="00471F61" w:rsidRDefault="00471F61" w:rsidP="00E367A8">
            <w:pPr>
              <w:pStyle w:val="Sub-bullet"/>
              <w:ind w:left="601" w:hanging="284"/>
            </w:pPr>
            <w:r w:rsidRPr="00471F61">
              <w:t>moving with changing speed</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Calculate the area under a speed-time graph to work out the distance travelled for motion with constant acceleration</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Demonstrate understanding</w:t>
            </w:r>
            <w:r w:rsidR="007117C1">
              <w:t xml:space="preserve"> </w:t>
            </w:r>
            <w:r w:rsidRPr="00471F61">
              <w:t>that acceleration and</w:t>
            </w:r>
            <w:r w:rsidR="007117C1">
              <w:t xml:space="preserve"> </w:t>
            </w:r>
            <w:r w:rsidRPr="00471F61">
              <w:t>deceleration are related to</w:t>
            </w:r>
            <w:r w:rsidR="007117C1">
              <w:t xml:space="preserve"> </w:t>
            </w:r>
            <w:r w:rsidRPr="00471F61">
              <w:t>changing speed including</w:t>
            </w:r>
            <w:r w:rsidR="007117C1">
              <w:t xml:space="preserve"> </w:t>
            </w:r>
            <w:r w:rsidRPr="00471F61">
              <w:t>qualitative analysis of the</w:t>
            </w:r>
            <w:r w:rsidR="007117C1">
              <w:t xml:space="preserve"> </w:t>
            </w:r>
            <w:r w:rsidRPr="00471F61">
              <w:t>gradient of a speed-time</w:t>
            </w:r>
            <w:r w:rsidR="007117C1">
              <w:t xml:space="preserve"> </w:t>
            </w:r>
            <w:r w:rsidRPr="00471F61">
              <w:t>graph</w:t>
            </w:r>
          </w:p>
          <w:p w:rsidR="00471F61" w:rsidRPr="00471F61" w:rsidRDefault="00471F61" w:rsidP="00E367A8">
            <w:pPr>
              <w:pStyle w:val="Bulletedlist"/>
              <w:numPr>
                <w:ilvl w:val="0"/>
                <w:numId w:val="0"/>
              </w:numPr>
              <w:ind w:left="317"/>
            </w:pPr>
          </w:p>
          <w:p w:rsidR="00471F61" w:rsidRPr="00471F61" w:rsidRDefault="00471F61" w:rsidP="00E367A8">
            <w:pPr>
              <w:pStyle w:val="Bulletedlist"/>
              <w:ind w:left="317" w:hanging="283"/>
            </w:pPr>
            <w:r w:rsidRPr="00471F61">
              <w:t>State that the acceleration of</w:t>
            </w:r>
            <w:r w:rsidR="007117C1">
              <w:t xml:space="preserve"> </w:t>
            </w:r>
            <w:r w:rsidRPr="00471F61">
              <w:t>free fall for a body near to</w:t>
            </w:r>
            <w:r w:rsidR="007117C1">
              <w:t xml:space="preserve"> </w:t>
            </w:r>
            <w:r w:rsidRPr="00471F61">
              <w:t>the Earth is constant</w:t>
            </w:r>
          </w:p>
        </w:tc>
        <w:tc>
          <w:tcPr>
            <w:tcW w:w="9356" w:type="dxa"/>
            <w:tcMar>
              <w:top w:w="113" w:type="dxa"/>
              <w:bottom w:w="113" w:type="dxa"/>
            </w:tcMar>
          </w:tcPr>
          <w:p w:rsidR="00471F61" w:rsidRPr="00471F61" w:rsidRDefault="00471F61" w:rsidP="007117C1">
            <w:pPr>
              <w:pStyle w:val="BodyText"/>
            </w:pPr>
            <w:r w:rsidRPr="00471F61">
              <w:lastRenderedPageBreak/>
              <w:t>Work with trolleys using ticker tape, light gates or ultrasound sensors and data-loggers to produce speed</w:t>
            </w:r>
            <w:r w:rsidR="008E754A">
              <w:t>-</w:t>
            </w:r>
            <w:r w:rsidRPr="00471F61">
              <w:t>time graphs for constant speed and constant acceleration.</w:t>
            </w:r>
            <w:r w:rsidR="005510C8">
              <w:t xml:space="preserve"> </w:t>
            </w:r>
            <w:r w:rsidR="005510C8" w:rsidRPr="005510C8">
              <w:rPr>
                <w:b/>
              </w:rPr>
              <w:t>(I)</w:t>
            </w:r>
          </w:p>
          <w:p w:rsidR="00471F61" w:rsidRDefault="00471F61" w:rsidP="007117C1">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9F52DC" w:rsidRPr="00611D2F" w:rsidTr="009F52DC">
              <w:trPr>
                <w:gridAfter w:val="1"/>
                <w:wAfter w:w="7088" w:type="dxa"/>
              </w:trPr>
              <w:tc>
                <w:tcPr>
                  <w:tcW w:w="1838" w:type="dxa"/>
                  <w:shd w:val="clear" w:color="auto" w:fill="55C2E6"/>
                </w:tcPr>
                <w:p w:rsidR="009F52DC" w:rsidRPr="00611D2F" w:rsidRDefault="009F52DC" w:rsidP="009F52DC">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9F52DC" w:rsidRPr="00611D2F" w:rsidTr="009F52DC">
              <w:tc>
                <w:tcPr>
                  <w:tcW w:w="8926" w:type="dxa"/>
                  <w:gridSpan w:val="2"/>
                </w:tcPr>
                <w:p w:rsidR="009F52DC" w:rsidRPr="00611D2F" w:rsidRDefault="009F52DC" w:rsidP="009F52DC">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Speed-time graphs</w:t>
                  </w:r>
                </w:p>
                <w:p w:rsidR="009F52DC" w:rsidRPr="00611D2F" w:rsidRDefault="009F52DC" w:rsidP="009F52DC">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 xml:space="preserve">on a speed-time experiment. Learners should be able to define the speed and calculate an average speed using the equation total distance / total time. </w:t>
                  </w:r>
                </w:p>
              </w:tc>
            </w:tr>
          </w:tbl>
          <w:p w:rsidR="009F52DC" w:rsidRPr="00471F61" w:rsidRDefault="009F52DC" w:rsidP="007117C1">
            <w:pPr>
              <w:pStyle w:val="BodyText"/>
            </w:pPr>
          </w:p>
          <w:p w:rsidR="00471F61" w:rsidRPr="00471F61" w:rsidRDefault="00471F61" w:rsidP="007117C1">
            <w:pPr>
              <w:pStyle w:val="BodyText"/>
            </w:pPr>
            <w:r w:rsidRPr="00471F61">
              <w:t>Although not specifically part of the syllabus, work on thinking distance and braking distance of cars related to safety is useful and relevant here.</w:t>
            </w:r>
          </w:p>
          <w:p w:rsidR="00471F61" w:rsidRPr="00471F61" w:rsidRDefault="00471F61" w:rsidP="007117C1">
            <w:pPr>
              <w:pStyle w:val="BodyText"/>
            </w:pPr>
          </w:p>
          <w:p w:rsidR="00471F61" w:rsidRDefault="00471F61" w:rsidP="007117C1">
            <w:pPr>
              <w:pStyle w:val="BodyText"/>
            </w:pPr>
            <w:r w:rsidRPr="00471F61">
              <w:t>There is a great deal that can be done here with a few simple experiments which will help learners to understand what graphs tell us.</w:t>
            </w:r>
          </w:p>
          <w:p w:rsidR="00471F61" w:rsidRDefault="00471F61" w:rsidP="007117C1">
            <w:pPr>
              <w:pStyle w:val="BodyText"/>
            </w:pPr>
          </w:p>
          <w:p w:rsidR="00471F61" w:rsidRPr="00471F61" w:rsidRDefault="00471F61" w:rsidP="007117C1">
            <w:pPr>
              <w:pStyle w:val="BodyText"/>
            </w:pPr>
            <w:r w:rsidRPr="00471F61">
              <w:t xml:space="preserve">Definition of velocity: </w:t>
            </w:r>
            <w:hyperlink r:id="rId92" w:history="1">
              <w:r w:rsidRPr="007117C1">
                <w:rPr>
                  <w:rStyle w:val="Weblink"/>
                </w:rPr>
                <w:t>www.youtube.com/watch?v=cE-bGnwTbTU</w:t>
              </w:r>
            </w:hyperlink>
          </w:p>
          <w:p w:rsidR="00471F61" w:rsidRPr="00471F61" w:rsidRDefault="00471F61" w:rsidP="007117C1">
            <w:pPr>
              <w:pStyle w:val="BodyText"/>
            </w:pPr>
          </w:p>
          <w:p w:rsidR="00471F61" w:rsidRDefault="00471F61" w:rsidP="00E367A8">
            <w:pPr>
              <w:pStyle w:val="BodyText"/>
              <w:rPr>
                <w:rStyle w:val="Weblink"/>
              </w:rPr>
            </w:pPr>
            <w:r w:rsidRPr="00471F61">
              <w:t>What is acceleration:</w:t>
            </w:r>
            <w:r w:rsidR="00E367A8">
              <w:t xml:space="preserve"> </w:t>
            </w:r>
            <w:hyperlink r:id="rId93" w:history="1">
              <w:r w:rsidRPr="007117C1">
                <w:rPr>
                  <w:rStyle w:val="Weblink"/>
                </w:rPr>
                <w:t>www.youtube.com/watch?v=l7W5pH0AKSI</w:t>
              </w:r>
            </w:hyperlink>
          </w:p>
          <w:p w:rsidR="00E367A8" w:rsidRPr="007117C1" w:rsidRDefault="00E367A8" w:rsidP="00E367A8">
            <w:pPr>
              <w:pStyle w:val="BodyText"/>
              <w:rPr>
                <w:rStyle w:val="Weblink"/>
              </w:rPr>
            </w:pPr>
          </w:p>
          <w:p w:rsidR="00471F61" w:rsidRPr="007117C1" w:rsidRDefault="00A22320" w:rsidP="00471F61">
            <w:pPr>
              <w:rPr>
                <w:rStyle w:val="Weblink"/>
              </w:rPr>
            </w:pPr>
            <w:hyperlink r:id="rId94" w:history="1">
              <w:r w:rsidR="00471F61" w:rsidRPr="007117C1">
                <w:rPr>
                  <w:rStyle w:val="Weblink"/>
                </w:rPr>
                <w:t>www.youtube.com/watch?v=_O0l3hWs5gM</w:t>
              </w:r>
            </w:hyperlink>
          </w:p>
          <w:p w:rsidR="00471F61" w:rsidRPr="00471F61" w:rsidRDefault="00471F61" w:rsidP="007117C1">
            <w:pPr>
              <w:pStyle w:val="BodyText"/>
            </w:pPr>
          </w:p>
          <w:p w:rsidR="00471F61" w:rsidRPr="00471F61" w:rsidRDefault="00471F61" w:rsidP="007117C1">
            <w:pPr>
              <w:pStyle w:val="BodyText"/>
            </w:pPr>
            <w:r w:rsidRPr="00471F61">
              <w:t xml:space="preserve">Stopping distances can be found from: </w:t>
            </w:r>
            <w:hyperlink r:id="rId95" w:history="1">
              <w:r w:rsidR="00E367A8" w:rsidRPr="004562F4">
                <w:rPr>
                  <w:rStyle w:val="Weblink"/>
                </w:rPr>
                <w:t>www.bbc.co.uk/schools/gcsebitesize/science/add_gateway_pre_2011/forces/motionrev3.shtml</w:t>
              </w:r>
            </w:hyperlink>
          </w:p>
          <w:p w:rsidR="00471F61" w:rsidRPr="00471F61" w:rsidRDefault="00471F61" w:rsidP="007117C1">
            <w:pPr>
              <w:pStyle w:val="BodyText"/>
            </w:pPr>
          </w:p>
          <w:p w:rsidR="00471F61" w:rsidRPr="00471F61" w:rsidRDefault="00471F61" w:rsidP="007117C1">
            <w:pPr>
              <w:pStyle w:val="BodyText"/>
            </w:pPr>
            <w:r w:rsidRPr="00471F61">
              <w:t>A fun investigation involving ideas around terminal velocity:</w:t>
            </w:r>
          </w:p>
          <w:p w:rsidR="00471F61" w:rsidRPr="007117C1" w:rsidRDefault="00A22320" w:rsidP="00471F61">
            <w:pPr>
              <w:rPr>
                <w:rStyle w:val="Weblink"/>
              </w:rPr>
            </w:pPr>
            <w:hyperlink r:id="rId96" w:history="1">
              <w:r w:rsidR="00471F61" w:rsidRPr="007117C1">
                <w:rPr>
                  <w:rStyle w:val="Weblink"/>
                </w:rPr>
                <w:t>www.bbc.co.uk/schools/gcsebitesize/science/add_aqa/forces/forcesvelocityrev1.shtml</w:t>
              </w:r>
            </w:hyperlink>
          </w:p>
          <w:p w:rsidR="00471F61" w:rsidRPr="00471F61" w:rsidRDefault="00471F61" w:rsidP="007117C1">
            <w:pPr>
              <w:pStyle w:val="BodyText"/>
            </w:pPr>
          </w:p>
          <w:p w:rsidR="00471F61" w:rsidRPr="007117C1" w:rsidRDefault="00A22320" w:rsidP="00471F61">
            <w:pPr>
              <w:rPr>
                <w:rStyle w:val="Weblink"/>
              </w:rPr>
            </w:pPr>
            <w:hyperlink r:id="rId97" w:history="1">
              <w:r w:rsidR="00471F61" w:rsidRPr="007117C1">
                <w:rPr>
                  <w:rStyle w:val="Weblink"/>
                </w:rPr>
                <w:t>http://hyperphysics.phy-astr.gsu.edu/hbase/airfri2.html</w:t>
              </w:r>
            </w:hyperlink>
          </w:p>
          <w:p w:rsidR="00471F61" w:rsidRPr="00471F61" w:rsidRDefault="00471F61" w:rsidP="007117C1">
            <w:pPr>
              <w:pStyle w:val="BodyText"/>
            </w:pPr>
          </w:p>
          <w:p w:rsidR="00471F61" w:rsidRPr="00471F61" w:rsidRDefault="00471F61" w:rsidP="00E367A8"/>
        </w:tc>
      </w:tr>
      <w:tr w:rsidR="00471F61" w:rsidRPr="004A4E17" w:rsidTr="00667105">
        <w:tblPrEx>
          <w:tblCellMar>
            <w:top w:w="0" w:type="dxa"/>
            <w:bottom w:w="0" w:type="dxa"/>
          </w:tblCellMar>
        </w:tblPrEx>
        <w:tc>
          <w:tcPr>
            <w:tcW w:w="1843" w:type="dxa"/>
            <w:shd w:val="clear" w:color="auto" w:fill="F9AE85" w:themeFill="accent2"/>
            <w:tcMar>
              <w:top w:w="113" w:type="dxa"/>
              <w:bottom w:w="113" w:type="dxa"/>
            </w:tcMar>
          </w:tcPr>
          <w:p w:rsidR="00471F61" w:rsidRPr="00536B03" w:rsidRDefault="00471F61" w:rsidP="00E367A8">
            <w:pPr>
              <w:pStyle w:val="BodyText"/>
              <w:rPr>
                <w:rStyle w:val="Bold"/>
                <w:b w:val="0"/>
                <w:color w:val="A67002" w:themeColor="accent6" w:themeShade="80"/>
              </w:rPr>
            </w:pPr>
            <w:r w:rsidRPr="00667105">
              <w:rPr>
                <w:rStyle w:val="Bold"/>
                <w:b w:val="0"/>
                <w:shd w:val="clear" w:color="auto" w:fill="F9AE85" w:themeFill="accent2"/>
              </w:rPr>
              <w:lastRenderedPageBreak/>
              <w:t>1.2</w:t>
            </w:r>
            <w:r w:rsidR="00E367A8" w:rsidRPr="00667105">
              <w:rPr>
                <w:rStyle w:val="Bold"/>
                <w:b w:val="0"/>
                <w:shd w:val="clear" w:color="auto" w:fill="F9AE85" w:themeFill="accent2"/>
              </w:rPr>
              <w:t xml:space="preserve"> </w:t>
            </w:r>
            <w:r w:rsidRPr="00667105">
              <w:rPr>
                <w:rStyle w:val="Bold"/>
                <w:b w:val="0"/>
                <w:shd w:val="clear" w:color="auto" w:fill="F9AE85" w:themeFill="accent2"/>
              </w:rPr>
              <w:t>Motion</w:t>
            </w:r>
          </w:p>
        </w:tc>
        <w:tc>
          <w:tcPr>
            <w:tcW w:w="3402" w:type="dxa"/>
            <w:shd w:val="clear" w:color="auto" w:fill="F9AE85" w:themeFill="accent2"/>
            <w:tcMar>
              <w:top w:w="113" w:type="dxa"/>
              <w:bottom w:w="113" w:type="dxa"/>
            </w:tcMar>
          </w:tcPr>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Distinguish between speed</w:t>
            </w:r>
            <w:r w:rsidR="00D76C36" w:rsidRPr="00667105">
              <w:rPr>
                <w:rStyle w:val="Bold"/>
                <w:b w:val="0"/>
                <w:shd w:val="clear" w:color="auto" w:fill="F9AE85" w:themeFill="accent2"/>
              </w:rPr>
              <w:t xml:space="preserve"> </w:t>
            </w:r>
            <w:r w:rsidRPr="00667105">
              <w:rPr>
                <w:rStyle w:val="Bold"/>
                <w:b w:val="0"/>
                <w:shd w:val="clear" w:color="auto" w:fill="F9AE85" w:themeFill="accent2"/>
              </w:rPr>
              <w:t>and velocity</w:t>
            </w:r>
          </w:p>
          <w:p w:rsidR="00471F61" w:rsidRPr="00536B03" w:rsidRDefault="00471F61" w:rsidP="00E367A8">
            <w:pPr>
              <w:pStyle w:val="Bulletedlist"/>
              <w:numPr>
                <w:ilvl w:val="0"/>
                <w:numId w:val="0"/>
              </w:numPr>
              <w:ind w:left="317" w:hanging="283"/>
              <w:rPr>
                <w:rStyle w:val="Bold"/>
                <w:b w:val="0"/>
              </w:rPr>
            </w:pPr>
          </w:p>
          <w:p w:rsidR="00E200A3" w:rsidRPr="00536B03" w:rsidRDefault="00471F61" w:rsidP="00F91E0A">
            <w:pPr>
              <w:pStyle w:val="Bulletedlist"/>
              <w:ind w:left="318" w:hanging="284"/>
              <w:rPr>
                <w:rStyle w:val="Bold"/>
                <w:rFonts w:eastAsia="MS ??" w:cs="Times New Roman"/>
                <w:b w:val="0"/>
                <w:color w:val="A67002" w:themeColor="accent6" w:themeShade="80"/>
                <w:szCs w:val="22"/>
              </w:rPr>
            </w:pPr>
            <w:r w:rsidRPr="00667105">
              <w:rPr>
                <w:rStyle w:val="Bold"/>
                <w:b w:val="0"/>
                <w:shd w:val="clear" w:color="auto" w:fill="F9AE85" w:themeFill="accent2"/>
              </w:rPr>
              <w:t>Define and calculate</w:t>
            </w:r>
            <w:r w:rsidR="00F2175A" w:rsidRPr="00667105">
              <w:rPr>
                <w:rStyle w:val="Bold"/>
                <w:b w:val="0"/>
                <w:shd w:val="clear" w:color="auto" w:fill="F9AE85" w:themeFill="accent2"/>
              </w:rPr>
              <w:t xml:space="preserve"> </w:t>
            </w:r>
            <w:r w:rsidRPr="00667105">
              <w:rPr>
                <w:rStyle w:val="Bold"/>
                <w:b w:val="0"/>
                <w:shd w:val="clear" w:color="auto" w:fill="F9AE85" w:themeFill="accent2"/>
              </w:rPr>
              <w:t>acceleration using</w:t>
            </w:r>
            <w:r w:rsidR="00F2175A" w:rsidRPr="00667105">
              <w:rPr>
                <w:rStyle w:val="Bold"/>
                <w:b w:val="0"/>
                <w:shd w:val="clear" w:color="auto" w:fill="F9AE85" w:themeFill="accent2"/>
              </w:rPr>
              <w:t xml:space="preserve"> </w:t>
            </w:r>
            <w:r w:rsidR="00E367A8" w:rsidRPr="00667105">
              <w:rPr>
                <w:rStyle w:val="Bold"/>
                <w:b w:val="0"/>
                <w:shd w:val="clear" w:color="auto" w:fill="F9AE85" w:themeFill="accent2"/>
              </w:rPr>
              <w:t xml:space="preserve"> </w:t>
            </w:r>
            <m:oMath>
              <m:f>
                <m:fPr>
                  <m:ctrlPr>
                    <w:rPr>
                      <w:rStyle w:val="Bold"/>
                      <w:rFonts w:ascii="Cambria Math" w:hAnsi="Cambria Math"/>
                      <w:b w:val="0"/>
                      <w:sz w:val="24"/>
                      <w:szCs w:val="24"/>
                      <w:shd w:val="clear" w:color="auto" w:fill="F9AE85" w:themeFill="accent2"/>
                    </w:rPr>
                  </m:ctrlPr>
                </m:fPr>
                <m:num>
                  <m:r>
                    <m:rPr>
                      <m:nor/>
                    </m:rPr>
                    <w:rPr>
                      <w:rStyle w:val="Bold"/>
                      <w:b w:val="0"/>
                      <w:sz w:val="26"/>
                      <w:szCs w:val="26"/>
                      <w:shd w:val="clear" w:color="auto" w:fill="F9AE85" w:themeFill="accent2"/>
                    </w:rPr>
                    <m:t>change of velocity</m:t>
                  </m:r>
                </m:num>
                <m:den>
                  <m:r>
                    <m:rPr>
                      <m:nor/>
                    </m:rPr>
                    <w:rPr>
                      <w:rStyle w:val="Bold"/>
                      <w:b w:val="0"/>
                      <w:sz w:val="26"/>
                      <w:szCs w:val="26"/>
                      <w:shd w:val="clear" w:color="auto" w:fill="F9AE85" w:themeFill="accent2"/>
                    </w:rPr>
                    <m:t>time taken</m:t>
                  </m:r>
                </m:den>
              </m:f>
            </m:oMath>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Calculate speed from the gradient of a distance-time graph</w:t>
            </w:r>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Calculate acceleration from the gradient of a speed-time graph</w:t>
            </w:r>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Recognise linear motion for which the acceleration is constant</w:t>
            </w:r>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 xml:space="preserve">Recognise motion for which the </w:t>
            </w:r>
            <w:r w:rsidRPr="00667105">
              <w:rPr>
                <w:rStyle w:val="Bold"/>
                <w:b w:val="0"/>
                <w:shd w:val="clear" w:color="auto" w:fill="F9AE85" w:themeFill="accent2"/>
              </w:rPr>
              <w:lastRenderedPageBreak/>
              <w:t>acceleration is not constant</w:t>
            </w:r>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Understand deceleration as a negative acceleration</w:t>
            </w:r>
          </w:p>
          <w:p w:rsidR="00471F61" w:rsidRPr="00536B03" w:rsidRDefault="00471F61" w:rsidP="00E367A8">
            <w:pPr>
              <w:pStyle w:val="Bulletedlist"/>
              <w:numPr>
                <w:ilvl w:val="0"/>
                <w:numId w:val="0"/>
              </w:numPr>
              <w:ind w:left="317" w:hanging="283"/>
              <w:rPr>
                <w:rStyle w:val="Bold"/>
                <w:b w:val="0"/>
              </w:rPr>
            </w:pPr>
          </w:p>
          <w:p w:rsidR="00471F61" w:rsidRPr="00536B03" w:rsidRDefault="00471F61" w:rsidP="00E367A8">
            <w:pPr>
              <w:pStyle w:val="Bulletedlist"/>
              <w:ind w:left="317" w:hanging="283"/>
              <w:rPr>
                <w:rStyle w:val="Bold"/>
                <w:b w:val="0"/>
                <w:color w:val="A67002" w:themeColor="accent6" w:themeShade="80"/>
              </w:rPr>
            </w:pPr>
            <w:r w:rsidRPr="00667105">
              <w:rPr>
                <w:rStyle w:val="Bold"/>
                <w:b w:val="0"/>
                <w:shd w:val="clear" w:color="auto" w:fill="F9AE85" w:themeFill="accent2"/>
              </w:rPr>
              <w:t>Describe qualitatively the motion of bodies falling in a uniform gravitational field with and without air resistance (including reference to terminal velocity)</w:t>
            </w:r>
          </w:p>
        </w:tc>
        <w:tc>
          <w:tcPr>
            <w:tcW w:w="9356" w:type="dxa"/>
            <w:shd w:val="clear" w:color="auto" w:fill="F9AE85" w:themeFill="accent2"/>
            <w:tcMar>
              <w:top w:w="113" w:type="dxa"/>
              <w:bottom w:w="113" w:type="dxa"/>
            </w:tcMar>
          </w:tcPr>
          <w:p w:rsidR="00471F61" w:rsidRPr="00536B03" w:rsidRDefault="004562F4" w:rsidP="007117C1">
            <w:pPr>
              <w:pStyle w:val="BodyText"/>
              <w:rPr>
                <w:color w:val="A67002" w:themeColor="accent6" w:themeShade="80"/>
              </w:rPr>
            </w:pPr>
            <w:r w:rsidRPr="00667105">
              <w:rPr>
                <w:b/>
                <w:shd w:val="clear" w:color="auto" w:fill="F9AE85" w:themeFill="accent2"/>
              </w:rPr>
              <w:lastRenderedPageBreak/>
              <w:t xml:space="preserve">Extension activity: </w:t>
            </w:r>
            <w:r w:rsidRPr="00667105">
              <w:rPr>
                <w:shd w:val="clear" w:color="auto" w:fill="F9AE85" w:themeFill="accent2"/>
              </w:rPr>
              <w:t>e</w:t>
            </w:r>
            <w:r w:rsidR="00471F61" w:rsidRPr="00667105">
              <w:rPr>
                <w:shd w:val="clear" w:color="auto" w:fill="F9AE85" w:themeFill="accent2"/>
              </w:rPr>
              <w:t>xtend the trolley work to analyse the graphs further and calculate the acceleration.</w:t>
            </w:r>
            <w:r w:rsidR="005510C8" w:rsidRPr="00667105">
              <w:rPr>
                <w:shd w:val="clear" w:color="auto" w:fill="F9AE85" w:themeFill="accent2"/>
              </w:rPr>
              <w:t xml:space="preserve"> </w:t>
            </w:r>
            <w:r w:rsidR="005510C8" w:rsidRPr="00667105">
              <w:rPr>
                <w:b/>
                <w:shd w:val="clear" w:color="auto" w:fill="F9AE85" w:themeFill="accent2"/>
              </w:rPr>
              <w:t>(I)</w:t>
            </w:r>
          </w:p>
          <w:p w:rsidR="00471F61" w:rsidRPr="00536B03" w:rsidRDefault="00471F61" w:rsidP="007117C1">
            <w:pPr>
              <w:pStyle w:val="BodyText"/>
            </w:pPr>
          </w:p>
          <w:p w:rsidR="00471F61" w:rsidRPr="00536B03" w:rsidRDefault="00471F61" w:rsidP="007117C1">
            <w:pPr>
              <w:pStyle w:val="BodyText"/>
              <w:rPr>
                <w:color w:val="A67002" w:themeColor="accent6" w:themeShade="80"/>
              </w:rPr>
            </w:pPr>
            <w:r w:rsidRPr="00667105">
              <w:rPr>
                <w:shd w:val="clear" w:color="auto" w:fill="F9AE85" w:themeFill="accent2"/>
              </w:rPr>
              <w:t>Learners find it difficult to distinguish between a decreasing speed and a speed that is increasing at a decreasing rate and so this point is worth emphasising.</w:t>
            </w:r>
          </w:p>
          <w:p w:rsidR="00471F61" w:rsidRPr="00536B03" w:rsidRDefault="00471F61" w:rsidP="007117C1">
            <w:pPr>
              <w:pStyle w:val="BodyText"/>
            </w:pPr>
          </w:p>
          <w:p w:rsidR="00471F61" w:rsidRPr="00536B03" w:rsidRDefault="00471F61" w:rsidP="00E367A8">
            <w:pPr>
              <w:pStyle w:val="BodyText"/>
              <w:rPr>
                <w:rStyle w:val="Weblink"/>
              </w:rPr>
            </w:pPr>
            <w:r w:rsidRPr="00667105">
              <w:rPr>
                <w:shd w:val="clear" w:color="auto" w:fill="F9AE85" w:themeFill="accent2"/>
              </w:rPr>
              <w:t>Terminal velocity:</w:t>
            </w:r>
            <w:r w:rsidR="00E367A8" w:rsidRPr="00536B03">
              <w:rPr>
                <w:shd w:val="clear" w:color="auto" w:fill="FEF3DC" w:themeFill="accent6" w:themeFillTint="33"/>
              </w:rPr>
              <w:t xml:space="preserve"> </w:t>
            </w:r>
            <w:hyperlink r:id="rId98" w:history="1">
              <w:r w:rsidRPr="00667105">
                <w:rPr>
                  <w:rStyle w:val="Weblink"/>
                  <w:shd w:val="clear" w:color="auto" w:fill="F9AE85" w:themeFill="accent2"/>
                </w:rPr>
                <w:t>www.bbc.co.uk/schools/gcsebitesize/science/add_aqa/forces/forcesvelocityrev1.shtml</w:t>
              </w:r>
            </w:hyperlink>
          </w:p>
          <w:p w:rsidR="00471F61" w:rsidRPr="00536B03" w:rsidRDefault="00471F61" w:rsidP="007117C1">
            <w:pPr>
              <w:pStyle w:val="BodyText"/>
            </w:pPr>
          </w:p>
          <w:p w:rsidR="00471F61" w:rsidRPr="00536B03" w:rsidRDefault="00A22320" w:rsidP="00471F61">
            <w:pPr>
              <w:rPr>
                <w:rStyle w:val="Weblink"/>
              </w:rPr>
            </w:pPr>
            <w:hyperlink r:id="rId99" w:history="1">
              <w:r w:rsidR="00471F61" w:rsidRPr="00667105">
                <w:rPr>
                  <w:rStyle w:val="Weblink"/>
                  <w:shd w:val="clear" w:color="auto" w:fill="F9AE85" w:themeFill="accent2"/>
                </w:rPr>
                <w:t>http://hyperphysics.phy-astr.gsu.edu/hbase/airfri2.html</w:t>
              </w:r>
            </w:hyperlink>
          </w:p>
          <w:p w:rsidR="00471F61" w:rsidRPr="00536B03" w:rsidRDefault="00471F61" w:rsidP="007117C1">
            <w:pPr>
              <w:pStyle w:val="BodyText"/>
            </w:pPr>
          </w:p>
          <w:p w:rsidR="00471F61" w:rsidRPr="00536B03" w:rsidRDefault="00471F61" w:rsidP="00E367A8"/>
        </w:tc>
      </w:tr>
      <w:tr w:rsidR="00471F61" w:rsidRPr="004A4E17" w:rsidTr="00536B03">
        <w:tblPrEx>
          <w:tblCellMar>
            <w:top w:w="0" w:type="dxa"/>
            <w:bottom w:w="0" w:type="dxa"/>
          </w:tblCellMar>
        </w:tblPrEx>
        <w:tc>
          <w:tcPr>
            <w:tcW w:w="1843" w:type="dxa"/>
            <w:tcMar>
              <w:top w:w="113" w:type="dxa"/>
              <w:bottom w:w="113" w:type="dxa"/>
            </w:tcMar>
          </w:tcPr>
          <w:p w:rsidR="00471F61" w:rsidRPr="00471F61" w:rsidRDefault="00471F61" w:rsidP="00F2175A">
            <w:pPr>
              <w:pStyle w:val="BodyText"/>
            </w:pPr>
            <w:r w:rsidRPr="00471F61">
              <w:lastRenderedPageBreak/>
              <w:t>1.3</w:t>
            </w:r>
            <w:r w:rsidR="00F2175A">
              <w:t xml:space="preserve"> </w:t>
            </w:r>
            <w:r w:rsidRPr="00471F61">
              <w:t>Mass and weight</w:t>
            </w:r>
          </w:p>
        </w:tc>
        <w:tc>
          <w:tcPr>
            <w:tcW w:w="3402" w:type="dxa"/>
            <w:tcMar>
              <w:top w:w="113" w:type="dxa"/>
              <w:bottom w:w="113" w:type="dxa"/>
            </w:tcMar>
          </w:tcPr>
          <w:p w:rsidR="00471F61" w:rsidRPr="00471F61" w:rsidRDefault="00471F61" w:rsidP="00F2175A">
            <w:pPr>
              <w:pStyle w:val="Bulletedlist"/>
              <w:ind w:left="317" w:hanging="283"/>
            </w:pPr>
            <w:r w:rsidRPr="00471F61">
              <w:t>Show familiarity with the idea</w:t>
            </w:r>
            <w:r w:rsidR="007117C1">
              <w:t xml:space="preserve"> </w:t>
            </w:r>
            <w:r w:rsidRPr="00471F61">
              <w:t>of the mass of a body</w:t>
            </w:r>
          </w:p>
          <w:p w:rsidR="00471F61" w:rsidRPr="00471F61" w:rsidRDefault="00471F61" w:rsidP="00F2175A">
            <w:pPr>
              <w:pStyle w:val="Bulletedlist"/>
              <w:numPr>
                <w:ilvl w:val="0"/>
                <w:numId w:val="0"/>
              </w:numPr>
              <w:ind w:left="317"/>
            </w:pPr>
          </w:p>
          <w:p w:rsidR="00471F61" w:rsidRPr="00471F61" w:rsidRDefault="00471F61" w:rsidP="00F2175A">
            <w:pPr>
              <w:pStyle w:val="Bulletedlist"/>
              <w:ind w:left="317" w:hanging="283"/>
            </w:pPr>
            <w:r w:rsidRPr="00471F61">
              <w:t>State that weight is a</w:t>
            </w:r>
            <w:r w:rsidR="007117C1">
              <w:t xml:space="preserve"> </w:t>
            </w:r>
            <w:r w:rsidRPr="00471F61">
              <w:t>gravitational force</w:t>
            </w:r>
          </w:p>
          <w:p w:rsidR="00471F61" w:rsidRPr="00471F61" w:rsidRDefault="00471F61" w:rsidP="00F2175A">
            <w:pPr>
              <w:pStyle w:val="Bulletedlist"/>
              <w:numPr>
                <w:ilvl w:val="0"/>
                <w:numId w:val="0"/>
              </w:numPr>
              <w:ind w:left="317"/>
            </w:pPr>
          </w:p>
          <w:p w:rsidR="00471F61" w:rsidRPr="00471F61" w:rsidRDefault="00471F61" w:rsidP="00F2175A">
            <w:pPr>
              <w:pStyle w:val="Bulletedlist"/>
              <w:ind w:left="317" w:hanging="283"/>
            </w:pPr>
            <w:r w:rsidRPr="00471F61">
              <w:t>Distinguish between mass</w:t>
            </w:r>
            <w:r w:rsidR="007117C1">
              <w:t xml:space="preserve"> </w:t>
            </w:r>
            <w:r w:rsidRPr="00471F61">
              <w:t>and weight</w:t>
            </w:r>
          </w:p>
          <w:p w:rsidR="00471F61" w:rsidRPr="00471F61" w:rsidRDefault="00471F61" w:rsidP="00F2175A">
            <w:pPr>
              <w:pStyle w:val="Bulletedlist"/>
              <w:numPr>
                <w:ilvl w:val="0"/>
                <w:numId w:val="0"/>
              </w:numPr>
              <w:ind w:left="317"/>
            </w:pPr>
          </w:p>
          <w:p w:rsidR="00471F61" w:rsidRPr="00471F61" w:rsidRDefault="00471F61" w:rsidP="00F2175A">
            <w:pPr>
              <w:pStyle w:val="Bulletedlist"/>
              <w:ind w:left="317" w:hanging="283"/>
            </w:pPr>
            <w:r w:rsidRPr="00471F61">
              <w:t>Recall and use the equation</w:t>
            </w:r>
            <w:r w:rsidR="007117C1">
              <w:t xml:space="preserve"> </w:t>
            </w:r>
            <w:r w:rsidRPr="007117C1">
              <w:rPr>
                <w:rStyle w:val="Italics"/>
              </w:rPr>
              <w:t>W</w:t>
            </w:r>
            <w:r w:rsidRPr="00471F61">
              <w:t xml:space="preserve"> = </w:t>
            </w:r>
            <w:r w:rsidRPr="007117C1">
              <w:rPr>
                <w:rStyle w:val="Italics"/>
              </w:rPr>
              <w:t>mg</w:t>
            </w:r>
          </w:p>
          <w:p w:rsidR="00471F61" w:rsidRPr="00471F61" w:rsidRDefault="00471F61" w:rsidP="00F2175A">
            <w:pPr>
              <w:pStyle w:val="Bulletedlist"/>
              <w:numPr>
                <w:ilvl w:val="0"/>
                <w:numId w:val="0"/>
              </w:numPr>
              <w:ind w:left="317"/>
            </w:pPr>
          </w:p>
          <w:p w:rsidR="00471F61" w:rsidRPr="00471F61" w:rsidRDefault="00471F61" w:rsidP="00F2175A">
            <w:pPr>
              <w:pStyle w:val="Bulletedlist"/>
              <w:ind w:left="317" w:hanging="283"/>
            </w:pPr>
            <w:r w:rsidRPr="00471F61">
              <w:t>Demonstrate understanding</w:t>
            </w:r>
            <w:r w:rsidR="007117C1">
              <w:t xml:space="preserve"> </w:t>
            </w:r>
            <w:r w:rsidRPr="00471F61">
              <w:t>that weights (and hence</w:t>
            </w:r>
            <w:r w:rsidR="007117C1">
              <w:t xml:space="preserve"> </w:t>
            </w:r>
            <w:r w:rsidRPr="00471F61">
              <w:t>masses) may be compared</w:t>
            </w:r>
            <w:r w:rsidR="007117C1">
              <w:t xml:space="preserve"> </w:t>
            </w:r>
            <w:r w:rsidRPr="00471F61">
              <w:t>using a balance</w:t>
            </w:r>
          </w:p>
        </w:tc>
        <w:tc>
          <w:tcPr>
            <w:tcW w:w="9356" w:type="dxa"/>
            <w:tcMar>
              <w:top w:w="113" w:type="dxa"/>
              <w:bottom w:w="113" w:type="dxa"/>
            </w:tcMar>
          </w:tcPr>
          <w:p w:rsidR="00471F61" w:rsidRPr="007A586B" w:rsidRDefault="00471F61" w:rsidP="007A586B">
            <w:pPr>
              <w:pStyle w:val="BodyText"/>
            </w:pPr>
            <w:r w:rsidRPr="007A586B">
              <w:t xml:space="preserve">It is useful to ensure that learners have a feeling for the sizes of forces (in N) by asking them to estimate, e.g. weight of a laboratory stool, force required to open a drawer, and then to measure using a spring (newton) balance. Similarly, estimation and measurement of masses (in g and kg). </w:t>
            </w:r>
          </w:p>
          <w:p w:rsidR="00471F61" w:rsidRPr="007A586B" w:rsidRDefault="00471F61" w:rsidP="007A586B">
            <w:pPr>
              <w:pStyle w:val="BodyText"/>
            </w:pPr>
          </w:p>
          <w:p w:rsidR="00471F61" w:rsidRPr="007A586B" w:rsidRDefault="00471F61" w:rsidP="00F2175A">
            <w:pPr>
              <w:pStyle w:val="BodyText"/>
              <w:rPr>
                <w:rStyle w:val="Weblink"/>
              </w:rPr>
            </w:pPr>
            <w:r w:rsidRPr="007A586B">
              <w:t>Gravity (for more able learners):</w:t>
            </w:r>
            <w:r w:rsidR="00F2175A">
              <w:t xml:space="preserve"> </w:t>
            </w:r>
            <w:hyperlink r:id="rId100" w:history="1">
              <w:r w:rsidRPr="007A586B">
                <w:rPr>
                  <w:rStyle w:val="Weblink"/>
                </w:rPr>
                <w:t>www.qrg.northwestern.edu/projects/vss/docs/space-environment/1-what-is-gravity.html</w:t>
              </w:r>
            </w:hyperlink>
          </w:p>
          <w:p w:rsidR="00471F61" w:rsidRPr="00471F61" w:rsidRDefault="00471F61" w:rsidP="007A586B">
            <w:pPr>
              <w:pStyle w:val="BodyText"/>
            </w:pPr>
          </w:p>
          <w:p w:rsidR="00471F61" w:rsidRPr="007A586B" w:rsidRDefault="00471F61" w:rsidP="00F2175A">
            <w:pPr>
              <w:pStyle w:val="BodyText"/>
              <w:rPr>
                <w:rStyle w:val="Weblink"/>
              </w:rPr>
            </w:pPr>
            <w:r w:rsidRPr="00471F61">
              <w:t>Gravitational fields:</w:t>
            </w:r>
            <w:r w:rsidR="00F2175A">
              <w:t xml:space="preserve"> </w:t>
            </w:r>
            <w:hyperlink r:id="rId101" w:history="1">
              <w:r w:rsidRPr="007A586B">
                <w:rPr>
                  <w:rStyle w:val="Weblink"/>
                </w:rPr>
                <w:t>www.youtube.com/watch?v=T8nLTwIWplo</w:t>
              </w:r>
            </w:hyperlink>
          </w:p>
          <w:p w:rsidR="00471F61" w:rsidRPr="00471F61" w:rsidRDefault="00471F61" w:rsidP="007A586B">
            <w:pPr>
              <w:pStyle w:val="BodyText"/>
            </w:pPr>
          </w:p>
          <w:p w:rsidR="00471F61" w:rsidRPr="007A586B" w:rsidRDefault="00471F61" w:rsidP="00471F61">
            <w:pPr>
              <w:rPr>
                <w:rStyle w:val="CIE-Link"/>
              </w:rPr>
            </w:pPr>
          </w:p>
        </w:tc>
      </w:tr>
      <w:tr w:rsidR="00471F61" w:rsidRPr="004A4E17" w:rsidTr="00667105">
        <w:tblPrEx>
          <w:tblCellMar>
            <w:top w:w="0" w:type="dxa"/>
            <w:bottom w:w="0" w:type="dxa"/>
          </w:tblCellMar>
        </w:tblPrEx>
        <w:tc>
          <w:tcPr>
            <w:tcW w:w="1843" w:type="dxa"/>
            <w:shd w:val="clear" w:color="auto" w:fill="F9AE85" w:themeFill="accent2"/>
            <w:tcMar>
              <w:top w:w="113" w:type="dxa"/>
              <w:bottom w:w="113" w:type="dxa"/>
            </w:tcMar>
          </w:tcPr>
          <w:p w:rsidR="00471F61" w:rsidRPr="00667105" w:rsidRDefault="00471F61" w:rsidP="00F2175A">
            <w:pPr>
              <w:pStyle w:val="BodyText"/>
              <w:rPr>
                <w:rStyle w:val="Bold"/>
                <w:b w:val="0"/>
              </w:rPr>
            </w:pPr>
            <w:r w:rsidRPr="00667105">
              <w:rPr>
                <w:rStyle w:val="Bold"/>
                <w:b w:val="0"/>
                <w:shd w:val="clear" w:color="auto" w:fill="F9AE85" w:themeFill="accent2"/>
              </w:rPr>
              <w:t>1.3</w:t>
            </w:r>
            <w:r w:rsidR="00F2175A" w:rsidRPr="00667105">
              <w:rPr>
                <w:rStyle w:val="Bold"/>
                <w:b w:val="0"/>
                <w:shd w:val="clear" w:color="auto" w:fill="F9AE85" w:themeFill="accent2"/>
              </w:rPr>
              <w:t xml:space="preserve"> </w:t>
            </w:r>
            <w:r w:rsidRPr="00667105">
              <w:rPr>
                <w:rStyle w:val="Bold"/>
                <w:b w:val="0"/>
                <w:shd w:val="clear" w:color="auto" w:fill="F9AE85" w:themeFill="accent2"/>
              </w:rPr>
              <w:t>Mass and weight</w:t>
            </w:r>
          </w:p>
        </w:tc>
        <w:tc>
          <w:tcPr>
            <w:tcW w:w="3402" w:type="dxa"/>
            <w:shd w:val="clear" w:color="auto" w:fill="F9AE85" w:themeFill="accent2"/>
            <w:tcMar>
              <w:top w:w="113" w:type="dxa"/>
              <w:bottom w:w="113" w:type="dxa"/>
            </w:tcMar>
          </w:tcPr>
          <w:p w:rsidR="00471F61" w:rsidRPr="00667105" w:rsidRDefault="00471F61" w:rsidP="00F2175A">
            <w:pPr>
              <w:pStyle w:val="Bulletedlist"/>
              <w:ind w:left="317" w:hanging="283"/>
              <w:rPr>
                <w:rStyle w:val="Bold"/>
                <w:b w:val="0"/>
              </w:rPr>
            </w:pPr>
            <w:r w:rsidRPr="00667105">
              <w:rPr>
                <w:rStyle w:val="Bold"/>
                <w:b w:val="0"/>
                <w:shd w:val="clear" w:color="auto" w:fill="F9AE85" w:themeFill="accent2"/>
              </w:rPr>
              <w:t>Demonstrate an</w:t>
            </w:r>
            <w:r w:rsidR="007A586B" w:rsidRPr="00667105">
              <w:rPr>
                <w:rStyle w:val="Bold"/>
                <w:b w:val="0"/>
                <w:shd w:val="clear" w:color="auto" w:fill="F9AE85" w:themeFill="accent2"/>
              </w:rPr>
              <w:t xml:space="preserve"> </w:t>
            </w:r>
            <w:r w:rsidRPr="00667105">
              <w:rPr>
                <w:rStyle w:val="Bold"/>
                <w:b w:val="0"/>
                <w:shd w:val="clear" w:color="auto" w:fill="F9AE85" w:themeFill="accent2"/>
              </w:rPr>
              <w:t>understanding that mass is</w:t>
            </w:r>
            <w:r w:rsidR="007A586B" w:rsidRPr="00667105">
              <w:rPr>
                <w:rStyle w:val="Bold"/>
                <w:b w:val="0"/>
                <w:shd w:val="clear" w:color="auto" w:fill="F9AE85" w:themeFill="accent2"/>
              </w:rPr>
              <w:t xml:space="preserve"> </w:t>
            </w:r>
            <w:r w:rsidRPr="00667105">
              <w:rPr>
                <w:rStyle w:val="Bold"/>
                <w:b w:val="0"/>
                <w:shd w:val="clear" w:color="auto" w:fill="F9AE85" w:themeFill="accent2"/>
              </w:rPr>
              <w:t>a property that ‘resists’</w:t>
            </w:r>
            <w:r w:rsidR="007A586B" w:rsidRPr="00667105">
              <w:rPr>
                <w:rStyle w:val="Bold"/>
                <w:b w:val="0"/>
                <w:shd w:val="clear" w:color="auto" w:fill="F9AE85" w:themeFill="accent2"/>
              </w:rPr>
              <w:t xml:space="preserve"> </w:t>
            </w:r>
            <w:r w:rsidRPr="00667105">
              <w:rPr>
                <w:rStyle w:val="Bold"/>
                <w:b w:val="0"/>
                <w:shd w:val="clear" w:color="auto" w:fill="F9AE85" w:themeFill="accent2"/>
              </w:rPr>
              <w:t>change in motion</w:t>
            </w:r>
          </w:p>
          <w:p w:rsidR="00471F61" w:rsidRPr="00667105" w:rsidRDefault="00471F61" w:rsidP="00F2175A">
            <w:pPr>
              <w:pStyle w:val="Bulletedlist"/>
              <w:numPr>
                <w:ilvl w:val="0"/>
                <w:numId w:val="0"/>
              </w:numPr>
              <w:ind w:left="317"/>
              <w:rPr>
                <w:rStyle w:val="Bold"/>
                <w:b w:val="0"/>
              </w:rPr>
            </w:pPr>
          </w:p>
          <w:p w:rsidR="00471F61" w:rsidRPr="00667105" w:rsidRDefault="00471F61" w:rsidP="00F2175A">
            <w:pPr>
              <w:pStyle w:val="Bulletedlist"/>
              <w:ind w:left="317" w:hanging="283"/>
              <w:rPr>
                <w:rStyle w:val="Bold"/>
                <w:b w:val="0"/>
              </w:rPr>
            </w:pPr>
            <w:r w:rsidRPr="00667105">
              <w:rPr>
                <w:rStyle w:val="Bold"/>
                <w:b w:val="0"/>
                <w:shd w:val="clear" w:color="auto" w:fill="F9AE85" w:themeFill="accent2"/>
              </w:rPr>
              <w:t>Describe, and use the</w:t>
            </w:r>
            <w:r w:rsidR="007A586B" w:rsidRPr="00667105">
              <w:rPr>
                <w:rStyle w:val="Bold"/>
                <w:b w:val="0"/>
                <w:shd w:val="clear" w:color="auto" w:fill="F9AE85" w:themeFill="accent2"/>
              </w:rPr>
              <w:t xml:space="preserve"> </w:t>
            </w:r>
            <w:r w:rsidRPr="00667105">
              <w:rPr>
                <w:rStyle w:val="Bold"/>
                <w:b w:val="0"/>
                <w:shd w:val="clear" w:color="auto" w:fill="F9AE85" w:themeFill="accent2"/>
              </w:rPr>
              <w:t>concept of, weight as the</w:t>
            </w:r>
            <w:r w:rsidR="007A586B" w:rsidRPr="00667105">
              <w:rPr>
                <w:rStyle w:val="Bold"/>
                <w:b w:val="0"/>
                <w:shd w:val="clear" w:color="auto" w:fill="F9AE85" w:themeFill="accent2"/>
              </w:rPr>
              <w:t xml:space="preserve"> </w:t>
            </w:r>
            <w:r w:rsidRPr="00667105">
              <w:rPr>
                <w:rStyle w:val="Bold"/>
                <w:b w:val="0"/>
                <w:shd w:val="clear" w:color="auto" w:fill="F9AE85" w:themeFill="accent2"/>
              </w:rPr>
              <w:t>effect of a gravitational</w:t>
            </w:r>
            <w:r w:rsidR="007A586B" w:rsidRPr="00667105">
              <w:rPr>
                <w:rStyle w:val="Bold"/>
                <w:b w:val="0"/>
                <w:shd w:val="clear" w:color="auto" w:fill="F9AE85" w:themeFill="accent2"/>
              </w:rPr>
              <w:t xml:space="preserve"> </w:t>
            </w:r>
            <w:r w:rsidRPr="00667105">
              <w:rPr>
                <w:rStyle w:val="Bold"/>
                <w:b w:val="0"/>
                <w:shd w:val="clear" w:color="auto" w:fill="F9AE85" w:themeFill="accent2"/>
              </w:rPr>
              <w:t>field on a mass</w:t>
            </w:r>
          </w:p>
        </w:tc>
        <w:tc>
          <w:tcPr>
            <w:tcW w:w="9356" w:type="dxa"/>
            <w:shd w:val="clear" w:color="auto" w:fill="F9AE85" w:themeFill="accent2"/>
            <w:tcMar>
              <w:top w:w="113" w:type="dxa"/>
              <w:bottom w:w="113" w:type="dxa"/>
            </w:tcMar>
          </w:tcPr>
          <w:p w:rsidR="00471F61" w:rsidRPr="00667105" w:rsidRDefault="00471F61" w:rsidP="007A586B">
            <w:pPr>
              <w:pStyle w:val="BodyText"/>
            </w:pPr>
            <w:r w:rsidRPr="00667105">
              <w:rPr>
                <w:shd w:val="clear" w:color="auto" w:fill="F9AE85" w:themeFill="accent2"/>
              </w:rPr>
              <w:t>Use some ‘novelty’ demonstrations, e.g. pulling a sheet of paper from under a mass, without moving the mass, to show the idea of inertia.</w:t>
            </w:r>
            <w:r w:rsidRPr="00667105">
              <w:t xml:space="preserve"> </w:t>
            </w:r>
          </w:p>
          <w:p w:rsidR="00471F61" w:rsidRPr="00667105" w:rsidRDefault="00471F61" w:rsidP="007A586B">
            <w:pPr>
              <w:pStyle w:val="BodyText"/>
            </w:pPr>
          </w:p>
          <w:p w:rsidR="00471F61" w:rsidRPr="00536B03" w:rsidRDefault="00471F61" w:rsidP="007A586B">
            <w:pPr>
              <w:pStyle w:val="BodyText"/>
              <w:rPr>
                <w:rStyle w:val="Weblink"/>
              </w:rPr>
            </w:pPr>
            <w:r w:rsidRPr="00667105">
              <w:rPr>
                <w:shd w:val="clear" w:color="auto" w:fill="F9AE85" w:themeFill="accent2"/>
              </w:rPr>
              <w:t>What is inertia:</w:t>
            </w:r>
            <w:r w:rsidR="00F2175A" w:rsidRPr="00667105">
              <w:rPr>
                <w:shd w:val="clear" w:color="auto" w:fill="F9AE85" w:themeFill="accent2"/>
              </w:rPr>
              <w:t xml:space="preserve"> </w:t>
            </w:r>
            <w:hyperlink r:id="rId102" w:history="1">
              <w:r w:rsidRPr="00667105">
                <w:rPr>
                  <w:rStyle w:val="Weblink"/>
                  <w:shd w:val="clear" w:color="auto" w:fill="F9AE85" w:themeFill="accent2"/>
                </w:rPr>
                <w:t>www.physicsclassroom.com/class/newtlaws/Lesson-1/Inertia-and-Mass</w:t>
              </w:r>
            </w:hyperlink>
          </w:p>
          <w:p w:rsidR="00471F61" w:rsidRPr="00536B03" w:rsidRDefault="00471F61" w:rsidP="007A586B">
            <w:pPr>
              <w:pStyle w:val="BodyText"/>
            </w:pPr>
          </w:p>
          <w:p w:rsidR="00471F61" w:rsidRPr="00536B03" w:rsidRDefault="00471F61" w:rsidP="00F2175A">
            <w:pPr>
              <w:pStyle w:val="BodyText"/>
              <w:rPr>
                <w:rStyle w:val="Weblink"/>
              </w:rPr>
            </w:pPr>
            <w:r w:rsidRPr="00667105">
              <w:rPr>
                <w:shd w:val="clear" w:color="auto" w:fill="F9AE85" w:themeFill="accent2"/>
              </w:rPr>
              <w:t>Demonstrations of inertia:</w:t>
            </w:r>
            <w:r w:rsidR="00F2175A" w:rsidRPr="00667105">
              <w:rPr>
                <w:color w:val="A67002" w:themeColor="accent6" w:themeShade="80"/>
                <w:shd w:val="clear" w:color="auto" w:fill="F9AE85" w:themeFill="accent2"/>
              </w:rPr>
              <w:t xml:space="preserve"> </w:t>
            </w:r>
            <w:hyperlink r:id="rId103" w:history="1">
              <w:r w:rsidRPr="00667105">
                <w:rPr>
                  <w:rStyle w:val="Weblink"/>
                  <w:shd w:val="clear" w:color="auto" w:fill="F9AE85" w:themeFill="accent2"/>
                </w:rPr>
                <w:t>www.youtube.com/watch?v=T1ux9D7-O38</w:t>
              </w:r>
            </w:hyperlink>
          </w:p>
          <w:p w:rsidR="00471F61" w:rsidRPr="00536B03" w:rsidRDefault="00471F61" w:rsidP="00C57320"/>
        </w:tc>
      </w:tr>
      <w:tr w:rsidR="00471F61" w:rsidRPr="004A4E17" w:rsidTr="00536B03">
        <w:tblPrEx>
          <w:tblCellMar>
            <w:top w:w="0" w:type="dxa"/>
            <w:bottom w:w="0" w:type="dxa"/>
          </w:tblCellMar>
        </w:tblPrEx>
        <w:tc>
          <w:tcPr>
            <w:tcW w:w="1843" w:type="dxa"/>
            <w:tcMar>
              <w:top w:w="113" w:type="dxa"/>
              <w:bottom w:w="113" w:type="dxa"/>
            </w:tcMar>
          </w:tcPr>
          <w:p w:rsidR="00471F61" w:rsidRPr="00471F61" w:rsidRDefault="00471F61" w:rsidP="00F2175A">
            <w:pPr>
              <w:pStyle w:val="BodyText"/>
            </w:pPr>
            <w:r w:rsidRPr="00471F61">
              <w:lastRenderedPageBreak/>
              <w:t>1.4 Density</w:t>
            </w:r>
          </w:p>
        </w:tc>
        <w:tc>
          <w:tcPr>
            <w:tcW w:w="3402" w:type="dxa"/>
            <w:tcMar>
              <w:top w:w="113" w:type="dxa"/>
              <w:bottom w:w="113" w:type="dxa"/>
            </w:tcMar>
          </w:tcPr>
          <w:p w:rsidR="00471F61" w:rsidRPr="00471F61" w:rsidRDefault="00471F61" w:rsidP="00F2175A">
            <w:pPr>
              <w:pStyle w:val="Bulletedlist"/>
              <w:ind w:left="317" w:hanging="283"/>
            </w:pPr>
            <w:r w:rsidRPr="00471F61">
              <w:t>Recall and use the equation</w:t>
            </w:r>
            <w:r w:rsidR="007A586B">
              <w:t xml:space="preserve"> </w:t>
            </w:r>
            <w:r w:rsidRPr="00471F61">
              <w:br/>
            </w:r>
            <w:r w:rsidRPr="00471F61">
              <w:object w:dxaOrig="620" w:dyaOrig="540">
                <v:shape id="_x0000_i1026" type="#_x0000_t75" style="width:30.75pt;height:27pt" o:ole="">
                  <v:imagedata r:id="rId104" o:title=""/>
                </v:shape>
                <o:OLEObject Type="Embed" ProgID="Equation.3" ShapeID="_x0000_i1026" DrawAspect="Content" ObjectID="_1565081479" r:id="rId105"/>
              </w:object>
            </w:r>
          </w:p>
          <w:p w:rsidR="00D76C36" w:rsidRPr="00471F61" w:rsidRDefault="00D76C36" w:rsidP="00F2175A">
            <w:pPr>
              <w:pStyle w:val="Bulletedlist"/>
              <w:ind w:left="317" w:hanging="283"/>
            </w:pPr>
            <w:r w:rsidRPr="00471F61">
              <w:t>Describe an experiment to</w:t>
            </w:r>
            <w:r>
              <w:t xml:space="preserve"> </w:t>
            </w:r>
            <w:r w:rsidRPr="00471F61">
              <w:t>determine the density of a</w:t>
            </w:r>
            <w:r>
              <w:t xml:space="preserve"> </w:t>
            </w:r>
            <w:r w:rsidRPr="00471F61">
              <w:t>liquid and of a regularly</w:t>
            </w:r>
            <w:r>
              <w:t xml:space="preserve"> </w:t>
            </w:r>
            <w:r w:rsidRPr="00471F61">
              <w:t>shaped solid and make the</w:t>
            </w:r>
            <w:r>
              <w:t xml:space="preserve"> </w:t>
            </w:r>
            <w:r w:rsidRPr="00471F61">
              <w:t>necessary calculation</w:t>
            </w:r>
          </w:p>
          <w:p w:rsidR="00D76C36" w:rsidRPr="00471F61" w:rsidRDefault="00D76C36" w:rsidP="00F2175A">
            <w:pPr>
              <w:pStyle w:val="Bulletedlist"/>
              <w:numPr>
                <w:ilvl w:val="0"/>
                <w:numId w:val="0"/>
              </w:numPr>
              <w:ind w:left="317"/>
            </w:pPr>
          </w:p>
          <w:p w:rsidR="00D76C36" w:rsidRPr="00471F61" w:rsidRDefault="00D76C36" w:rsidP="00F2175A">
            <w:pPr>
              <w:pStyle w:val="Bulletedlist"/>
              <w:ind w:left="317" w:hanging="283"/>
            </w:pPr>
            <w:r w:rsidRPr="00471F61">
              <w:t>Describe the determination</w:t>
            </w:r>
            <w:r>
              <w:t xml:space="preserve"> </w:t>
            </w:r>
            <w:r w:rsidRPr="00471F61">
              <w:t>of the density of an</w:t>
            </w:r>
            <w:r>
              <w:t xml:space="preserve"> </w:t>
            </w:r>
            <w:r w:rsidRPr="00471F61">
              <w:t>irregularly shaped solid by</w:t>
            </w:r>
            <w:r>
              <w:t xml:space="preserve"> </w:t>
            </w:r>
            <w:r w:rsidRPr="00471F61">
              <w:t>the method of displacement</w:t>
            </w:r>
          </w:p>
          <w:p w:rsidR="00D76C36" w:rsidRPr="00471F61" w:rsidRDefault="00D76C36" w:rsidP="00F2175A">
            <w:pPr>
              <w:pStyle w:val="Bulletedlist"/>
              <w:numPr>
                <w:ilvl w:val="0"/>
                <w:numId w:val="0"/>
              </w:numPr>
              <w:ind w:left="317"/>
            </w:pPr>
          </w:p>
          <w:p w:rsidR="00471F61" w:rsidRPr="00471F61" w:rsidRDefault="00D76C36" w:rsidP="00F2175A">
            <w:pPr>
              <w:pStyle w:val="Bulletedlist"/>
              <w:ind w:left="317" w:hanging="283"/>
            </w:pPr>
            <w:r w:rsidRPr="00471F61">
              <w:t>Predict whether an object will</w:t>
            </w:r>
            <w:r>
              <w:t xml:space="preserve"> </w:t>
            </w:r>
            <w:r w:rsidRPr="00471F61">
              <w:t>float based on density data</w:t>
            </w:r>
          </w:p>
        </w:tc>
        <w:tc>
          <w:tcPr>
            <w:tcW w:w="9356" w:type="dxa"/>
            <w:tcMar>
              <w:top w:w="113" w:type="dxa"/>
              <w:bottom w:w="113" w:type="dxa"/>
            </w:tcMar>
          </w:tcPr>
          <w:p w:rsidR="00471F61" w:rsidRPr="00471F61" w:rsidRDefault="00471F61" w:rsidP="007A586B">
            <w:pPr>
              <w:pStyle w:val="BodyText"/>
            </w:pPr>
            <w:r w:rsidRPr="00471F61">
              <w:t>Simple experiments measuring mass and volume of a liquid and calculating density. Using a solid, finding volume from height, width and depth.</w:t>
            </w:r>
            <w:r w:rsidR="005510C8">
              <w:t xml:space="preserve"> </w:t>
            </w:r>
            <w:r w:rsidR="005510C8" w:rsidRPr="005510C8">
              <w:rPr>
                <w:b/>
              </w:rPr>
              <w:t>(I)</w:t>
            </w:r>
          </w:p>
          <w:p w:rsidR="00471F61" w:rsidRPr="00471F61" w:rsidRDefault="00471F61" w:rsidP="007A586B">
            <w:pPr>
              <w:pStyle w:val="BodyText"/>
            </w:pPr>
          </w:p>
          <w:p w:rsidR="00471F61" w:rsidRPr="00471F61" w:rsidRDefault="00471F61" w:rsidP="007A586B">
            <w:pPr>
              <w:pStyle w:val="BodyText"/>
            </w:pPr>
            <w:r w:rsidRPr="00471F61">
              <w:t>Determine the density of cooking oil by putting a measuring cylinder on an electronic balance. Take the readings as more and more oil is added. Plot a graph of mass against volume; gradient can be used to obtain the density.</w:t>
            </w:r>
          </w:p>
          <w:p w:rsidR="00471F61" w:rsidRPr="00471F61" w:rsidRDefault="00471F61" w:rsidP="007A586B">
            <w:pPr>
              <w:pStyle w:val="BodyText"/>
            </w:pPr>
          </w:p>
          <w:p w:rsidR="00471F61" w:rsidRDefault="004562F4" w:rsidP="007A586B">
            <w:pPr>
              <w:pStyle w:val="BodyText"/>
            </w:pPr>
            <w:r w:rsidRPr="004562F4">
              <w:rPr>
                <w:b/>
              </w:rPr>
              <w:t>Extension activity:</w:t>
            </w:r>
            <w:r>
              <w:t xml:space="preserve"> e</w:t>
            </w:r>
            <w:r w:rsidR="00471F61" w:rsidRPr="00471F61">
              <w:t xml:space="preserve">xtend to the displacement method, e.g. </w:t>
            </w:r>
            <w:r w:rsidR="00C963E4">
              <w:t>modelling clay</w:t>
            </w:r>
            <w:r w:rsidR="00471F61" w:rsidRPr="00471F61">
              <w:t xml:space="preserve"> of different shapes in a measuring cylinder with water.</w:t>
            </w:r>
          </w:p>
          <w:p w:rsidR="00471F61" w:rsidRDefault="00471F61" w:rsidP="007A586B">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C963E4" w:rsidRPr="00611D2F" w:rsidTr="00C963E4">
              <w:trPr>
                <w:gridAfter w:val="1"/>
                <w:wAfter w:w="7088" w:type="dxa"/>
              </w:trPr>
              <w:tc>
                <w:tcPr>
                  <w:tcW w:w="1838" w:type="dxa"/>
                  <w:shd w:val="clear" w:color="auto" w:fill="55C2E6"/>
                </w:tcPr>
                <w:p w:rsidR="00C963E4" w:rsidRPr="00611D2F" w:rsidRDefault="00C963E4" w:rsidP="00C963E4">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C963E4" w:rsidRPr="00611D2F" w:rsidTr="00C963E4">
              <w:tc>
                <w:tcPr>
                  <w:tcW w:w="8926" w:type="dxa"/>
                  <w:gridSpan w:val="2"/>
                </w:tcPr>
                <w:p w:rsidR="00C963E4" w:rsidRPr="00611D2F" w:rsidRDefault="00C963E4" w:rsidP="00C963E4">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Determining density</w:t>
                  </w:r>
                </w:p>
                <w:p w:rsidR="00C963E4" w:rsidRPr="00611D2F" w:rsidRDefault="00C963E4" w:rsidP="00C963E4">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determining the density of solids and liquids.</w:t>
                  </w:r>
                </w:p>
              </w:tc>
            </w:tr>
          </w:tbl>
          <w:p w:rsidR="00C963E4" w:rsidRDefault="00C963E4" w:rsidP="007A586B">
            <w:pPr>
              <w:pStyle w:val="BodyText"/>
            </w:pPr>
          </w:p>
          <w:p w:rsidR="00471F61" w:rsidRPr="007A586B" w:rsidRDefault="00471F61" w:rsidP="007A586B">
            <w:pPr>
              <w:pStyle w:val="BodyText"/>
              <w:rPr>
                <w:rStyle w:val="Weblink"/>
              </w:rPr>
            </w:pPr>
            <w:r w:rsidRPr="00471F61">
              <w:t>Density:</w:t>
            </w:r>
            <w:r w:rsidR="00F2175A">
              <w:t xml:space="preserve"> </w:t>
            </w:r>
            <w:hyperlink r:id="rId106" w:history="1">
              <w:r w:rsidRPr="007A586B">
                <w:rPr>
                  <w:rStyle w:val="Weblink"/>
                </w:rPr>
                <w:t>www.youtube.com/watch?v=Q5Sh_-pW6ho</w:t>
              </w:r>
            </w:hyperlink>
          </w:p>
          <w:p w:rsidR="00471F61" w:rsidRPr="00471F61" w:rsidRDefault="00471F61" w:rsidP="007A586B">
            <w:pPr>
              <w:pStyle w:val="BodyText"/>
            </w:pPr>
          </w:p>
          <w:p w:rsidR="00471F61" w:rsidRPr="007A586B" w:rsidRDefault="00471F61" w:rsidP="007A586B">
            <w:pPr>
              <w:pStyle w:val="BodyText"/>
              <w:rPr>
                <w:rStyle w:val="Weblink"/>
              </w:rPr>
            </w:pPr>
            <w:r w:rsidRPr="00471F61">
              <w:t>Calculate the density of an unknown solid:</w:t>
            </w:r>
            <w:r w:rsidR="00F2175A">
              <w:t xml:space="preserve"> </w:t>
            </w:r>
            <w:hyperlink r:id="rId107" w:history="1">
              <w:r w:rsidRPr="007A586B">
                <w:rPr>
                  <w:rStyle w:val="Weblink"/>
                </w:rPr>
                <w:t>www.youtube.com/watch?v=nGJ_uWTmQZI</w:t>
              </w:r>
            </w:hyperlink>
          </w:p>
          <w:p w:rsidR="00471F61" w:rsidRPr="00471F61" w:rsidRDefault="00471F61" w:rsidP="007A586B">
            <w:pPr>
              <w:pStyle w:val="BodyText"/>
            </w:pPr>
          </w:p>
          <w:p w:rsidR="00471F61" w:rsidRPr="007A586B" w:rsidRDefault="00471F61" w:rsidP="007A586B">
            <w:pPr>
              <w:pStyle w:val="BodyText"/>
              <w:rPr>
                <w:rStyle w:val="Weblink"/>
              </w:rPr>
            </w:pPr>
            <w:r w:rsidRPr="00471F61">
              <w:t>Determining density of liquids – an experiment:</w:t>
            </w:r>
            <w:r w:rsidR="00F2175A">
              <w:t xml:space="preserve"> </w:t>
            </w:r>
            <w:hyperlink r:id="rId108" w:history="1">
              <w:r w:rsidRPr="007A586B">
                <w:rPr>
                  <w:rStyle w:val="Weblink"/>
                </w:rPr>
                <w:t>www.youtube.com/watch?v=RnSJSSCfgPc</w:t>
              </w:r>
            </w:hyperlink>
          </w:p>
          <w:p w:rsidR="00471F61" w:rsidRPr="007A586B" w:rsidRDefault="00471F61" w:rsidP="007A586B">
            <w:pPr>
              <w:pStyle w:val="BodyText"/>
              <w:rPr>
                <w:rStyle w:val="CIE-Link"/>
              </w:rPr>
            </w:pPr>
          </w:p>
        </w:tc>
      </w:tr>
      <w:tr w:rsidR="00471F61" w:rsidRPr="004A4E17" w:rsidTr="00536B03">
        <w:trPr>
          <w:trHeight w:hRule="exact" w:val="440"/>
          <w:tblHeader/>
        </w:trPr>
        <w:tc>
          <w:tcPr>
            <w:tcW w:w="14601" w:type="dxa"/>
            <w:gridSpan w:val="3"/>
            <w:shd w:val="clear" w:color="auto" w:fill="EA5B0C"/>
            <w:tcMar>
              <w:top w:w="113" w:type="dxa"/>
              <w:bottom w:w="113" w:type="dxa"/>
            </w:tcMar>
            <w:vAlign w:val="center"/>
          </w:tcPr>
          <w:p w:rsidR="00471F61" w:rsidRPr="00070664" w:rsidRDefault="00471F61" w:rsidP="00F2175A">
            <w:pPr>
              <w:pStyle w:val="TableHead"/>
            </w:pPr>
            <w:r w:rsidRPr="00070664">
              <w:t>Past and specimen papers</w:t>
            </w:r>
          </w:p>
        </w:tc>
      </w:tr>
      <w:tr w:rsidR="00471F61" w:rsidRPr="004A4E17" w:rsidTr="00536B03">
        <w:tblPrEx>
          <w:tblCellMar>
            <w:top w:w="0" w:type="dxa"/>
            <w:bottom w:w="0" w:type="dxa"/>
          </w:tblCellMar>
        </w:tblPrEx>
        <w:tc>
          <w:tcPr>
            <w:tcW w:w="14601" w:type="dxa"/>
            <w:gridSpan w:val="3"/>
            <w:tcMar>
              <w:top w:w="113" w:type="dxa"/>
              <w:bottom w:w="113" w:type="dxa"/>
            </w:tcMar>
          </w:tcPr>
          <w:p w:rsidR="00471F61" w:rsidRPr="00667105" w:rsidRDefault="00471F61" w:rsidP="00AF325C">
            <w:pPr>
              <w:pStyle w:val="BodyText"/>
              <w:rPr>
                <w:b/>
                <w:color w:val="000000" w:themeColor="text1"/>
                <w:spacing w:val="-1"/>
              </w:rPr>
            </w:pPr>
            <w:r w:rsidRPr="00070664">
              <w:t xml:space="preserve">Past/specimen papers and mark schemes are available to download at </w:t>
            </w:r>
            <w:hyperlink r:id="rId109" w:history="1">
              <w:r w:rsidR="008865F6" w:rsidRPr="00667105">
                <w:rPr>
                  <w:rStyle w:val="Weblink"/>
                </w:rPr>
                <w:t>www.cambridgeinternational.org/support</w:t>
              </w:r>
            </w:hyperlink>
            <w:r w:rsidR="00F2175A">
              <w:rPr>
                <w:rStyle w:val="CIE-Link"/>
              </w:rPr>
              <w:t xml:space="preserve"> (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221699" w:rsidP="00536B03">
      <w:pPr>
        <w:pStyle w:val="Heading1"/>
        <w:pBdr>
          <w:top w:val="single" w:sz="8" w:space="4" w:color="EA5B0C"/>
          <w:bottom w:val="single" w:sz="8" w:space="4" w:color="EA5B0C"/>
        </w:pBdr>
        <w:rPr>
          <w:color w:val="EA5B0C"/>
        </w:rPr>
      </w:pPr>
      <w:bookmarkStart w:id="13" w:name="_Toc456187421"/>
      <w:r w:rsidRPr="00536B03">
        <w:rPr>
          <w:color w:val="EA5B0C"/>
        </w:rPr>
        <w:lastRenderedPageBreak/>
        <w:t>5: Electromagnetism</w:t>
      </w:r>
      <w:bookmarkEnd w:id="13"/>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221699" w:rsidRPr="004A4E17" w:rsidTr="00536B03">
        <w:tblPrEx>
          <w:tblCellMar>
            <w:top w:w="0" w:type="dxa"/>
            <w:bottom w:w="0" w:type="dxa"/>
          </w:tblCellMar>
        </w:tblPrEx>
        <w:trPr>
          <w:trHeight w:val="487"/>
        </w:trPr>
        <w:tc>
          <w:tcPr>
            <w:tcW w:w="1843" w:type="dxa"/>
            <w:tcMar>
              <w:top w:w="113" w:type="dxa"/>
              <w:bottom w:w="113" w:type="dxa"/>
            </w:tcMar>
          </w:tcPr>
          <w:p w:rsidR="00221699" w:rsidRPr="00221699" w:rsidRDefault="00221699" w:rsidP="00F2175A">
            <w:pPr>
              <w:pStyle w:val="BodyText"/>
            </w:pPr>
            <w:r w:rsidRPr="00221699">
              <w:t>4.1</w:t>
            </w:r>
            <w:r w:rsidR="00F2175A">
              <w:t xml:space="preserve"> </w:t>
            </w:r>
            <w:r w:rsidRPr="00221699">
              <w:t>Simple phenomena of magnetism</w:t>
            </w:r>
          </w:p>
        </w:tc>
        <w:tc>
          <w:tcPr>
            <w:tcW w:w="3402" w:type="dxa"/>
            <w:tcMar>
              <w:top w:w="113" w:type="dxa"/>
              <w:bottom w:w="113" w:type="dxa"/>
            </w:tcMar>
          </w:tcPr>
          <w:p w:rsidR="00221699" w:rsidRPr="00221699" w:rsidRDefault="00221699" w:rsidP="00F2175A">
            <w:pPr>
              <w:pStyle w:val="Bulletedlist"/>
              <w:ind w:left="317" w:hanging="283"/>
            </w:pPr>
            <w:r w:rsidRPr="00221699">
              <w:t>Describe the forces between</w:t>
            </w:r>
            <w:r w:rsidR="00AF325C">
              <w:t xml:space="preserve"> </w:t>
            </w:r>
            <w:r w:rsidRPr="00221699">
              <w:t>magnets, and between</w:t>
            </w:r>
            <w:r w:rsidR="00AF325C">
              <w:t xml:space="preserve"> </w:t>
            </w:r>
            <w:r w:rsidRPr="00221699">
              <w:t>magnets and magnetic</w:t>
            </w:r>
            <w:r w:rsidR="00AF325C">
              <w:t xml:space="preserve"> </w:t>
            </w:r>
            <w:r w:rsidRPr="00221699">
              <w:t>materials</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Give an account of induced</w:t>
            </w:r>
            <w:r w:rsidR="00AF325C">
              <w:t xml:space="preserve"> </w:t>
            </w:r>
            <w:r w:rsidRPr="00221699">
              <w:t>magnetism</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istinguish between</w:t>
            </w:r>
            <w:r w:rsidR="00AF325C">
              <w:t xml:space="preserve"> </w:t>
            </w:r>
            <w:r w:rsidRPr="00221699">
              <w:t>magnetic and non-magnetic</w:t>
            </w:r>
            <w:r w:rsidR="00AF325C">
              <w:t xml:space="preserve"> </w:t>
            </w:r>
            <w:r w:rsidRPr="00221699">
              <w:t>materials</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escribe methods of</w:t>
            </w:r>
            <w:r w:rsidR="00AF325C">
              <w:t xml:space="preserve"> </w:t>
            </w:r>
            <w:r w:rsidRPr="00221699">
              <w:t>magnetisation, to include</w:t>
            </w:r>
            <w:r w:rsidR="00AF325C">
              <w:t xml:space="preserve"> </w:t>
            </w:r>
            <w:r w:rsidRPr="00221699">
              <w:t>stroking with a magnet, use</w:t>
            </w:r>
            <w:r w:rsidR="00AF325C">
              <w:t xml:space="preserve"> </w:t>
            </w:r>
            <w:r w:rsidRPr="00221699">
              <w:t>of d.c. in a coil and</w:t>
            </w:r>
            <w:r w:rsidR="00AF325C">
              <w:t xml:space="preserve"> </w:t>
            </w:r>
            <w:r w:rsidRPr="00221699">
              <w:t>hammering in a magnetic</w:t>
            </w:r>
            <w:r w:rsidR="00AF325C">
              <w:t xml:space="preserve"> </w:t>
            </w:r>
            <w:r w:rsidRPr="00221699">
              <w:t>field</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raw the pattern of magnetic</w:t>
            </w:r>
            <w:r w:rsidR="00AF325C">
              <w:t xml:space="preserve"> </w:t>
            </w:r>
            <w:r w:rsidRPr="00221699">
              <w:t>field lines around a bar</w:t>
            </w:r>
            <w:r w:rsidR="00AF325C">
              <w:t xml:space="preserve"> </w:t>
            </w:r>
            <w:r w:rsidRPr="00221699">
              <w:t>magnet</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escribe an experiment to</w:t>
            </w:r>
            <w:r>
              <w:t xml:space="preserve"> </w:t>
            </w:r>
            <w:r w:rsidRPr="00221699">
              <w:t>identify the pattern of</w:t>
            </w:r>
            <w:r>
              <w:t xml:space="preserve"> </w:t>
            </w:r>
            <w:r w:rsidRPr="00221699">
              <w:t>magnetic field lines, including</w:t>
            </w:r>
            <w:r>
              <w:t xml:space="preserve"> </w:t>
            </w:r>
            <w:r w:rsidRPr="00221699">
              <w:t>the direction</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istinguish between the</w:t>
            </w:r>
            <w:r>
              <w:t xml:space="preserve"> </w:t>
            </w:r>
            <w:r w:rsidRPr="00221699">
              <w:t>magnetic properties of soft</w:t>
            </w:r>
            <w:r>
              <w:t xml:space="preserve"> </w:t>
            </w:r>
            <w:r w:rsidRPr="00221699">
              <w:t>iron and steel</w:t>
            </w:r>
          </w:p>
          <w:p w:rsidR="00221699" w:rsidRPr="00221699" w:rsidRDefault="00221699" w:rsidP="00F2175A">
            <w:pPr>
              <w:pStyle w:val="Bulletedlist"/>
              <w:numPr>
                <w:ilvl w:val="0"/>
                <w:numId w:val="0"/>
              </w:numPr>
              <w:ind w:left="317"/>
            </w:pPr>
          </w:p>
          <w:p w:rsidR="00221699" w:rsidRPr="00221699" w:rsidRDefault="00221699" w:rsidP="00F2175A">
            <w:pPr>
              <w:pStyle w:val="Bulletedlist"/>
              <w:ind w:left="317" w:hanging="283"/>
            </w:pPr>
            <w:r w:rsidRPr="00221699">
              <w:t>Distinguish between the</w:t>
            </w:r>
            <w:r>
              <w:t xml:space="preserve"> </w:t>
            </w:r>
            <w:r w:rsidRPr="00221699">
              <w:t>design and use of permanent</w:t>
            </w:r>
            <w:r>
              <w:t xml:space="preserve"> </w:t>
            </w:r>
            <w:r w:rsidRPr="00221699">
              <w:t>magnets and electromagnets</w:t>
            </w:r>
          </w:p>
        </w:tc>
        <w:tc>
          <w:tcPr>
            <w:tcW w:w="9356" w:type="dxa"/>
            <w:tcMar>
              <w:top w:w="113" w:type="dxa"/>
              <w:bottom w:w="113" w:type="dxa"/>
            </w:tcMar>
          </w:tcPr>
          <w:p w:rsidR="004562F4" w:rsidRDefault="00221699" w:rsidP="00AF325C">
            <w:pPr>
              <w:pStyle w:val="BodyText"/>
            </w:pPr>
            <w:r w:rsidRPr="00221699">
              <w:t xml:space="preserve">Simple experiments with magnets to show attraction and repulsion, leading to investigation of the field patterns around bar magnets (individually and between attracting poles and between repelling poles). </w:t>
            </w:r>
          </w:p>
          <w:p w:rsidR="004562F4" w:rsidRDefault="004562F4" w:rsidP="00AF325C">
            <w:pPr>
              <w:pStyle w:val="BodyText"/>
            </w:pPr>
          </w:p>
          <w:p w:rsidR="00221699" w:rsidRPr="00221699" w:rsidRDefault="004562F4" w:rsidP="00AF325C">
            <w:pPr>
              <w:pStyle w:val="BodyText"/>
            </w:pPr>
            <w:r w:rsidRPr="004562F4">
              <w:rPr>
                <w:b/>
              </w:rPr>
              <w:t>Extension activity:</w:t>
            </w:r>
            <w:r>
              <w:t xml:space="preserve"> e</w:t>
            </w:r>
            <w:r w:rsidR="00221699" w:rsidRPr="00221699">
              <w:t>xtend to show the direction of the field lines using a plotting compass.</w:t>
            </w:r>
          </w:p>
          <w:p w:rsidR="00221699" w:rsidRPr="00221699" w:rsidRDefault="00221699" w:rsidP="00AF325C">
            <w:pPr>
              <w:pStyle w:val="BodyText"/>
            </w:pPr>
          </w:p>
          <w:p w:rsidR="00221699" w:rsidRPr="005510C8" w:rsidRDefault="00221699" w:rsidP="00AF325C">
            <w:pPr>
              <w:pStyle w:val="BodyText"/>
              <w:rPr>
                <w:b/>
              </w:rPr>
            </w:pPr>
            <w:r w:rsidRPr="00221699">
              <w:t>Make and use a simple electromagnet.</w:t>
            </w:r>
            <w:r w:rsidR="005510C8">
              <w:t xml:space="preserve"> </w:t>
            </w:r>
            <w:r w:rsidR="005510C8" w:rsidRPr="005510C8">
              <w:rPr>
                <w:b/>
              </w:rPr>
              <w:t>(I)</w:t>
            </w:r>
          </w:p>
          <w:p w:rsidR="005510C8" w:rsidRPr="00221699" w:rsidRDefault="005510C8" w:rsidP="00AF325C">
            <w:pPr>
              <w:pStyle w:val="BodyText"/>
            </w:pPr>
          </w:p>
          <w:p w:rsidR="00221699" w:rsidRPr="00221699" w:rsidRDefault="00221699" w:rsidP="00AF325C">
            <w:pPr>
              <w:pStyle w:val="BodyText"/>
            </w:pPr>
            <w:r w:rsidRPr="00221699">
              <w:t>Experiments to investigate the magnetisation of iron or steel by mechanical and electrical means.</w:t>
            </w:r>
          </w:p>
          <w:p w:rsidR="00221699" w:rsidRPr="00221699" w:rsidRDefault="00221699" w:rsidP="00AF325C">
            <w:pPr>
              <w:pStyle w:val="BodyText"/>
            </w:pPr>
          </w:p>
          <w:p w:rsidR="00221699" w:rsidRDefault="00221699" w:rsidP="00AF325C">
            <w:pPr>
              <w:pStyle w:val="BodyText"/>
            </w:pPr>
            <w:r w:rsidRPr="00221699">
              <w:t>Iron is considered to be magnetically soft whilst steel is magnetically hard. It should be realised, however, that, in reality, iron is rarely pure and the term steel covers a wide range of different alloys of iron with various magnetic properties.</w:t>
            </w:r>
          </w:p>
          <w:p w:rsidR="00221699" w:rsidRDefault="00221699" w:rsidP="00AF325C">
            <w:pPr>
              <w:pStyle w:val="BodyText"/>
            </w:pPr>
          </w:p>
          <w:p w:rsidR="00221699" w:rsidRPr="00AF325C" w:rsidRDefault="00221699" w:rsidP="00AF325C">
            <w:pPr>
              <w:pStyle w:val="BodyText"/>
              <w:rPr>
                <w:rStyle w:val="Weblink"/>
              </w:rPr>
            </w:pPr>
            <w:r w:rsidRPr="00221699">
              <w:t>‘Gallery of Electromagnetic Personalities’ contains brief histories of 43 scientists who have made major contributions, from Ampere to Westinghouse:</w:t>
            </w:r>
            <w:r w:rsidR="00F2175A">
              <w:t xml:space="preserve"> </w:t>
            </w:r>
            <w:hyperlink r:id="rId110" w:history="1">
              <w:r w:rsidRPr="00AF325C">
                <w:rPr>
                  <w:rStyle w:val="Weblink"/>
                </w:rPr>
                <w:t>www.ee.umd.edu/~taylor/frame1.htm</w:t>
              </w:r>
            </w:hyperlink>
          </w:p>
          <w:p w:rsidR="00221699" w:rsidRPr="00221699" w:rsidRDefault="00221699" w:rsidP="00AF325C">
            <w:pPr>
              <w:pStyle w:val="BodyText"/>
            </w:pPr>
          </w:p>
          <w:p w:rsidR="00221699" w:rsidRPr="00221699" w:rsidRDefault="00221699" w:rsidP="00AF325C">
            <w:pPr>
              <w:pStyle w:val="BodyText"/>
            </w:pPr>
            <w:r w:rsidRPr="00221699">
              <w:t xml:space="preserve">How to make an electromagnet: </w:t>
            </w:r>
            <w:hyperlink r:id="rId111" w:history="1">
              <w:r w:rsidRPr="00AF325C">
                <w:rPr>
                  <w:rStyle w:val="Weblink"/>
                </w:rPr>
                <w:t>www.sciencebob.com/experiments/electromagnet.php</w:t>
              </w:r>
            </w:hyperlink>
          </w:p>
          <w:p w:rsidR="00221699" w:rsidRPr="00221699" w:rsidRDefault="00221699" w:rsidP="00AF325C">
            <w:pPr>
              <w:pStyle w:val="BodyText"/>
            </w:pPr>
          </w:p>
          <w:p w:rsidR="00221699" w:rsidRPr="00221699" w:rsidRDefault="00221699" w:rsidP="00AF325C">
            <w:pPr>
              <w:pStyle w:val="BodyText"/>
            </w:pPr>
          </w:p>
        </w:tc>
      </w:tr>
      <w:tr w:rsidR="00221699" w:rsidRPr="004A4E17" w:rsidTr="00667105">
        <w:tblPrEx>
          <w:tblCellMar>
            <w:top w:w="0" w:type="dxa"/>
            <w:bottom w:w="0" w:type="dxa"/>
          </w:tblCellMar>
        </w:tblPrEx>
        <w:tc>
          <w:tcPr>
            <w:tcW w:w="1843" w:type="dxa"/>
            <w:shd w:val="clear" w:color="auto" w:fill="F9AE85" w:themeFill="accent2"/>
            <w:tcMar>
              <w:top w:w="113" w:type="dxa"/>
              <w:bottom w:w="113" w:type="dxa"/>
            </w:tcMar>
          </w:tcPr>
          <w:p w:rsidR="00221699" w:rsidRPr="00667105" w:rsidRDefault="00221699" w:rsidP="00F2175A">
            <w:pPr>
              <w:pStyle w:val="BodyText"/>
              <w:rPr>
                <w:rStyle w:val="Bold"/>
                <w:b w:val="0"/>
              </w:rPr>
            </w:pPr>
            <w:r w:rsidRPr="00667105">
              <w:rPr>
                <w:rStyle w:val="Bold"/>
                <w:b w:val="0"/>
                <w:shd w:val="clear" w:color="auto" w:fill="F9AE85" w:themeFill="accent2"/>
              </w:rPr>
              <w:t>4.1</w:t>
            </w:r>
            <w:r w:rsidR="00F2175A" w:rsidRPr="00667105">
              <w:rPr>
                <w:rStyle w:val="Bold"/>
                <w:b w:val="0"/>
                <w:shd w:val="clear" w:color="auto" w:fill="F9AE85" w:themeFill="accent2"/>
              </w:rPr>
              <w:t xml:space="preserve"> </w:t>
            </w:r>
            <w:r w:rsidRPr="00667105">
              <w:rPr>
                <w:rStyle w:val="Bold"/>
                <w:b w:val="0"/>
                <w:shd w:val="clear" w:color="auto" w:fill="F9AE85" w:themeFill="accent2"/>
              </w:rPr>
              <w:t xml:space="preserve">Simple phenomena of </w:t>
            </w:r>
            <w:r w:rsidRPr="00667105">
              <w:rPr>
                <w:rStyle w:val="Bold"/>
                <w:b w:val="0"/>
                <w:shd w:val="clear" w:color="auto" w:fill="F9AE85" w:themeFill="accent2"/>
              </w:rPr>
              <w:lastRenderedPageBreak/>
              <w:t>magnetism</w:t>
            </w:r>
          </w:p>
        </w:tc>
        <w:tc>
          <w:tcPr>
            <w:tcW w:w="3402" w:type="dxa"/>
            <w:shd w:val="clear" w:color="auto" w:fill="F9AE85" w:themeFill="accent2"/>
            <w:tcMar>
              <w:top w:w="113" w:type="dxa"/>
              <w:bottom w:w="113" w:type="dxa"/>
            </w:tcMar>
          </w:tcPr>
          <w:p w:rsidR="00221699" w:rsidRPr="00667105" w:rsidRDefault="00221699" w:rsidP="00F2175A">
            <w:pPr>
              <w:pStyle w:val="Bulletedlist"/>
              <w:ind w:left="317" w:hanging="283"/>
              <w:rPr>
                <w:rStyle w:val="Bold"/>
                <w:b w:val="0"/>
              </w:rPr>
            </w:pPr>
            <w:r w:rsidRPr="00667105">
              <w:rPr>
                <w:rStyle w:val="Bold"/>
                <w:b w:val="0"/>
                <w:shd w:val="clear" w:color="auto" w:fill="F9AE85" w:themeFill="accent2"/>
              </w:rPr>
              <w:lastRenderedPageBreak/>
              <w:t xml:space="preserve">Explain that magnetic forces are due to interactions between </w:t>
            </w:r>
            <w:r w:rsidRPr="00667105">
              <w:rPr>
                <w:rStyle w:val="Bold"/>
                <w:b w:val="0"/>
                <w:shd w:val="clear" w:color="auto" w:fill="F9AE85" w:themeFill="accent2"/>
              </w:rPr>
              <w:lastRenderedPageBreak/>
              <w:t>magnetic fields</w:t>
            </w:r>
          </w:p>
          <w:p w:rsidR="00221699" w:rsidRPr="00667105" w:rsidRDefault="00221699" w:rsidP="00F2175A">
            <w:pPr>
              <w:pStyle w:val="Bulletedlist"/>
              <w:numPr>
                <w:ilvl w:val="0"/>
                <w:numId w:val="0"/>
              </w:numPr>
              <w:ind w:left="317"/>
              <w:rPr>
                <w:rStyle w:val="Bold"/>
                <w:b w:val="0"/>
              </w:rPr>
            </w:pPr>
          </w:p>
          <w:p w:rsidR="00221699" w:rsidRPr="00667105" w:rsidRDefault="00221699" w:rsidP="00F2175A">
            <w:pPr>
              <w:pStyle w:val="Bulletedlist"/>
              <w:ind w:left="317" w:hanging="283"/>
              <w:rPr>
                <w:rStyle w:val="Bold"/>
                <w:b w:val="0"/>
              </w:rPr>
            </w:pPr>
            <w:r w:rsidRPr="00667105">
              <w:rPr>
                <w:rStyle w:val="Bold"/>
                <w:b w:val="0"/>
                <w:shd w:val="clear" w:color="auto" w:fill="F9AE85" w:themeFill="accent2"/>
              </w:rPr>
              <w:t>Describe methods of</w:t>
            </w:r>
            <w:r w:rsidR="00AF325C" w:rsidRPr="00667105">
              <w:rPr>
                <w:rStyle w:val="Bold"/>
                <w:b w:val="0"/>
                <w:shd w:val="clear" w:color="auto" w:fill="F9AE85" w:themeFill="accent2"/>
              </w:rPr>
              <w:t xml:space="preserve"> </w:t>
            </w:r>
            <w:r w:rsidRPr="00667105">
              <w:rPr>
                <w:rStyle w:val="Bold"/>
                <w:b w:val="0"/>
                <w:shd w:val="clear" w:color="auto" w:fill="F9AE85" w:themeFill="accent2"/>
              </w:rPr>
              <w:t>demagnetisation, to</w:t>
            </w:r>
            <w:r w:rsidR="00AF325C" w:rsidRPr="00667105">
              <w:rPr>
                <w:rStyle w:val="Bold"/>
                <w:b w:val="0"/>
                <w:shd w:val="clear" w:color="auto" w:fill="F9AE85" w:themeFill="accent2"/>
              </w:rPr>
              <w:t xml:space="preserve"> </w:t>
            </w:r>
            <w:r w:rsidRPr="00667105">
              <w:rPr>
                <w:rStyle w:val="Bold"/>
                <w:b w:val="0"/>
                <w:shd w:val="clear" w:color="auto" w:fill="F9AE85" w:themeFill="accent2"/>
              </w:rPr>
              <w:t>include hammering,</w:t>
            </w:r>
            <w:r w:rsidR="00AF325C" w:rsidRPr="00667105">
              <w:rPr>
                <w:rStyle w:val="Bold"/>
                <w:b w:val="0"/>
                <w:shd w:val="clear" w:color="auto" w:fill="F9AE85" w:themeFill="accent2"/>
              </w:rPr>
              <w:t xml:space="preserve"> </w:t>
            </w:r>
            <w:r w:rsidRPr="00667105">
              <w:rPr>
                <w:rStyle w:val="Bold"/>
                <w:b w:val="0"/>
                <w:shd w:val="clear" w:color="auto" w:fill="F9AE85" w:themeFill="accent2"/>
              </w:rPr>
              <w:t>heating and use of a.c. in a coil</w:t>
            </w:r>
          </w:p>
        </w:tc>
        <w:tc>
          <w:tcPr>
            <w:tcW w:w="9356" w:type="dxa"/>
            <w:shd w:val="clear" w:color="auto" w:fill="F9AE85" w:themeFill="accent2"/>
            <w:tcMar>
              <w:top w:w="113" w:type="dxa"/>
              <w:bottom w:w="113" w:type="dxa"/>
            </w:tcMar>
          </w:tcPr>
          <w:p w:rsidR="00221699" w:rsidRPr="00667105" w:rsidRDefault="00221699" w:rsidP="00AF325C">
            <w:pPr>
              <w:pStyle w:val="BodyText"/>
            </w:pPr>
            <w:r w:rsidRPr="00667105">
              <w:rPr>
                <w:shd w:val="clear" w:color="auto" w:fill="F9AE85" w:themeFill="accent2"/>
              </w:rPr>
              <w:lastRenderedPageBreak/>
              <w:t>Experiments to investigate the magnetisation of iron or steel and demagnetisation of samples of steel by mechanical and electrical means.</w:t>
            </w:r>
            <w:r w:rsidR="005510C8" w:rsidRPr="00667105">
              <w:rPr>
                <w:shd w:val="clear" w:color="auto" w:fill="F9AE85" w:themeFill="accent2"/>
              </w:rPr>
              <w:t xml:space="preserve"> </w:t>
            </w:r>
            <w:r w:rsidR="005510C8" w:rsidRPr="00667105">
              <w:rPr>
                <w:b/>
                <w:shd w:val="clear" w:color="auto" w:fill="F9AE85" w:themeFill="accent2"/>
              </w:rPr>
              <w:t>(I)</w:t>
            </w:r>
          </w:p>
          <w:p w:rsidR="00221699" w:rsidRPr="00667105" w:rsidRDefault="00221699" w:rsidP="00AF325C">
            <w:pPr>
              <w:pStyle w:val="BodyText"/>
            </w:pPr>
            <w:r w:rsidRPr="00667105">
              <w:rPr>
                <w:shd w:val="clear" w:color="auto" w:fill="F9AE85" w:themeFill="accent2"/>
              </w:rPr>
              <w:lastRenderedPageBreak/>
              <w:t>A steel bar aligned with a magnetic field may be both magnetised by hammering it but it may also be demagnetised by hammering it when it is at right angles to a field, or better still not in a magnetic field at all. Learners who do not remember the entirety of what has been discussed might be prone to confuse these.</w:t>
            </w:r>
          </w:p>
          <w:p w:rsidR="00221699" w:rsidRPr="00667105" w:rsidRDefault="00221699" w:rsidP="00AF325C">
            <w:pPr>
              <w:pStyle w:val="BodyText"/>
            </w:pPr>
          </w:p>
          <w:p w:rsidR="00221699" w:rsidRPr="00536B03" w:rsidRDefault="00221699" w:rsidP="00AF325C">
            <w:pPr>
              <w:pStyle w:val="BodyText"/>
              <w:rPr>
                <w:rStyle w:val="Weblink"/>
              </w:rPr>
            </w:pPr>
            <w:r w:rsidRPr="00667105">
              <w:rPr>
                <w:shd w:val="clear" w:color="auto" w:fill="F9AE85" w:themeFill="accent2"/>
              </w:rPr>
              <w:t>Magnetisation and demagnetisation:</w:t>
            </w:r>
            <w:r w:rsidR="00F2175A" w:rsidRPr="00667105">
              <w:rPr>
                <w:shd w:val="clear" w:color="auto" w:fill="F9AE85" w:themeFill="accent2"/>
              </w:rPr>
              <w:t xml:space="preserve"> </w:t>
            </w:r>
            <w:hyperlink r:id="rId112" w:history="1">
              <w:r w:rsidRPr="00667105">
                <w:rPr>
                  <w:rStyle w:val="Weblink"/>
                  <w:shd w:val="clear" w:color="auto" w:fill="F9AE85" w:themeFill="accent2"/>
                </w:rPr>
                <w:t>http://ap-physics.david-s.org/methods-magnetisation-demagnetisation/</w:t>
              </w:r>
            </w:hyperlink>
          </w:p>
          <w:p w:rsidR="00221699" w:rsidRPr="00536B03" w:rsidRDefault="00221699" w:rsidP="00AF325C">
            <w:pPr>
              <w:pStyle w:val="BodyText"/>
            </w:pPr>
          </w:p>
          <w:p w:rsidR="00221699" w:rsidRPr="00536B03" w:rsidRDefault="00A22320" w:rsidP="00AF325C">
            <w:pPr>
              <w:pStyle w:val="BodyText"/>
              <w:rPr>
                <w:rStyle w:val="Weblink"/>
              </w:rPr>
            </w:pPr>
            <w:hyperlink r:id="rId113" w:history="1">
              <w:r w:rsidR="00221699" w:rsidRPr="00667105">
                <w:rPr>
                  <w:rStyle w:val="Weblink"/>
                  <w:shd w:val="clear" w:color="auto" w:fill="F9AE85" w:themeFill="accent2"/>
                </w:rPr>
                <w:t>www.youtube.com/watch?v=Dka-cROHxBY</w:t>
              </w:r>
            </w:hyperlink>
          </w:p>
        </w:tc>
      </w:tr>
      <w:tr w:rsidR="00151A57" w:rsidRPr="004A4E17" w:rsidTr="00536B03">
        <w:tblPrEx>
          <w:tblCellMar>
            <w:top w:w="0" w:type="dxa"/>
            <w:bottom w:w="0" w:type="dxa"/>
          </w:tblCellMar>
        </w:tblPrEx>
        <w:tc>
          <w:tcPr>
            <w:tcW w:w="1843" w:type="dxa"/>
            <w:tcMar>
              <w:top w:w="113" w:type="dxa"/>
              <w:bottom w:w="113" w:type="dxa"/>
            </w:tcMar>
          </w:tcPr>
          <w:p w:rsidR="00151A57" w:rsidRPr="00151A57" w:rsidRDefault="00151A57" w:rsidP="00F2175A">
            <w:pPr>
              <w:pStyle w:val="BodyText"/>
            </w:pPr>
            <w:r w:rsidRPr="00151A57">
              <w:lastRenderedPageBreak/>
              <w:t>4.6.1</w:t>
            </w:r>
            <w:r w:rsidR="00F2175A">
              <w:t xml:space="preserve"> </w:t>
            </w:r>
            <w:r w:rsidRPr="00151A57">
              <w:t>Electro</w:t>
            </w:r>
            <w:r w:rsidR="00AF325C">
              <w:t>-</w:t>
            </w:r>
            <w:r w:rsidRPr="00151A57">
              <w:t>magnetic induction</w:t>
            </w:r>
          </w:p>
        </w:tc>
        <w:tc>
          <w:tcPr>
            <w:tcW w:w="3402" w:type="dxa"/>
            <w:tcMar>
              <w:top w:w="113" w:type="dxa"/>
              <w:bottom w:w="113" w:type="dxa"/>
            </w:tcMar>
          </w:tcPr>
          <w:p w:rsidR="00151A57" w:rsidRPr="00151A57" w:rsidRDefault="00151A57" w:rsidP="00F2175A">
            <w:pPr>
              <w:pStyle w:val="Bulletedlist"/>
              <w:ind w:left="317" w:hanging="283"/>
            </w:pPr>
            <w:r w:rsidRPr="00151A57">
              <w:t>Show understanding that a</w:t>
            </w:r>
            <w:r w:rsidR="00AF325C">
              <w:t xml:space="preserve"> </w:t>
            </w:r>
            <w:r w:rsidRPr="00151A57">
              <w:t>conductor moving across a magnetic field or a changing</w:t>
            </w:r>
            <w:r w:rsidR="00AF325C">
              <w:t xml:space="preserve"> </w:t>
            </w:r>
            <w:r w:rsidRPr="00151A57">
              <w:t>magnetic field linking with a</w:t>
            </w:r>
            <w:r w:rsidR="00AF325C">
              <w:t xml:space="preserve"> </w:t>
            </w:r>
            <w:r w:rsidRPr="00151A57">
              <w:t>conductor can induce an</w:t>
            </w:r>
            <w:r w:rsidR="00AF325C">
              <w:t xml:space="preserve"> </w:t>
            </w:r>
            <w:r w:rsidRPr="00151A57">
              <w:t>e.m.f. in the conductor</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Describe an experiment to</w:t>
            </w:r>
            <w:r w:rsidR="00AF325C">
              <w:t xml:space="preserve"> </w:t>
            </w:r>
            <w:r w:rsidRPr="00151A57">
              <w:t>demonstrate electromagnetic</w:t>
            </w:r>
            <w:r w:rsidR="00AF325C">
              <w:t xml:space="preserve"> </w:t>
            </w:r>
            <w:r w:rsidRPr="00151A57">
              <w:t>induction</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State the factors affecting the</w:t>
            </w:r>
            <w:r w:rsidR="00AF325C">
              <w:t xml:space="preserve"> </w:t>
            </w:r>
            <w:r w:rsidRPr="00151A57">
              <w:t>magnitude of an induced</w:t>
            </w:r>
            <w:r w:rsidR="00AF325C">
              <w:t xml:space="preserve"> </w:t>
            </w:r>
            <w:r w:rsidRPr="00151A57">
              <w:t>e.m.f.</w:t>
            </w:r>
          </w:p>
        </w:tc>
        <w:tc>
          <w:tcPr>
            <w:tcW w:w="9356" w:type="dxa"/>
            <w:tcMar>
              <w:top w:w="113" w:type="dxa"/>
              <w:bottom w:w="113" w:type="dxa"/>
            </w:tcMar>
          </w:tcPr>
          <w:p w:rsidR="00151A57" w:rsidRPr="00151A57" w:rsidRDefault="00151A57" w:rsidP="00AF325C">
            <w:pPr>
              <w:pStyle w:val="BodyText"/>
            </w:pPr>
            <w:r w:rsidRPr="00151A57">
              <w:t>This topic really must be demonstrated by experiment. One such includes moving a permanent magnet into and out of a coil, connected to a very sensitive meter. This can be extended to show the same effect using an electromagnet moved in and out of the coil and then by simply switching the electromagnet on and off.</w:t>
            </w:r>
          </w:p>
          <w:p w:rsidR="00151A57" w:rsidRPr="00151A57" w:rsidRDefault="00151A57" w:rsidP="00AF325C">
            <w:pPr>
              <w:pStyle w:val="BodyText"/>
            </w:pPr>
          </w:p>
          <w:p w:rsidR="00151A57" w:rsidRDefault="004562F4" w:rsidP="00AF325C">
            <w:pPr>
              <w:pStyle w:val="BodyText"/>
            </w:pPr>
            <w:r w:rsidRPr="004562F4">
              <w:rPr>
                <w:b/>
              </w:rPr>
              <w:t>Extension activity:</w:t>
            </w:r>
            <w:r>
              <w:t xml:space="preserve"> ex</w:t>
            </w:r>
            <w:r w:rsidR="00151A57" w:rsidRPr="00151A57">
              <w:t>tend the experiments above to show the effects of the strength of the field (use a stronger permanent magnet or increasing the current in the electromagnet), the speed of movement and the number of turns per metre in the coil.</w:t>
            </w:r>
          </w:p>
          <w:p w:rsidR="00151A57" w:rsidRDefault="00151A57" w:rsidP="00AF325C">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713310" w:rsidRPr="00611D2F" w:rsidTr="00713310">
              <w:trPr>
                <w:gridAfter w:val="1"/>
                <w:wAfter w:w="7088" w:type="dxa"/>
              </w:trPr>
              <w:tc>
                <w:tcPr>
                  <w:tcW w:w="1838" w:type="dxa"/>
                  <w:shd w:val="clear" w:color="auto" w:fill="55C2E6"/>
                </w:tcPr>
                <w:p w:rsidR="00713310" w:rsidRPr="00611D2F" w:rsidRDefault="00713310" w:rsidP="00713310">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713310" w:rsidRPr="00611D2F" w:rsidTr="00713310">
              <w:tc>
                <w:tcPr>
                  <w:tcW w:w="8926" w:type="dxa"/>
                  <w:gridSpan w:val="2"/>
                </w:tcPr>
                <w:p w:rsidR="00713310" w:rsidRPr="00611D2F" w:rsidRDefault="00713310" w:rsidP="00713310">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How to make an electromagnet</w:t>
                  </w:r>
                </w:p>
                <w:p w:rsidR="00713310" w:rsidRDefault="00713310" w:rsidP="00713310">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an investigation to measure the strength of an electromagnet.</w:t>
                  </w:r>
                </w:p>
                <w:p w:rsidR="00713310" w:rsidRPr="00611D2F" w:rsidRDefault="00713310" w:rsidP="00713310">
                  <w:pPr>
                    <w:spacing w:before="120" w:after="120"/>
                    <w:jc w:val="both"/>
                    <w:rPr>
                      <w:rFonts w:ascii="Arial" w:hAnsi="Arial" w:cs="Arial"/>
                      <w:sz w:val="20"/>
                      <w:szCs w:val="20"/>
                    </w:rPr>
                  </w:pPr>
                  <w:r>
                    <w:rPr>
                      <w:rFonts w:ascii="Arial" w:hAnsi="Arial" w:cs="Arial"/>
                      <w:sz w:val="20"/>
                      <w:szCs w:val="20"/>
                    </w:rPr>
                    <w:t>Links with 4.6.4 The magnetic effect of a current and 4.1 Simple phenomena of magnetism</w:t>
                  </w:r>
                </w:p>
              </w:tc>
            </w:tr>
          </w:tbl>
          <w:p w:rsidR="00713310" w:rsidRDefault="00713310" w:rsidP="00AF325C">
            <w:pPr>
              <w:pStyle w:val="BodyText"/>
            </w:pPr>
          </w:p>
          <w:p w:rsidR="001E002E" w:rsidRDefault="00151A57" w:rsidP="00AF325C">
            <w:pPr>
              <w:pStyle w:val="BodyText"/>
            </w:pPr>
            <w:r w:rsidRPr="00151A57">
              <w:t>Electromagnetic induction:</w:t>
            </w:r>
            <w:r w:rsidR="00F2175A">
              <w:t xml:space="preserve"> </w:t>
            </w:r>
          </w:p>
          <w:p w:rsidR="00151A57" w:rsidRPr="00AF325C" w:rsidRDefault="00A22320" w:rsidP="00AF325C">
            <w:pPr>
              <w:pStyle w:val="BodyText"/>
              <w:rPr>
                <w:rStyle w:val="Weblink"/>
              </w:rPr>
            </w:pPr>
            <w:hyperlink r:id="rId114" w:history="1">
              <w:r w:rsidR="00151A57" w:rsidRPr="00AF325C">
                <w:rPr>
                  <w:rStyle w:val="Weblink"/>
                </w:rPr>
                <w:t>www.ndt-ed.org/EducationResources/HighSchool/Electricity/electroinduction.htm</w:t>
              </w:r>
            </w:hyperlink>
          </w:p>
          <w:p w:rsidR="00151A57" w:rsidRPr="00151A57" w:rsidRDefault="00151A57" w:rsidP="00AF325C">
            <w:pPr>
              <w:pStyle w:val="BodyText"/>
            </w:pPr>
          </w:p>
          <w:p w:rsidR="00151A57" w:rsidRPr="00F2175A" w:rsidRDefault="00A22320" w:rsidP="00AF325C">
            <w:pPr>
              <w:pStyle w:val="BodyText"/>
              <w:rPr>
                <w:rStyle w:val="CIE-Link"/>
                <w:color w:val="0065BD"/>
                <w:spacing w:val="0"/>
                <w:u w:val="single"/>
              </w:rPr>
            </w:pPr>
            <w:hyperlink r:id="rId115" w:history="1">
              <w:r w:rsidR="00151A57" w:rsidRPr="00AF325C">
                <w:rPr>
                  <w:rStyle w:val="Weblink"/>
                </w:rPr>
                <w:t>www.youtube.com/watch?v=hajIIGHPeuU</w:t>
              </w:r>
            </w:hyperlink>
          </w:p>
        </w:tc>
      </w:tr>
      <w:tr w:rsidR="00151A57" w:rsidRPr="004A4E17" w:rsidTr="00667105">
        <w:tblPrEx>
          <w:tblCellMar>
            <w:top w:w="0" w:type="dxa"/>
            <w:bottom w:w="0" w:type="dxa"/>
          </w:tblCellMar>
        </w:tblPrEx>
        <w:tc>
          <w:tcPr>
            <w:tcW w:w="1843" w:type="dxa"/>
            <w:shd w:val="clear" w:color="auto" w:fill="F9AE85" w:themeFill="accent2"/>
            <w:tcMar>
              <w:top w:w="113" w:type="dxa"/>
              <w:bottom w:w="113" w:type="dxa"/>
            </w:tcMar>
          </w:tcPr>
          <w:p w:rsidR="00151A57" w:rsidRPr="00667105" w:rsidRDefault="00151A57" w:rsidP="00F2175A">
            <w:pPr>
              <w:pStyle w:val="BodyText"/>
              <w:rPr>
                <w:rStyle w:val="Bold"/>
                <w:b w:val="0"/>
              </w:rPr>
            </w:pPr>
            <w:r w:rsidRPr="00667105">
              <w:rPr>
                <w:rStyle w:val="Bold"/>
                <w:b w:val="0"/>
                <w:shd w:val="clear" w:color="auto" w:fill="F9AE85" w:themeFill="accent2"/>
              </w:rPr>
              <w:t>4.6.1</w:t>
            </w:r>
            <w:r w:rsidR="00F2175A" w:rsidRPr="00667105">
              <w:rPr>
                <w:rStyle w:val="Bold"/>
                <w:b w:val="0"/>
                <w:shd w:val="clear" w:color="auto" w:fill="F9AE85" w:themeFill="accent2"/>
              </w:rPr>
              <w:t xml:space="preserve"> </w:t>
            </w:r>
            <w:r w:rsidRPr="00667105">
              <w:rPr>
                <w:rStyle w:val="Bold"/>
                <w:b w:val="0"/>
                <w:shd w:val="clear" w:color="auto" w:fill="F9AE85" w:themeFill="accent2"/>
              </w:rPr>
              <w:t>Electro</w:t>
            </w:r>
            <w:r w:rsidR="00AF325C" w:rsidRPr="00667105">
              <w:rPr>
                <w:rStyle w:val="Bold"/>
                <w:b w:val="0"/>
                <w:shd w:val="clear" w:color="auto" w:fill="F9AE85" w:themeFill="accent2"/>
              </w:rPr>
              <w:t>-</w:t>
            </w:r>
            <w:r w:rsidRPr="00667105">
              <w:rPr>
                <w:rStyle w:val="Bold"/>
                <w:b w:val="0"/>
                <w:shd w:val="clear" w:color="auto" w:fill="F9AE85" w:themeFill="accent2"/>
              </w:rPr>
              <w:t>magnetic</w:t>
            </w:r>
            <w:r w:rsidRPr="00667105">
              <w:rPr>
                <w:rStyle w:val="Bold"/>
                <w:b w:val="0"/>
                <w:shd w:val="clear" w:color="auto" w:fill="FEF3DC" w:themeFill="accent6" w:themeFillTint="33"/>
              </w:rPr>
              <w:t xml:space="preserve"> </w:t>
            </w:r>
            <w:r w:rsidRPr="00667105">
              <w:rPr>
                <w:rStyle w:val="Bold"/>
                <w:b w:val="0"/>
                <w:shd w:val="clear" w:color="auto" w:fill="F9AE85" w:themeFill="accent2"/>
              </w:rPr>
              <w:t>induction</w:t>
            </w:r>
          </w:p>
        </w:tc>
        <w:tc>
          <w:tcPr>
            <w:tcW w:w="3402" w:type="dxa"/>
            <w:shd w:val="clear" w:color="auto" w:fill="F9AE85" w:themeFill="accent2"/>
            <w:tcMar>
              <w:top w:w="113" w:type="dxa"/>
              <w:bottom w:w="113" w:type="dxa"/>
            </w:tcMar>
          </w:tcPr>
          <w:p w:rsidR="00151A57" w:rsidRPr="00667105" w:rsidRDefault="00151A57" w:rsidP="00F2175A">
            <w:pPr>
              <w:pStyle w:val="Bulletedlist"/>
              <w:ind w:left="317" w:hanging="283"/>
              <w:rPr>
                <w:rStyle w:val="Bold"/>
                <w:b w:val="0"/>
              </w:rPr>
            </w:pPr>
            <w:r w:rsidRPr="00667105">
              <w:rPr>
                <w:rStyle w:val="Bold"/>
                <w:b w:val="0"/>
                <w:shd w:val="clear" w:color="auto" w:fill="F9AE85" w:themeFill="accent2"/>
              </w:rPr>
              <w:t>Show understanding that</w:t>
            </w:r>
            <w:r w:rsidR="00AF325C" w:rsidRPr="00667105">
              <w:rPr>
                <w:rStyle w:val="Bold"/>
                <w:b w:val="0"/>
                <w:shd w:val="clear" w:color="auto" w:fill="F9AE85" w:themeFill="accent2"/>
              </w:rPr>
              <w:t xml:space="preserve"> </w:t>
            </w:r>
            <w:r w:rsidRPr="00667105">
              <w:rPr>
                <w:rStyle w:val="Bold"/>
                <w:b w:val="0"/>
                <w:shd w:val="clear" w:color="auto" w:fill="F9AE85" w:themeFill="accent2"/>
              </w:rPr>
              <w:t>the direction of an induced</w:t>
            </w:r>
            <w:r w:rsidR="00AF325C" w:rsidRPr="00667105">
              <w:rPr>
                <w:rStyle w:val="Bold"/>
                <w:b w:val="0"/>
                <w:shd w:val="clear" w:color="auto" w:fill="F9AE85" w:themeFill="accent2"/>
              </w:rPr>
              <w:t xml:space="preserve"> </w:t>
            </w:r>
            <w:r w:rsidRPr="00667105">
              <w:rPr>
                <w:rStyle w:val="Bold"/>
                <w:b w:val="0"/>
                <w:shd w:val="clear" w:color="auto" w:fill="F9AE85" w:themeFill="accent2"/>
              </w:rPr>
              <w:t>e.m.f. opposes the change</w:t>
            </w:r>
            <w:r w:rsidR="00AF325C" w:rsidRPr="00667105">
              <w:rPr>
                <w:rStyle w:val="Bold"/>
                <w:b w:val="0"/>
                <w:shd w:val="clear" w:color="auto" w:fill="F9AE85" w:themeFill="accent2"/>
              </w:rPr>
              <w:t xml:space="preserve"> </w:t>
            </w:r>
            <w:r w:rsidRPr="00667105">
              <w:rPr>
                <w:rStyle w:val="Bold"/>
                <w:b w:val="0"/>
                <w:shd w:val="clear" w:color="auto" w:fill="F9AE85" w:themeFill="accent2"/>
              </w:rPr>
              <w:t>causing it</w:t>
            </w:r>
          </w:p>
          <w:p w:rsidR="00151A57" w:rsidRPr="00667105" w:rsidRDefault="00151A57" w:rsidP="00F2175A">
            <w:pPr>
              <w:pStyle w:val="Bulletedlist"/>
              <w:numPr>
                <w:ilvl w:val="0"/>
                <w:numId w:val="0"/>
              </w:numPr>
              <w:ind w:left="317"/>
              <w:rPr>
                <w:rStyle w:val="Bold"/>
                <w:b w:val="0"/>
              </w:rPr>
            </w:pPr>
          </w:p>
          <w:p w:rsidR="00151A57" w:rsidRPr="00667105" w:rsidRDefault="00151A57" w:rsidP="00F2175A">
            <w:pPr>
              <w:pStyle w:val="Bulletedlist"/>
              <w:ind w:left="317" w:hanging="283"/>
              <w:rPr>
                <w:rStyle w:val="Bold"/>
                <w:b w:val="0"/>
              </w:rPr>
            </w:pPr>
            <w:r w:rsidRPr="00667105">
              <w:rPr>
                <w:rStyle w:val="Bold"/>
                <w:b w:val="0"/>
                <w:shd w:val="clear" w:color="auto" w:fill="F9AE85" w:themeFill="accent2"/>
              </w:rPr>
              <w:t>State and use the relative</w:t>
            </w:r>
            <w:r w:rsidR="00AF325C" w:rsidRPr="00667105">
              <w:rPr>
                <w:rStyle w:val="Bold"/>
                <w:b w:val="0"/>
                <w:shd w:val="clear" w:color="auto" w:fill="F9AE85" w:themeFill="accent2"/>
              </w:rPr>
              <w:t xml:space="preserve"> </w:t>
            </w:r>
            <w:r w:rsidRPr="00667105">
              <w:rPr>
                <w:rStyle w:val="Bold"/>
                <w:b w:val="0"/>
                <w:shd w:val="clear" w:color="auto" w:fill="F9AE85" w:themeFill="accent2"/>
              </w:rPr>
              <w:t>directions of force, field</w:t>
            </w:r>
            <w:r w:rsidR="00AF325C" w:rsidRPr="00667105">
              <w:rPr>
                <w:rStyle w:val="Bold"/>
                <w:b w:val="0"/>
                <w:shd w:val="clear" w:color="auto" w:fill="F9AE85" w:themeFill="accent2"/>
              </w:rPr>
              <w:t xml:space="preserve"> </w:t>
            </w:r>
            <w:r w:rsidRPr="00667105">
              <w:rPr>
                <w:rStyle w:val="Bold"/>
                <w:b w:val="0"/>
                <w:shd w:val="clear" w:color="auto" w:fill="F9AE85" w:themeFill="accent2"/>
              </w:rPr>
              <w:t>and induced current</w:t>
            </w:r>
          </w:p>
        </w:tc>
        <w:tc>
          <w:tcPr>
            <w:tcW w:w="9356" w:type="dxa"/>
            <w:shd w:val="clear" w:color="auto" w:fill="F9AE85" w:themeFill="accent2"/>
            <w:tcMar>
              <w:top w:w="113" w:type="dxa"/>
              <w:bottom w:w="113" w:type="dxa"/>
            </w:tcMar>
          </w:tcPr>
          <w:p w:rsidR="00151A57" w:rsidRPr="00667105" w:rsidRDefault="00151A57" w:rsidP="00AF325C">
            <w:pPr>
              <w:pStyle w:val="BodyText"/>
            </w:pPr>
            <w:r w:rsidRPr="00667105">
              <w:rPr>
                <w:shd w:val="clear" w:color="auto" w:fill="F9AE85" w:themeFill="accent2"/>
              </w:rPr>
              <w:t>Induce a current in a solenoid by inserting a known pole at one end. Then pass a current through the solenoid in the same direction as the induced current; show that the field opposes the original insertion of the magnet.</w:t>
            </w:r>
          </w:p>
          <w:p w:rsidR="00151A57" w:rsidRPr="00667105" w:rsidRDefault="00151A57" w:rsidP="00AF325C">
            <w:pPr>
              <w:pStyle w:val="BodyText"/>
            </w:pPr>
          </w:p>
          <w:p w:rsidR="00151A57" w:rsidRPr="00667105" w:rsidRDefault="00151A57" w:rsidP="00AF325C">
            <w:pPr>
              <w:pStyle w:val="BodyText"/>
            </w:pPr>
            <w:r w:rsidRPr="00667105">
              <w:rPr>
                <w:shd w:val="clear" w:color="auto" w:fill="F9AE85" w:themeFill="accent2"/>
              </w:rPr>
              <w:t>There are various rules for remembering the relative directions of the force, field and induced current of which Fleming’s right-hand rule is one.</w:t>
            </w:r>
          </w:p>
          <w:p w:rsidR="00151A57" w:rsidRPr="00667105" w:rsidRDefault="00151A57" w:rsidP="00AF325C">
            <w:pPr>
              <w:pStyle w:val="BodyText"/>
            </w:pPr>
          </w:p>
          <w:p w:rsidR="00151A57" w:rsidRPr="00536B03" w:rsidRDefault="00151A57" w:rsidP="00AF325C">
            <w:pPr>
              <w:pStyle w:val="BodyText"/>
              <w:rPr>
                <w:rStyle w:val="Weblink"/>
              </w:rPr>
            </w:pPr>
            <w:r w:rsidRPr="00667105">
              <w:rPr>
                <w:shd w:val="clear" w:color="auto" w:fill="F9AE85" w:themeFill="accent2"/>
              </w:rPr>
              <w:lastRenderedPageBreak/>
              <w:t>Lenz’s law:</w:t>
            </w:r>
            <w:r w:rsidR="00F2175A" w:rsidRPr="00667105">
              <w:rPr>
                <w:shd w:val="clear" w:color="auto" w:fill="F9AE85" w:themeFill="accent2"/>
              </w:rPr>
              <w:t xml:space="preserve"> </w:t>
            </w:r>
            <w:hyperlink r:id="rId116" w:history="1">
              <w:r w:rsidRPr="00667105">
                <w:rPr>
                  <w:rStyle w:val="Weblink"/>
                  <w:shd w:val="clear" w:color="auto" w:fill="F9AE85" w:themeFill="accent2"/>
                </w:rPr>
                <w:t>http://hyperphysics.phy-astr.gsu.edu/hbase/electric/farlaw.html#c2l</w:t>
              </w:r>
            </w:hyperlink>
          </w:p>
          <w:p w:rsidR="00151A57" w:rsidRPr="00536B03" w:rsidRDefault="00151A57" w:rsidP="00AF325C">
            <w:pPr>
              <w:pStyle w:val="BodyText"/>
            </w:pPr>
          </w:p>
          <w:p w:rsidR="00151A57" w:rsidRPr="00536B03" w:rsidRDefault="00A22320" w:rsidP="00AF325C">
            <w:pPr>
              <w:pStyle w:val="BodyText"/>
              <w:rPr>
                <w:rStyle w:val="Weblink"/>
              </w:rPr>
            </w:pPr>
            <w:hyperlink r:id="rId117" w:history="1">
              <w:r w:rsidR="00151A57" w:rsidRPr="00667105">
                <w:rPr>
                  <w:rStyle w:val="Weblink"/>
                  <w:shd w:val="clear" w:color="auto" w:fill="F9AE85" w:themeFill="accent2"/>
                </w:rPr>
                <w:t>www.youtube.com/watch?v=KGTZPTnZBFE</w:t>
              </w:r>
            </w:hyperlink>
          </w:p>
          <w:p w:rsidR="00151A57" w:rsidRPr="00536B03" w:rsidRDefault="00151A57" w:rsidP="00AF325C">
            <w:pPr>
              <w:pStyle w:val="BodyText"/>
            </w:pPr>
          </w:p>
          <w:p w:rsidR="00151A57" w:rsidRPr="00536B03" w:rsidRDefault="00A22320" w:rsidP="00AF325C">
            <w:pPr>
              <w:pStyle w:val="BodyText"/>
              <w:rPr>
                <w:rStyle w:val="Weblink"/>
              </w:rPr>
            </w:pPr>
            <w:hyperlink r:id="rId118" w:history="1">
              <w:r w:rsidR="00151A57" w:rsidRPr="00667105">
                <w:rPr>
                  <w:rStyle w:val="Weblink"/>
                  <w:shd w:val="clear" w:color="auto" w:fill="F9AE85" w:themeFill="accent2"/>
                </w:rPr>
                <w:t>http://video.mit.edu/watch/physics-demo-lenzs-law-with-copper-pipe-10268/</w:t>
              </w:r>
            </w:hyperlink>
          </w:p>
          <w:p w:rsidR="00151A57" w:rsidRPr="00536B03" w:rsidRDefault="00A22320" w:rsidP="00AF325C">
            <w:pPr>
              <w:pStyle w:val="BodyText"/>
              <w:rPr>
                <w:rStyle w:val="Weblink"/>
              </w:rPr>
            </w:pPr>
            <w:hyperlink r:id="rId119" w:history="1">
              <w:r w:rsidR="00151A57" w:rsidRPr="00667105">
                <w:rPr>
                  <w:rStyle w:val="Weblink"/>
                  <w:shd w:val="clear" w:color="auto" w:fill="F9AE85" w:themeFill="accent2"/>
                </w:rPr>
                <w:t>www.youtube.com/watch?v=uGUsTWjWOI8</w:t>
              </w:r>
            </w:hyperlink>
          </w:p>
        </w:tc>
      </w:tr>
      <w:tr w:rsidR="00151A57" w:rsidRPr="004A4E17" w:rsidTr="00536B03">
        <w:tblPrEx>
          <w:tblCellMar>
            <w:top w:w="0" w:type="dxa"/>
            <w:bottom w:w="0" w:type="dxa"/>
          </w:tblCellMar>
        </w:tblPrEx>
        <w:tc>
          <w:tcPr>
            <w:tcW w:w="1843" w:type="dxa"/>
            <w:tcMar>
              <w:top w:w="113" w:type="dxa"/>
              <w:bottom w:w="113" w:type="dxa"/>
            </w:tcMar>
          </w:tcPr>
          <w:p w:rsidR="00151A57" w:rsidRPr="00151A57" w:rsidRDefault="00151A57" w:rsidP="00F2175A">
            <w:pPr>
              <w:pStyle w:val="BodyText"/>
            </w:pPr>
            <w:r w:rsidRPr="00151A57">
              <w:lastRenderedPageBreak/>
              <w:t>4.6.2</w:t>
            </w:r>
            <w:r w:rsidR="00F2175A">
              <w:t xml:space="preserve"> </w:t>
            </w:r>
            <w:r w:rsidRPr="00151A57">
              <w:t>a.c. generator</w:t>
            </w:r>
          </w:p>
        </w:tc>
        <w:tc>
          <w:tcPr>
            <w:tcW w:w="3402" w:type="dxa"/>
            <w:tcMar>
              <w:top w:w="113" w:type="dxa"/>
              <w:bottom w:w="113" w:type="dxa"/>
            </w:tcMar>
          </w:tcPr>
          <w:p w:rsidR="00151A57" w:rsidRPr="00151A57" w:rsidRDefault="00151A57" w:rsidP="00F2175A">
            <w:pPr>
              <w:pStyle w:val="Bulletedlist"/>
              <w:ind w:left="317" w:hanging="283"/>
            </w:pPr>
            <w:r w:rsidRPr="00151A57">
              <w:t>Distinguish between direct</w:t>
            </w:r>
            <w:r w:rsidR="00AF325C">
              <w:t xml:space="preserve"> </w:t>
            </w:r>
            <w:r w:rsidRPr="00151A57">
              <w:t>current (d.c.) and alternating</w:t>
            </w:r>
            <w:r w:rsidR="00F2175A">
              <w:t xml:space="preserve"> </w:t>
            </w:r>
            <w:r w:rsidRPr="00151A57">
              <w:t>current (a.c.)</w:t>
            </w:r>
          </w:p>
        </w:tc>
        <w:tc>
          <w:tcPr>
            <w:tcW w:w="9356" w:type="dxa"/>
            <w:tcMar>
              <w:top w:w="113" w:type="dxa"/>
              <w:bottom w:w="113" w:type="dxa"/>
            </w:tcMar>
          </w:tcPr>
          <w:p w:rsidR="00151A57" w:rsidRDefault="00151A57" w:rsidP="00AF325C">
            <w:pPr>
              <w:pStyle w:val="BodyText"/>
            </w:pPr>
            <w:r w:rsidRPr="00151A57">
              <w:t>This can be taught at more or less the same time as the a.c. generator. It is difficult to explain at first why a.c. exists but learners might well see what happens when one is displayed on a c.r.o. It might help to listen to the hum of a.c. devices and even to see the flickering (with the aid of a diode) of a lamp.</w:t>
            </w:r>
          </w:p>
          <w:p w:rsidR="00151A57" w:rsidRDefault="00151A57" w:rsidP="00AF325C">
            <w:pPr>
              <w:pStyle w:val="BodyText"/>
            </w:pPr>
          </w:p>
          <w:p w:rsidR="00151A57" w:rsidRPr="00AF325C" w:rsidRDefault="00151A57" w:rsidP="00F2175A">
            <w:pPr>
              <w:pStyle w:val="BodyText"/>
              <w:rPr>
                <w:rStyle w:val="Weblink"/>
              </w:rPr>
            </w:pPr>
            <w:r w:rsidRPr="00151A57">
              <w:t>a.c. and d.c.:</w:t>
            </w:r>
            <w:r w:rsidR="00F2175A">
              <w:t xml:space="preserve"> </w:t>
            </w:r>
            <w:hyperlink r:id="rId120" w:history="1">
              <w:r w:rsidRPr="00AF325C">
                <w:rPr>
                  <w:rStyle w:val="Weblink"/>
                </w:rPr>
                <w:t>www.bbc.co.uk/schools/gcsebitesize/science/add_aqa_pre_2011/electricity/mainselectrev5.shtml</w:t>
              </w:r>
            </w:hyperlink>
          </w:p>
        </w:tc>
      </w:tr>
      <w:tr w:rsidR="00151A57" w:rsidRPr="004A4E17" w:rsidTr="00667105">
        <w:tblPrEx>
          <w:tblCellMar>
            <w:top w:w="0" w:type="dxa"/>
            <w:bottom w:w="0" w:type="dxa"/>
          </w:tblCellMar>
        </w:tblPrEx>
        <w:tc>
          <w:tcPr>
            <w:tcW w:w="1843" w:type="dxa"/>
            <w:shd w:val="clear" w:color="auto" w:fill="F9AE85" w:themeFill="accent2"/>
            <w:tcMar>
              <w:top w:w="113" w:type="dxa"/>
              <w:bottom w:w="113" w:type="dxa"/>
            </w:tcMar>
          </w:tcPr>
          <w:p w:rsidR="00151A57" w:rsidRPr="00667105" w:rsidRDefault="00151A57" w:rsidP="00F2175A">
            <w:pPr>
              <w:pStyle w:val="BodyText"/>
              <w:rPr>
                <w:rStyle w:val="Bold"/>
                <w:b w:val="0"/>
              </w:rPr>
            </w:pPr>
            <w:r w:rsidRPr="00667105">
              <w:rPr>
                <w:rStyle w:val="Bold"/>
                <w:b w:val="0"/>
                <w:shd w:val="clear" w:color="auto" w:fill="F9AE85" w:themeFill="accent2"/>
              </w:rPr>
              <w:t>4.6.2</w:t>
            </w:r>
            <w:r w:rsidR="00F2175A" w:rsidRPr="00667105">
              <w:rPr>
                <w:rStyle w:val="Bold"/>
                <w:b w:val="0"/>
                <w:shd w:val="clear" w:color="auto" w:fill="F9AE85" w:themeFill="accent2"/>
              </w:rPr>
              <w:t xml:space="preserve"> </w:t>
            </w:r>
            <w:r w:rsidRPr="00667105">
              <w:rPr>
                <w:rStyle w:val="Bold"/>
                <w:b w:val="0"/>
                <w:shd w:val="clear" w:color="auto" w:fill="F9AE85" w:themeFill="accent2"/>
              </w:rPr>
              <w:t>a.c.</w:t>
            </w:r>
            <w:r w:rsidRPr="00667105">
              <w:rPr>
                <w:rStyle w:val="Bold"/>
                <w:b w:val="0"/>
                <w:shd w:val="clear" w:color="auto" w:fill="FEF3DC" w:themeFill="accent6" w:themeFillTint="33"/>
              </w:rPr>
              <w:t xml:space="preserve"> </w:t>
            </w:r>
            <w:r w:rsidRPr="00667105">
              <w:rPr>
                <w:rStyle w:val="Bold"/>
                <w:b w:val="0"/>
                <w:shd w:val="clear" w:color="auto" w:fill="F9AE85" w:themeFill="accent2"/>
              </w:rPr>
              <w:t>generator</w:t>
            </w:r>
          </w:p>
        </w:tc>
        <w:tc>
          <w:tcPr>
            <w:tcW w:w="3402" w:type="dxa"/>
            <w:shd w:val="clear" w:color="auto" w:fill="F9AE85" w:themeFill="accent2"/>
            <w:tcMar>
              <w:top w:w="113" w:type="dxa"/>
              <w:bottom w:w="113" w:type="dxa"/>
            </w:tcMar>
          </w:tcPr>
          <w:p w:rsidR="00151A57" w:rsidRPr="00667105" w:rsidRDefault="00151A57" w:rsidP="00F2175A">
            <w:pPr>
              <w:pStyle w:val="Bulletedlist"/>
              <w:ind w:left="317" w:hanging="283"/>
              <w:rPr>
                <w:rStyle w:val="Bold"/>
                <w:b w:val="0"/>
              </w:rPr>
            </w:pPr>
            <w:r w:rsidRPr="00667105">
              <w:rPr>
                <w:rStyle w:val="Bold"/>
                <w:b w:val="0"/>
                <w:shd w:val="clear" w:color="auto" w:fill="F9AE85" w:themeFill="accent2"/>
              </w:rPr>
              <w:t>Describe and explain a rotating-coil generator and the use of slip rings</w:t>
            </w:r>
          </w:p>
          <w:p w:rsidR="00151A57" w:rsidRPr="00667105" w:rsidRDefault="00151A57" w:rsidP="00F2175A">
            <w:pPr>
              <w:pStyle w:val="Bulletedlist"/>
              <w:numPr>
                <w:ilvl w:val="0"/>
                <w:numId w:val="0"/>
              </w:numPr>
              <w:ind w:left="317"/>
              <w:rPr>
                <w:rStyle w:val="Bold"/>
                <w:b w:val="0"/>
              </w:rPr>
            </w:pPr>
          </w:p>
          <w:p w:rsidR="00151A57" w:rsidRPr="00667105" w:rsidRDefault="00151A57" w:rsidP="00F2175A">
            <w:pPr>
              <w:pStyle w:val="Bulletedlist"/>
              <w:ind w:left="317" w:hanging="283"/>
              <w:rPr>
                <w:rStyle w:val="Bold"/>
                <w:b w:val="0"/>
              </w:rPr>
            </w:pPr>
            <w:r w:rsidRPr="00667105">
              <w:rPr>
                <w:rStyle w:val="Bold"/>
                <w:b w:val="0"/>
                <w:shd w:val="clear" w:color="auto" w:fill="F9AE85" w:themeFill="accent2"/>
              </w:rPr>
              <w:t>Sketch a graph of voltage output against time for a simple a.c. generator</w:t>
            </w:r>
          </w:p>
          <w:p w:rsidR="00151A57" w:rsidRPr="00667105" w:rsidRDefault="00151A57" w:rsidP="00F2175A">
            <w:pPr>
              <w:pStyle w:val="Bulletedlist"/>
              <w:numPr>
                <w:ilvl w:val="0"/>
                <w:numId w:val="0"/>
              </w:numPr>
              <w:ind w:left="317"/>
              <w:rPr>
                <w:rStyle w:val="Bold"/>
                <w:b w:val="0"/>
              </w:rPr>
            </w:pPr>
          </w:p>
          <w:p w:rsidR="00151A57" w:rsidRPr="00667105" w:rsidRDefault="00151A57" w:rsidP="00F2175A">
            <w:pPr>
              <w:pStyle w:val="Bulletedlist"/>
              <w:ind w:left="317" w:hanging="283"/>
              <w:rPr>
                <w:rStyle w:val="Bold"/>
                <w:b w:val="0"/>
              </w:rPr>
            </w:pPr>
            <w:r w:rsidRPr="00667105">
              <w:rPr>
                <w:rStyle w:val="Bold"/>
                <w:b w:val="0"/>
                <w:shd w:val="clear" w:color="auto" w:fill="F9AE85" w:themeFill="accent2"/>
              </w:rPr>
              <w:t>Relate the position of the generator coil to the peaks and zeros of the voltage output</w:t>
            </w:r>
          </w:p>
        </w:tc>
        <w:tc>
          <w:tcPr>
            <w:tcW w:w="9356" w:type="dxa"/>
            <w:shd w:val="clear" w:color="auto" w:fill="F9AE85" w:themeFill="accent2"/>
            <w:tcMar>
              <w:top w:w="113" w:type="dxa"/>
              <w:bottom w:w="113" w:type="dxa"/>
            </w:tcMar>
          </w:tcPr>
          <w:p w:rsidR="00151A57" w:rsidRPr="00667105" w:rsidRDefault="00151A57" w:rsidP="00AF325C">
            <w:pPr>
              <w:pStyle w:val="BodyText"/>
            </w:pPr>
            <w:r w:rsidRPr="00667105">
              <w:rPr>
                <w:shd w:val="clear" w:color="auto" w:fill="F9AE85" w:themeFill="accent2"/>
              </w:rPr>
              <w:t>Make a working model generator – use a commercial science kit generator.</w:t>
            </w:r>
          </w:p>
          <w:p w:rsidR="00151A57" w:rsidRPr="00667105" w:rsidRDefault="00151A57" w:rsidP="00AF325C">
            <w:pPr>
              <w:pStyle w:val="BodyText"/>
            </w:pPr>
          </w:p>
          <w:p w:rsidR="00151A57" w:rsidRPr="00667105" w:rsidRDefault="00151A57" w:rsidP="00AF325C">
            <w:pPr>
              <w:pStyle w:val="BodyText"/>
            </w:pPr>
            <w:r w:rsidRPr="00667105">
              <w:rPr>
                <w:shd w:val="clear" w:color="auto" w:fill="F9AE85" w:themeFill="accent2"/>
              </w:rPr>
              <w:t>Use a c.r.o. to show the voltage output.</w:t>
            </w:r>
          </w:p>
          <w:p w:rsidR="00151A57" w:rsidRPr="00667105" w:rsidRDefault="00151A57" w:rsidP="00AF325C">
            <w:pPr>
              <w:pStyle w:val="BodyText"/>
            </w:pPr>
          </w:p>
          <w:p w:rsidR="00151A57" w:rsidRPr="00667105" w:rsidRDefault="00151A57" w:rsidP="00AF325C">
            <w:pPr>
              <w:pStyle w:val="BodyText"/>
            </w:pPr>
            <w:r w:rsidRPr="00667105">
              <w:rPr>
                <w:shd w:val="clear" w:color="auto" w:fill="F9AE85" w:themeFill="accent2"/>
              </w:rPr>
              <w:t xml:space="preserve">Make a large </w:t>
            </w:r>
            <w:r w:rsidR="00452FD1" w:rsidRPr="00667105">
              <w:rPr>
                <w:shd w:val="clear" w:color="auto" w:fill="F9AE85" w:themeFill="accent2"/>
              </w:rPr>
              <w:t>‘</w:t>
            </w:r>
            <w:r w:rsidRPr="00667105">
              <w:rPr>
                <w:shd w:val="clear" w:color="auto" w:fill="F9AE85" w:themeFill="accent2"/>
              </w:rPr>
              <w:t>generator</w:t>
            </w:r>
            <w:r w:rsidR="00452FD1" w:rsidRPr="00667105">
              <w:rPr>
                <w:shd w:val="clear" w:color="auto" w:fill="F9AE85" w:themeFill="accent2"/>
              </w:rPr>
              <w:t>’</w:t>
            </w:r>
            <w:r w:rsidRPr="00667105">
              <w:rPr>
                <w:shd w:val="clear" w:color="auto" w:fill="F9AE85" w:themeFill="accent2"/>
              </w:rPr>
              <w:t xml:space="preserve"> with cereal packets as magnets, a soup tin as the armature and mains wiring wrapped into a coil that connects to slip rings – it does not work but is much bigger and so easier for learners to see.</w:t>
            </w:r>
          </w:p>
          <w:p w:rsidR="00151A57" w:rsidRPr="00667105" w:rsidRDefault="00151A57" w:rsidP="00AF325C">
            <w:pPr>
              <w:pStyle w:val="BodyText"/>
            </w:pPr>
          </w:p>
          <w:p w:rsidR="00151A57" w:rsidRPr="00536B03" w:rsidRDefault="00151A57" w:rsidP="00F2175A">
            <w:pPr>
              <w:pStyle w:val="BodyText"/>
              <w:rPr>
                <w:rStyle w:val="Weblink"/>
              </w:rPr>
            </w:pPr>
            <w:r w:rsidRPr="00667105">
              <w:rPr>
                <w:shd w:val="clear" w:color="auto" w:fill="F9AE85" w:themeFill="accent2"/>
              </w:rPr>
              <w:t>The working of an a.c. generator:</w:t>
            </w:r>
            <w:r w:rsidR="00F2175A" w:rsidRPr="00667105">
              <w:rPr>
                <w:shd w:val="clear" w:color="auto" w:fill="FEF3DC" w:themeFill="accent6" w:themeFillTint="33"/>
              </w:rPr>
              <w:t xml:space="preserve"> </w:t>
            </w:r>
            <w:hyperlink r:id="rId121" w:history="1">
              <w:r w:rsidRPr="00667105">
                <w:rPr>
                  <w:rStyle w:val="Weblink"/>
                  <w:shd w:val="clear" w:color="auto" w:fill="F9AE85" w:themeFill="accent2"/>
                </w:rPr>
                <w:t>www.pbs.org/wgbh/amex/edison/sfeature/acdc_insideacgenerator.html</w:t>
              </w:r>
            </w:hyperlink>
          </w:p>
        </w:tc>
      </w:tr>
      <w:tr w:rsidR="00151A57" w:rsidRPr="004A4E17" w:rsidTr="00536B03">
        <w:tblPrEx>
          <w:tblCellMar>
            <w:top w:w="0" w:type="dxa"/>
            <w:bottom w:w="0" w:type="dxa"/>
          </w:tblCellMar>
        </w:tblPrEx>
        <w:tc>
          <w:tcPr>
            <w:tcW w:w="1843" w:type="dxa"/>
            <w:tcMar>
              <w:top w:w="113" w:type="dxa"/>
              <w:bottom w:w="113" w:type="dxa"/>
            </w:tcMar>
          </w:tcPr>
          <w:p w:rsidR="00151A57" w:rsidRPr="00151A57" w:rsidRDefault="00151A57" w:rsidP="00F2175A">
            <w:pPr>
              <w:pStyle w:val="BodyText"/>
            </w:pPr>
            <w:r w:rsidRPr="00151A57">
              <w:t>4.6.3 Transformer</w:t>
            </w:r>
          </w:p>
        </w:tc>
        <w:tc>
          <w:tcPr>
            <w:tcW w:w="3402" w:type="dxa"/>
            <w:tcMar>
              <w:top w:w="113" w:type="dxa"/>
              <w:bottom w:w="113" w:type="dxa"/>
            </w:tcMar>
          </w:tcPr>
          <w:p w:rsidR="00151A57" w:rsidRPr="00151A57" w:rsidRDefault="00151A57" w:rsidP="00F2175A">
            <w:pPr>
              <w:pStyle w:val="Bulletedlist"/>
              <w:ind w:left="317" w:hanging="283"/>
            </w:pPr>
            <w:r w:rsidRPr="00151A57">
              <w:t>Describe the construction of</w:t>
            </w:r>
            <w:r>
              <w:t xml:space="preserve"> </w:t>
            </w:r>
            <w:r w:rsidRPr="00151A57">
              <w:t>a basic transformer with a</w:t>
            </w:r>
            <w:r>
              <w:t xml:space="preserve"> </w:t>
            </w:r>
            <w:r w:rsidRPr="00151A57">
              <w:t>soft-iron core, as used for</w:t>
            </w:r>
            <w:r>
              <w:t xml:space="preserve"> </w:t>
            </w:r>
            <w:r w:rsidRPr="00151A57">
              <w:t>voltage transformations</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Recall and use the equation</w:t>
            </w:r>
            <w:r>
              <w:t xml:space="preserve"> </w:t>
            </w:r>
            <w:r w:rsidR="00452FD1">
              <w:br/>
            </w:r>
            <w:r w:rsidRPr="00151A57">
              <w:t>(</w:t>
            </w:r>
            <w:r w:rsidRPr="00D76C36">
              <w:rPr>
                <w:rStyle w:val="Italics"/>
              </w:rPr>
              <w:t>V</w:t>
            </w:r>
            <w:r w:rsidRPr="00151A57">
              <w:t xml:space="preserve">p / </w:t>
            </w:r>
            <w:r w:rsidRPr="00D76C36">
              <w:rPr>
                <w:rStyle w:val="Italics"/>
              </w:rPr>
              <w:t>V</w:t>
            </w:r>
            <w:r w:rsidRPr="00151A57">
              <w:t>s) = (</w:t>
            </w:r>
            <w:r w:rsidRPr="00D76C36">
              <w:rPr>
                <w:rStyle w:val="Italics"/>
              </w:rPr>
              <w:t>N</w:t>
            </w:r>
            <w:r w:rsidRPr="00151A57">
              <w:t xml:space="preserve">p / </w:t>
            </w:r>
            <w:r w:rsidRPr="00D76C36">
              <w:rPr>
                <w:rStyle w:val="Italics"/>
              </w:rPr>
              <w:t>N</w:t>
            </w:r>
            <w:r w:rsidRPr="00151A57">
              <w:t>s)</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Understand the terms step</w:t>
            </w:r>
            <w:r>
              <w:t xml:space="preserve"> </w:t>
            </w:r>
            <w:r w:rsidRPr="00151A57">
              <w:t>up and step-down</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Describe the use of the</w:t>
            </w:r>
            <w:r>
              <w:t xml:space="preserve"> </w:t>
            </w:r>
            <w:r w:rsidRPr="00151A57">
              <w:t>transformer in high-voltage</w:t>
            </w:r>
            <w:r>
              <w:t xml:space="preserve"> </w:t>
            </w:r>
            <w:r w:rsidRPr="00151A57">
              <w:t>transmission of electricity</w:t>
            </w:r>
          </w:p>
          <w:p w:rsidR="00151A57" w:rsidRPr="00151A57" w:rsidRDefault="00151A57" w:rsidP="00F2175A">
            <w:pPr>
              <w:pStyle w:val="Bulletedlist"/>
              <w:numPr>
                <w:ilvl w:val="0"/>
                <w:numId w:val="0"/>
              </w:numPr>
              <w:ind w:left="317"/>
            </w:pPr>
          </w:p>
          <w:p w:rsidR="00151A57" w:rsidRPr="00151A57" w:rsidRDefault="00151A57" w:rsidP="00F2175A">
            <w:pPr>
              <w:pStyle w:val="Bulletedlist"/>
              <w:ind w:left="317" w:hanging="283"/>
            </w:pPr>
            <w:r w:rsidRPr="00151A57">
              <w:t>Give the advantages of high</w:t>
            </w:r>
            <w:r>
              <w:t xml:space="preserve"> </w:t>
            </w:r>
            <w:r w:rsidRPr="00151A57">
              <w:t>voltage transmission</w:t>
            </w:r>
          </w:p>
        </w:tc>
        <w:tc>
          <w:tcPr>
            <w:tcW w:w="9356" w:type="dxa"/>
            <w:tcMar>
              <w:top w:w="113" w:type="dxa"/>
              <w:bottom w:w="113" w:type="dxa"/>
            </w:tcMar>
          </w:tcPr>
          <w:p w:rsidR="00151A57" w:rsidRPr="00151A57" w:rsidRDefault="00151A57" w:rsidP="00AF325C">
            <w:pPr>
              <w:pStyle w:val="BodyText"/>
            </w:pPr>
            <w:r w:rsidRPr="00151A57">
              <w:lastRenderedPageBreak/>
              <w:t>Make a working model transformer (two ‘C-cores’ with suitable wire windings) to introduce the ideas, and follow with a demonstration (demountable) transformer. Use the experiment from 4.6.1 but use a.c. rather than switching on and off.</w:t>
            </w:r>
          </w:p>
          <w:p w:rsidR="00151A57" w:rsidRPr="00151A57" w:rsidRDefault="00151A57" w:rsidP="00AF325C">
            <w:pPr>
              <w:pStyle w:val="BodyText"/>
            </w:pPr>
          </w:p>
          <w:p w:rsidR="00151A57" w:rsidRPr="00151A57" w:rsidRDefault="00151A57" w:rsidP="00AF325C">
            <w:pPr>
              <w:pStyle w:val="BodyText"/>
            </w:pPr>
            <w:r w:rsidRPr="00151A57">
              <w:t>Use a model transmission line and show that more energy gets through at a higher voltage; do not have high voltage wires uninsulated in the laboratory.</w:t>
            </w:r>
          </w:p>
          <w:p w:rsidR="00151A57" w:rsidRPr="00151A57" w:rsidRDefault="00151A57" w:rsidP="00AF325C">
            <w:pPr>
              <w:pStyle w:val="BodyText"/>
            </w:pPr>
          </w:p>
          <w:p w:rsidR="00151A57" w:rsidRDefault="00151A57" w:rsidP="00AF325C">
            <w:pPr>
              <w:pStyle w:val="BodyText"/>
            </w:pPr>
            <w:r w:rsidRPr="00151A57">
              <w:t xml:space="preserve">There are several persistent errors encountered when the transformer is explained. These include the idea that a current passes through the core and that this is why it is made of iron (a metal). Some learners use the term induction to describe the production of a current in the primary coil. Some learners suspect that a step-up transformer is contravening the principle of the conservation of energy </w:t>
            </w:r>
            <w:r w:rsidRPr="00151A57">
              <w:lastRenderedPageBreak/>
              <w:t>by generating an increased voltage from nothing. All of these hint at a fundamental misunderstanding by the learner.</w:t>
            </w:r>
          </w:p>
          <w:p w:rsidR="00151A57" w:rsidRDefault="00151A57" w:rsidP="00AF325C">
            <w:pPr>
              <w:pStyle w:val="BodyText"/>
            </w:pPr>
          </w:p>
          <w:p w:rsidR="004562F4" w:rsidRDefault="00151A57" w:rsidP="00AF325C">
            <w:pPr>
              <w:pStyle w:val="BodyText"/>
            </w:pPr>
            <w:r w:rsidRPr="00151A57">
              <w:t>How transformers work:</w:t>
            </w:r>
            <w:r w:rsidR="004562F4">
              <w:t xml:space="preserve"> </w:t>
            </w:r>
          </w:p>
          <w:p w:rsidR="00151A57" w:rsidRPr="00AF325C" w:rsidRDefault="00A22320" w:rsidP="00AF325C">
            <w:pPr>
              <w:pStyle w:val="BodyText"/>
              <w:rPr>
                <w:rStyle w:val="Weblink"/>
              </w:rPr>
            </w:pPr>
            <w:hyperlink r:id="rId122" w:history="1">
              <w:r w:rsidR="00151A57" w:rsidRPr="00AF325C">
                <w:rPr>
                  <w:rStyle w:val="Weblink"/>
                </w:rPr>
                <w:t>www.energyquest.ca.gov/how_it_works/transformer.html</w:t>
              </w:r>
            </w:hyperlink>
          </w:p>
          <w:p w:rsidR="00151A57" w:rsidRPr="00151A57" w:rsidRDefault="00151A57" w:rsidP="00AF325C">
            <w:pPr>
              <w:pStyle w:val="BodyText"/>
            </w:pPr>
          </w:p>
          <w:p w:rsidR="00151A57" w:rsidRPr="00F2175A" w:rsidRDefault="00A22320" w:rsidP="00AF325C">
            <w:pPr>
              <w:pStyle w:val="BodyText"/>
              <w:rPr>
                <w:rStyle w:val="CIE-Link"/>
                <w:color w:val="0065BD"/>
                <w:spacing w:val="0"/>
                <w:u w:val="single"/>
              </w:rPr>
            </w:pPr>
            <w:hyperlink r:id="rId123" w:history="1">
              <w:r w:rsidR="00151A57" w:rsidRPr="00AF325C">
                <w:rPr>
                  <w:rStyle w:val="Weblink"/>
                </w:rPr>
                <w:t>www.youtube.com/watch?v=VucsoEhB0NA</w:t>
              </w:r>
            </w:hyperlink>
          </w:p>
        </w:tc>
      </w:tr>
      <w:tr w:rsidR="00151A57" w:rsidRPr="004A4E17" w:rsidTr="00667105">
        <w:tblPrEx>
          <w:tblCellMar>
            <w:top w:w="0" w:type="dxa"/>
            <w:bottom w:w="0" w:type="dxa"/>
          </w:tblCellMar>
        </w:tblPrEx>
        <w:tc>
          <w:tcPr>
            <w:tcW w:w="1843" w:type="dxa"/>
            <w:shd w:val="clear" w:color="auto" w:fill="F9AE85" w:themeFill="accent2"/>
            <w:tcMar>
              <w:top w:w="113" w:type="dxa"/>
              <w:bottom w:w="113" w:type="dxa"/>
            </w:tcMar>
          </w:tcPr>
          <w:p w:rsidR="00151A57" w:rsidRPr="00667105" w:rsidRDefault="00151A57" w:rsidP="00805492">
            <w:pPr>
              <w:pStyle w:val="BodyText"/>
              <w:rPr>
                <w:rStyle w:val="Bold"/>
                <w:b w:val="0"/>
              </w:rPr>
            </w:pPr>
            <w:r w:rsidRPr="00667105">
              <w:rPr>
                <w:rStyle w:val="Bold"/>
                <w:b w:val="0"/>
                <w:shd w:val="clear" w:color="auto" w:fill="F9AE85" w:themeFill="accent2"/>
              </w:rPr>
              <w:lastRenderedPageBreak/>
              <w:t>4.6.3</w:t>
            </w:r>
            <w:r w:rsidR="00805492" w:rsidRPr="00667105">
              <w:rPr>
                <w:rStyle w:val="Bold"/>
                <w:b w:val="0"/>
                <w:shd w:val="clear" w:color="auto" w:fill="F9AE85" w:themeFill="accent2"/>
              </w:rPr>
              <w:t xml:space="preserve"> </w:t>
            </w:r>
            <w:r w:rsidRPr="00667105">
              <w:rPr>
                <w:rStyle w:val="Bold"/>
                <w:b w:val="0"/>
                <w:shd w:val="clear" w:color="auto" w:fill="F9AE85" w:themeFill="accent2"/>
              </w:rPr>
              <w:t>Transformer</w:t>
            </w:r>
          </w:p>
        </w:tc>
        <w:tc>
          <w:tcPr>
            <w:tcW w:w="3402" w:type="dxa"/>
            <w:shd w:val="clear" w:color="auto" w:fill="F9AE85" w:themeFill="accent2"/>
            <w:tcMar>
              <w:top w:w="113" w:type="dxa"/>
              <w:bottom w:w="113" w:type="dxa"/>
            </w:tcMar>
          </w:tcPr>
          <w:p w:rsidR="00151A57" w:rsidRPr="00667105" w:rsidRDefault="00151A57" w:rsidP="00805492">
            <w:pPr>
              <w:pStyle w:val="Bulletedlist"/>
              <w:ind w:left="317" w:hanging="283"/>
              <w:rPr>
                <w:rStyle w:val="Bold"/>
                <w:b w:val="0"/>
              </w:rPr>
            </w:pPr>
            <w:r w:rsidRPr="00667105">
              <w:rPr>
                <w:rStyle w:val="Bold"/>
                <w:b w:val="0"/>
                <w:shd w:val="clear" w:color="auto" w:fill="F9AE85" w:themeFill="accent2"/>
              </w:rPr>
              <w:t>Describe the principle of operation of a transformer</w:t>
            </w:r>
          </w:p>
          <w:p w:rsidR="00151A57" w:rsidRPr="00667105" w:rsidRDefault="00151A57" w:rsidP="00805492">
            <w:pPr>
              <w:pStyle w:val="Bulletedlist"/>
              <w:numPr>
                <w:ilvl w:val="0"/>
                <w:numId w:val="0"/>
              </w:numPr>
              <w:ind w:left="317"/>
              <w:rPr>
                <w:rStyle w:val="Bold"/>
                <w:b w:val="0"/>
              </w:rPr>
            </w:pPr>
          </w:p>
          <w:p w:rsidR="00151A57" w:rsidRPr="00667105" w:rsidRDefault="00151A57" w:rsidP="00805492">
            <w:pPr>
              <w:pStyle w:val="Bulletedlist"/>
              <w:ind w:left="317" w:hanging="283"/>
              <w:rPr>
                <w:rStyle w:val="Bold"/>
                <w:b w:val="0"/>
              </w:rPr>
            </w:pPr>
            <w:r w:rsidRPr="00667105">
              <w:rPr>
                <w:rStyle w:val="Bold"/>
                <w:b w:val="0"/>
                <w:shd w:val="clear" w:color="auto" w:fill="F9AE85" w:themeFill="accent2"/>
              </w:rPr>
              <w:t xml:space="preserve">Recall and use the </w:t>
            </w:r>
            <w:r w:rsidR="00642E87" w:rsidRPr="00667105">
              <w:rPr>
                <w:rStyle w:val="Bold"/>
                <w:b w:val="0"/>
                <w:shd w:val="clear" w:color="auto" w:fill="F9AE85" w:themeFill="accent2"/>
              </w:rPr>
              <w:t>e</w:t>
            </w:r>
            <w:r w:rsidRPr="00667105">
              <w:rPr>
                <w:rStyle w:val="Bold"/>
                <w:b w:val="0"/>
                <w:shd w:val="clear" w:color="auto" w:fill="F9AE85" w:themeFill="accent2"/>
              </w:rPr>
              <w:t xml:space="preserve">quation </w:t>
            </w:r>
            <w:r w:rsidR="00242A82" w:rsidRPr="00667105">
              <w:rPr>
                <w:rStyle w:val="Italics"/>
                <w:rFonts w:ascii="Verdana" w:hAnsi="Verdana"/>
                <w:shd w:val="clear" w:color="auto" w:fill="F9AE85" w:themeFill="accent2"/>
              </w:rPr>
              <w:t>I</w:t>
            </w:r>
            <w:r w:rsidRPr="00667105">
              <w:rPr>
                <w:rStyle w:val="Bold"/>
                <w:b w:val="0"/>
                <w:shd w:val="clear" w:color="auto" w:fill="F9AE85" w:themeFill="accent2"/>
              </w:rPr>
              <w:t>p</w:t>
            </w:r>
            <w:r w:rsidRPr="00667105">
              <w:rPr>
                <w:rStyle w:val="Italics"/>
                <w:shd w:val="clear" w:color="auto" w:fill="F9AE85" w:themeFill="accent2"/>
              </w:rPr>
              <w:t>V</w:t>
            </w:r>
            <w:r w:rsidRPr="00667105">
              <w:rPr>
                <w:rStyle w:val="Bold"/>
                <w:b w:val="0"/>
                <w:shd w:val="clear" w:color="auto" w:fill="F9AE85" w:themeFill="accent2"/>
              </w:rPr>
              <w:t xml:space="preserve">p = </w:t>
            </w:r>
            <w:r w:rsidR="00242A82" w:rsidRPr="00667105">
              <w:rPr>
                <w:rStyle w:val="Italics"/>
                <w:rFonts w:ascii="Verdana" w:hAnsi="Verdana"/>
                <w:shd w:val="clear" w:color="auto" w:fill="F9AE85" w:themeFill="accent2"/>
              </w:rPr>
              <w:t>I</w:t>
            </w:r>
            <w:r w:rsidRPr="00667105">
              <w:rPr>
                <w:rStyle w:val="Bold"/>
                <w:b w:val="0"/>
                <w:shd w:val="clear" w:color="auto" w:fill="F9AE85" w:themeFill="accent2"/>
              </w:rPr>
              <w:t>s</w:t>
            </w:r>
            <w:r w:rsidRPr="00667105">
              <w:rPr>
                <w:rStyle w:val="Italics"/>
                <w:shd w:val="clear" w:color="auto" w:fill="F9AE85" w:themeFill="accent2"/>
              </w:rPr>
              <w:t>V</w:t>
            </w:r>
            <w:r w:rsidRPr="00667105">
              <w:rPr>
                <w:rStyle w:val="Bold"/>
                <w:b w:val="0"/>
                <w:shd w:val="clear" w:color="auto" w:fill="F9AE85" w:themeFill="accent2"/>
              </w:rPr>
              <w:t>s (for 100% efficiency)</w:t>
            </w:r>
          </w:p>
          <w:p w:rsidR="00151A57" w:rsidRPr="00667105" w:rsidRDefault="00151A57" w:rsidP="00805492">
            <w:pPr>
              <w:pStyle w:val="Bulletedlist"/>
              <w:numPr>
                <w:ilvl w:val="0"/>
                <w:numId w:val="0"/>
              </w:numPr>
              <w:ind w:left="317"/>
              <w:rPr>
                <w:rStyle w:val="Bold"/>
                <w:b w:val="0"/>
              </w:rPr>
            </w:pPr>
          </w:p>
          <w:p w:rsidR="00151A57" w:rsidRPr="00667105" w:rsidRDefault="00151A57" w:rsidP="00805492">
            <w:pPr>
              <w:pStyle w:val="Bulletedlist"/>
              <w:ind w:left="317" w:hanging="283"/>
              <w:rPr>
                <w:rStyle w:val="Bold"/>
                <w:b w:val="0"/>
              </w:rPr>
            </w:pPr>
            <w:r w:rsidRPr="00667105">
              <w:rPr>
                <w:rStyle w:val="Bold"/>
                <w:b w:val="0"/>
                <w:shd w:val="clear" w:color="auto" w:fill="F9AE85" w:themeFill="accent2"/>
              </w:rPr>
              <w:t>Explain why power losses in cables are lower when the voltage is high</w:t>
            </w:r>
          </w:p>
        </w:tc>
        <w:tc>
          <w:tcPr>
            <w:tcW w:w="9356" w:type="dxa"/>
            <w:shd w:val="clear" w:color="auto" w:fill="F9AE85" w:themeFill="accent2"/>
            <w:tcMar>
              <w:top w:w="113" w:type="dxa"/>
              <w:bottom w:w="113" w:type="dxa"/>
            </w:tcMar>
          </w:tcPr>
          <w:p w:rsidR="00151A57" w:rsidRPr="00667105" w:rsidRDefault="00151A57" w:rsidP="00267028">
            <w:pPr>
              <w:pStyle w:val="BodyText"/>
            </w:pPr>
            <w:r w:rsidRPr="00667105">
              <w:rPr>
                <w:shd w:val="clear" w:color="auto" w:fill="F9AE85" w:themeFill="accent2"/>
              </w:rPr>
              <w:t>A simple worked example using specific values is often a clear way of showing the significance of high voltage transmission.</w:t>
            </w:r>
          </w:p>
          <w:p w:rsidR="00151A57" w:rsidRPr="00667105" w:rsidRDefault="00151A57" w:rsidP="00267028">
            <w:pPr>
              <w:pStyle w:val="BodyText"/>
            </w:pPr>
          </w:p>
          <w:p w:rsidR="00151A57" w:rsidRPr="00667105" w:rsidRDefault="00151A57" w:rsidP="00267028">
            <w:pPr>
              <w:pStyle w:val="BodyText"/>
            </w:pPr>
            <w:r w:rsidRPr="00667105">
              <w:rPr>
                <w:shd w:val="clear" w:color="auto" w:fill="F9AE85" w:themeFill="accent2"/>
              </w:rPr>
              <w:t>A model power line, if used with appropriate safety precautions, can help learners to see what is happening.</w:t>
            </w:r>
          </w:p>
          <w:p w:rsidR="00151A57" w:rsidRPr="00667105" w:rsidRDefault="00151A57" w:rsidP="00267028">
            <w:pPr>
              <w:pStyle w:val="BodyText"/>
            </w:pPr>
          </w:p>
          <w:p w:rsidR="00151A57" w:rsidRPr="00536B03" w:rsidRDefault="00151A57" w:rsidP="00805492">
            <w:pPr>
              <w:pStyle w:val="BodyText"/>
              <w:rPr>
                <w:rStyle w:val="Weblink"/>
              </w:rPr>
            </w:pPr>
            <w:r w:rsidRPr="00667105">
              <w:rPr>
                <w:shd w:val="clear" w:color="auto" w:fill="F9AE85" w:themeFill="accent2"/>
              </w:rPr>
              <w:t>Power line repairs:</w:t>
            </w:r>
            <w:r w:rsidR="00805492" w:rsidRPr="00667105">
              <w:rPr>
                <w:shd w:val="clear" w:color="auto" w:fill="F9AE85" w:themeFill="accent2"/>
              </w:rPr>
              <w:t xml:space="preserve"> </w:t>
            </w:r>
            <w:hyperlink r:id="rId124" w:history="1">
              <w:r w:rsidRPr="00667105">
                <w:rPr>
                  <w:rStyle w:val="Weblink"/>
                  <w:shd w:val="clear" w:color="auto" w:fill="F9AE85" w:themeFill="accent2"/>
                </w:rPr>
                <w:t>www.youtube.com/watch?v=EWbBdAeW1m8</w:t>
              </w:r>
            </w:hyperlink>
          </w:p>
        </w:tc>
      </w:tr>
      <w:tr w:rsidR="00151A57" w:rsidRPr="004A4E17" w:rsidTr="00536B03">
        <w:tblPrEx>
          <w:tblCellMar>
            <w:top w:w="0" w:type="dxa"/>
            <w:bottom w:w="0" w:type="dxa"/>
          </w:tblCellMar>
        </w:tblPrEx>
        <w:tc>
          <w:tcPr>
            <w:tcW w:w="1843" w:type="dxa"/>
            <w:tcMar>
              <w:top w:w="113" w:type="dxa"/>
              <w:bottom w:w="113" w:type="dxa"/>
            </w:tcMar>
          </w:tcPr>
          <w:p w:rsidR="00151A57" w:rsidRPr="00151A57" w:rsidRDefault="00151A57" w:rsidP="00805492">
            <w:pPr>
              <w:pStyle w:val="BodyText"/>
            </w:pPr>
            <w:r w:rsidRPr="00151A57">
              <w:t>4.6.4 The magnetic effect of a current</w:t>
            </w:r>
          </w:p>
        </w:tc>
        <w:tc>
          <w:tcPr>
            <w:tcW w:w="3402" w:type="dxa"/>
            <w:tcMar>
              <w:top w:w="113" w:type="dxa"/>
              <w:bottom w:w="113" w:type="dxa"/>
            </w:tcMar>
          </w:tcPr>
          <w:p w:rsidR="00151A57" w:rsidRPr="00151A57" w:rsidRDefault="00151A57" w:rsidP="00805492">
            <w:pPr>
              <w:pStyle w:val="Bulletedlist"/>
              <w:ind w:left="317" w:hanging="283"/>
            </w:pPr>
            <w:r w:rsidRPr="00151A57">
              <w:t>Describe the pattern of the</w:t>
            </w:r>
            <w:r w:rsidR="00267028">
              <w:t xml:space="preserve"> </w:t>
            </w:r>
            <w:r w:rsidRPr="00151A57">
              <w:t>magnetic field (including</w:t>
            </w:r>
            <w:r w:rsidR="00267028">
              <w:t xml:space="preserve"> </w:t>
            </w:r>
            <w:r w:rsidRPr="00151A57">
              <w:t>direction) due to currents in</w:t>
            </w:r>
            <w:r w:rsidR="00267028">
              <w:t xml:space="preserve"> </w:t>
            </w:r>
            <w:r w:rsidRPr="00151A57">
              <w:t>straight wires and in</w:t>
            </w:r>
            <w:r w:rsidR="00267028">
              <w:t xml:space="preserve"> </w:t>
            </w:r>
            <w:r w:rsidRPr="00151A57">
              <w:t>solenoids</w:t>
            </w:r>
          </w:p>
          <w:p w:rsidR="00151A57" w:rsidRPr="00151A57" w:rsidRDefault="00151A57" w:rsidP="00805492">
            <w:pPr>
              <w:pStyle w:val="Bulletedlist"/>
              <w:numPr>
                <w:ilvl w:val="0"/>
                <w:numId w:val="0"/>
              </w:numPr>
              <w:ind w:left="317"/>
            </w:pPr>
          </w:p>
          <w:p w:rsidR="00151A57" w:rsidRPr="00151A57" w:rsidRDefault="00151A57" w:rsidP="00805492">
            <w:pPr>
              <w:pStyle w:val="Bulletedlist"/>
              <w:ind w:left="317" w:hanging="283"/>
            </w:pPr>
            <w:r w:rsidRPr="00151A57">
              <w:t>Describe applications of the</w:t>
            </w:r>
            <w:r w:rsidR="00267028">
              <w:t xml:space="preserve"> </w:t>
            </w:r>
            <w:r w:rsidRPr="00151A57">
              <w:t>magnetic effect of current,</w:t>
            </w:r>
            <w:r w:rsidR="00267028">
              <w:t xml:space="preserve"> </w:t>
            </w:r>
            <w:r w:rsidRPr="00151A57">
              <w:t>including the action of a relay</w:t>
            </w:r>
          </w:p>
        </w:tc>
        <w:tc>
          <w:tcPr>
            <w:tcW w:w="9356" w:type="dxa"/>
            <w:tcMar>
              <w:top w:w="113" w:type="dxa"/>
              <w:bottom w:w="113" w:type="dxa"/>
            </w:tcMar>
          </w:tcPr>
          <w:p w:rsidR="00151A57" w:rsidRPr="00151A57" w:rsidRDefault="00151A57" w:rsidP="00267028">
            <w:pPr>
              <w:pStyle w:val="BodyText"/>
            </w:pPr>
            <w:r w:rsidRPr="00151A57">
              <w:t>Use iron filings on a suitably placed card to show the field patterns around a straight wire and a solenoid.</w:t>
            </w:r>
            <w:r w:rsidR="005510C8">
              <w:t xml:space="preserve"> </w:t>
            </w:r>
            <w:r w:rsidR="005510C8" w:rsidRPr="005510C8">
              <w:rPr>
                <w:b/>
              </w:rPr>
              <w:t>(I)</w:t>
            </w:r>
            <w:r w:rsidR="005510C8">
              <w:t xml:space="preserve"> </w:t>
            </w:r>
            <w:r w:rsidRPr="00151A57">
              <w:t>The direction of the field can be shown with a plotting compass. If a thin sheet of Perspex is used in place of the card the apparatus can be mounted on an overhead projector to give a class demonstration.</w:t>
            </w:r>
          </w:p>
          <w:p w:rsidR="00151A57" w:rsidRPr="00151A57" w:rsidRDefault="00151A57" w:rsidP="00267028">
            <w:pPr>
              <w:pStyle w:val="BodyText"/>
            </w:pPr>
          </w:p>
          <w:p w:rsidR="00151A57" w:rsidRPr="00151A57" w:rsidRDefault="00151A57" w:rsidP="00267028">
            <w:pPr>
              <w:pStyle w:val="BodyText"/>
            </w:pPr>
            <w:r w:rsidRPr="00151A57">
              <w:t>Perspex sheets with dozens of built-in plotting compasses are also available. Fields in 3D can be shown with commercially available cylinders containing floating magnetic particles in a dense oil.</w:t>
            </w:r>
          </w:p>
          <w:p w:rsidR="00151A57" w:rsidRPr="00151A57" w:rsidRDefault="00151A57" w:rsidP="00267028">
            <w:pPr>
              <w:pStyle w:val="BodyText"/>
            </w:pPr>
          </w:p>
          <w:p w:rsidR="00151A57" w:rsidRDefault="00151A57" w:rsidP="00267028">
            <w:pPr>
              <w:pStyle w:val="BodyText"/>
            </w:pPr>
            <w:r w:rsidRPr="00151A57">
              <w:t>Use a relay mounted in a Perspex box and it can be seen and heard switching a mains circuit on and off.</w:t>
            </w:r>
          </w:p>
          <w:p w:rsidR="00151A57" w:rsidRDefault="00151A57" w:rsidP="00267028">
            <w:pPr>
              <w:pStyle w:val="BodyText"/>
            </w:pPr>
          </w:p>
          <w:p w:rsidR="00151A57" w:rsidRPr="00151A57" w:rsidRDefault="00151A57" w:rsidP="00267028">
            <w:pPr>
              <w:pStyle w:val="BodyText"/>
            </w:pPr>
            <w:r w:rsidRPr="00151A57">
              <w:t>Plotting magnetic fields:</w:t>
            </w:r>
          </w:p>
          <w:p w:rsidR="00151A57" w:rsidRPr="00267028" w:rsidRDefault="00A22320" w:rsidP="00267028">
            <w:pPr>
              <w:pStyle w:val="BodyText"/>
              <w:rPr>
                <w:rStyle w:val="Weblink"/>
              </w:rPr>
            </w:pPr>
            <w:hyperlink r:id="rId125" w:history="1">
              <w:r w:rsidR="00151A57" w:rsidRPr="00267028">
                <w:rPr>
                  <w:rStyle w:val="Weblink"/>
                </w:rPr>
                <w:t>www.bbc.co.uk/schools/gcsebitesize/science/ocr_gateway_pre_2011/living_future/5_magnetic_field1.shtml</w:t>
              </w:r>
            </w:hyperlink>
          </w:p>
          <w:p w:rsidR="00151A57" w:rsidRPr="00151A57" w:rsidRDefault="00151A57" w:rsidP="00267028">
            <w:pPr>
              <w:pStyle w:val="BodyText"/>
            </w:pPr>
          </w:p>
          <w:p w:rsidR="00151A57" w:rsidRPr="00267028" w:rsidRDefault="00A22320" w:rsidP="00267028">
            <w:pPr>
              <w:pStyle w:val="BodyText"/>
              <w:rPr>
                <w:rStyle w:val="Weblink"/>
              </w:rPr>
            </w:pPr>
            <w:hyperlink r:id="rId126" w:history="1">
              <w:r w:rsidR="00151A57" w:rsidRPr="00267028">
                <w:rPr>
                  <w:rStyle w:val="Weblink"/>
                </w:rPr>
                <w:t>www.youtube.com/watch?v=JUZC679CwKs</w:t>
              </w:r>
            </w:hyperlink>
          </w:p>
          <w:p w:rsidR="00151A57" w:rsidRPr="00151A57" w:rsidRDefault="00151A57" w:rsidP="00267028">
            <w:pPr>
              <w:pStyle w:val="BodyText"/>
            </w:pPr>
          </w:p>
          <w:p w:rsidR="00151A57" w:rsidRPr="00267028" w:rsidRDefault="00A22320" w:rsidP="00267028">
            <w:pPr>
              <w:pStyle w:val="BodyText"/>
              <w:rPr>
                <w:rStyle w:val="Weblink"/>
              </w:rPr>
            </w:pPr>
            <w:hyperlink r:id="rId127" w:history="1">
              <w:r w:rsidR="00151A57" w:rsidRPr="00267028">
                <w:rPr>
                  <w:rStyle w:val="Weblink"/>
                </w:rPr>
                <w:t>www.bbc.co.uk/learningzone/clips/the-3d-magnetic-field-of-a-bar-magnet/287.html</w:t>
              </w:r>
            </w:hyperlink>
          </w:p>
        </w:tc>
      </w:tr>
      <w:tr w:rsidR="00151A57" w:rsidRPr="004A4E17" w:rsidTr="00667105">
        <w:tblPrEx>
          <w:tblCellMar>
            <w:top w:w="0" w:type="dxa"/>
            <w:bottom w:w="0" w:type="dxa"/>
          </w:tblCellMar>
        </w:tblPrEx>
        <w:tc>
          <w:tcPr>
            <w:tcW w:w="1843" w:type="dxa"/>
            <w:shd w:val="clear" w:color="auto" w:fill="F9AE85" w:themeFill="accent2"/>
            <w:tcMar>
              <w:top w:w="113" w:type="dxa"/>
              <w:bottom w:w="113" w:type="dxa"/>
            </w:tcMar>
          </w:tcPr>
          <w:p w:rsidR="00151A57" w:rsidRPr="00536B03" w:rsidRDefault="00151A57" w:rsidP="00805492">
            <w:pPr>
              <w:pStyle w:val="BodyText"/>
              <w:rPr>
                <w:rStyle w:val="Bold"/>
                <w:b w:val="0"/>
                <w:color w:val="A67002" w:themeColor="accent6" w:themeShade="80"/>
              </w:rPr>
            </w:pPr>
            <w:r w:rsidRPr="00667105">
              <w:rPr>
                <w:rStyle w:val="Bold"/>
                <w:b w:val="0"/>
                <w:shd w:val="clear" w:color="auto" w:fill="F9AE85" w:themeFill="accent2"/>
              </w:rPr>
              <w:lastRenderedPageBreak/>
              <w:t>4.6.4</w:t>
            </w:r>
            <w:r w:rsidR="00805492" w:rsidRPr="00667105">
              <w:rPr>
                <w:rStyle w:val="Bold"/>
                <w:b w:val="0"/>
                <w:shd w:val="clear" w:color="auto" w:fill="F9AE85" w:themeFill="accent2"/>
              </w:rPr>
              <w:t xml:space="preserve"> </w:t>
            </w:r>
            <w:r w:rsidRPr="00667105">
              <w:rPr>
                <w:rStyle w:val="Bold"/>
                <w:b w:val="0"/>
                <w:shd w:val="clear" w:color="auto" w:fill="F9AE85" w:themeFill="accent2"/>
              </w:rPr>
              <w:t>The magnetic effect of</w:t>
            </w:r>
            <w:r w:rsidRPr="00667105">
              <w:rPr>
                <w:rStyle w:val="Bold"/>
                <w:b w:val="0"/>
                <w:shd w:val="clear" w:color="auto" w:fill="FEF3DC" w:themeFill="accent6" w:themeFillTint="33"/>
              </w:rPr>
              <w:t xml:space="preserve"> </w:t>
            </w:r>
            <w:r w:rsidRPr="00667105">
              <w:rPr>
                <w:rStyle w:val="Bold"/>
                <w:b w:val="0"/>
                <w:shd w:val="clear" w:color="auto" w:fill="F9AE85" w:themeFill="accent2"/>
              </w:rPr>
              <w:t>a current</w:t>
            </w:r>
          </w:p>
        </w:tc>
        <w:tc>
          <w:tcPr>
            <w:tcW w:w="3402" w:type="dxa"/>
            <w:shd w:val="clear" w:color="auto" w:fill="F9AE85" w:themeFill="accent2"/>
            <w:tcMar>
              <w:top w:w="113" w:type="dxa"/>
              <w:bottom w:w="113" w:type="dxa"/>
            </w:tcMar>
          </w:tcPr>
          <w:p w:rsidR="00151A57" w:rsidRPr="00536B03" w:rsidRDefault="00151A57" w:rsidP="00805492">
            <w:pPr>
              <w:pStyle w:val="Bulletedlist"/>
              <w:ind w:left="317" w:hanging="283"/>
              <w:rPr>
                <w:rStyle w:val="Bold"/>
                <w:b w:val="0"/>
                <w:color w:val="A67002" w:themeColor="accent6" w:themeShade="80"/>
              </w:rPr>
            </w:pPr>
            <w:r w:rsidRPr="00667105">
              <w:rPr>
                <w:rStyle w:val="Bold"/>
                <w:b w:val="0"/>
                <w:shd w:val="clear" w:color="auto" w:fill="F9AE85" w:themeFill="accent2"/>
              </w:rPr>
              <w:t>State the qualitative</w:t>
            </w:r>
            <w:r w:rsidR="00267028" w:rsidRPr="00667105">
              <w:rPr>
                <w:rStyle w:val="Bold"/>
                <w:b w:val="0"/>
                <w:shd w:val="clear" w:color="auto" w:fill="F9AE85" w:themeFill="accent2"/>
              </w:rPr>
              <w:t xml:space="preserve"> </w:t>
            </w:r>
            <w:r w:rsidRPr="00667105">
              <w:rPr>
                <w:rStyle w:val="Bold"/>
                <w:b w:val="0"/>
                <w:shd w:val="clear" w:color="auto" w:fill="F9AE85" w:themeFill="accent2"/>
              </w:rPr>
              <w:t>variation of the strength of</w:t>
            </w:r>
            <w:r w:rsidR="00267028" w:rsidRPr="00667105">
              <w:rPr>
                <w:rStyle w:val="Bold"/>
                <w:b w:val="0"/>
                <w:shd w:val="clear" w:color="auto" w:fill="F9AE85" w:themeFill="accent2"/>
              </w:rPr>
              <w:t xml:space="preserve"> </w:t>
            </w:r>
            <w:r w:rsidRPr="00667105">
              <w:rPr>
                <w:rStyle w:val="Bold"/>
                <w:b w:val="0"/>
                <w:shd w:val="clear" w:color="auto" w:fill="F9AE85" w:themeFill="accent2"/>
              </w:rPr>
              <w:t>the magnetic field over</w:t>
            </w:r>
            <w:r w:rsidR="00267028" w:rsidRPr="00667105">
              <w:rPr>
                <w:rStyle w:val="Bold"/>
                <w:b w:val="0"/>
                <w:shd w:val="clear" w:color="auto" w:fill="F9AE85" w:themeFill="accent2"/>
              </w:rPr>
              <w:t xml:space="preserve"> </w:t>
            </w:r>
            <w:r w:rsidRPr="00667105">
              <w:rPr>
                <w:rStyle w:val="Bold"/>
                <w:b w:val="0"/>
                <w:shd w:val="clear" w:color="auto" w:fill="F9AE85" w:themeFill="accent2"/>
              </w:rPr>
              <w:t>salient parts of the pattern</w:t>
            </w:r>
          </w:p>
          <w:p w:rsidR="00151A57" w:rsidRPr="00536B03" w:rsidRDefault="00151A57" w:rsidP="00805492">
            <w:pPr>
              <w:pStyle w:val="Bulletedlist"/>
              <w:numPr>
                <w:ilvl w:val="0"/>
                <w:numId w:val="0"/>
              </w:numPr>
              <w:ind w:left="317"/>
              <w:rPr>
                <w:rStyle w:val="Bold"/>
                <w:b w:val="0"/>
              </w:rPr>
            </w:pPr>
          </w:p>
          <w:p w:rsidR="00151A57" w:rsidRPr="00536B03" w:rsidRDefault="00151A57" w:rsidP="00805492">
            <w:pPr>
              <w:pStyle w:val="Bulletedlist"/>
              <w:ind w:left="317" w:hanging="283"/>
              <w:rPr>
                <w:rStyle w:val="Bold"/>
                <w:b w:val="0"/>
                <w:color w:val="A67002" w:themeColor="accent6" w:themeShade="80"/>
              </w:rPr>
            </w:pPr>
            <w:r w:rsidRPr="00667105">
              <w:rPr>
                <w:rStyle w:val="Bold"/>
                <w:b w:val="0"/>
                <w:shd w:val="clear" w:color="auto" w:fill="F9AE85" w:themeFill="accent2"/>
              </w:rPr>
              <w:t>State that the direction of a</w:t>
            </w:r>
            <w:r w:rsidR="00267028" w:rsidRPr="00667105">
              <w:rPr>
                <w:rStyle w:val="Bold"/>
                <w:b w:val="0"/>
                <w:shd w:val="clear" w:color="auto" w:fill="F9AE85" w:themeFill="accent2"/>
              </w:rPr>
              <w:t xml:space="preserve"> </w:t>
            </w:r>
            <w:r w:rsidRPr="00667105">
              <w:rPr>
                <w:rStyle w:val="Bold"/>
                <w:b w:val="0"/>
                <w:shd w:val="clear" w:color="auto" w:fill="F9AE85" w:themeFill="accent2"/>
              </w:rPr>
              <w:t>magnetic field line at a</w:t>
            </w:r>
            <w:r w:rsidR="00267028" w:rsidRPr="00667105">
              <w:rPr>
                <w:rStyle w:val="Bold"/>
                <w:b w:val="0"/>
                <w:shd w:val="clear" w:color="auto" w:fill="F9AE85" w:themeFill="accent2"/>
              </w:rPr>
              <w:t xml:space="preserve"> </w:t>
            </w:r>
            <w:r w:rsidRPr="00667105">
              <w:rPr>
                <w:rStyle w:val="Bold"/>
                <w:b w:val="0"/>
                <w:shd w:val="clear" w:color="auto" w:fill="F9AE85" w:themeFill="accent2"/>
              </w:rPr>
              <w:t>point is the direction of the</w:t>
            </w:r>
            <w:r w:rsidR="00267028" w:rsidRPr="00667105">
              <w:rPr>
                <w:rStyle w:val="Bold"/>
                <w:b w:val="0"/>
                <w:shd w:val="clear" w:color="auto" w:fill="F9AE85" w:themeFill="accent2"/>
              </w:rPr>
              <w:t xml:space="preserve"> </w:t>
            </w:r>
            <w:r w:rsidRPr="00667105">
              <w:rPr>
                <w:rStyle w:val="Bold"/>
                <w:b w:val="0"/>
                <w:shd w:val="clear" w:color="auto" w:fill="F9AE85" w:themeFill="accent2"/>
              </w:rPr>
              <w:t>force on the N pole of a</w:t>
            </w:r>
            <w:r w:rsidR="00267028" w:rsidRPr="00667105">
              <w:rPr>
                <w:rStyle w:val="Bold"/>
                <w:b w:val="0"/>
                <w:shd w:val="clear" w:color="auto" w:fill="F9AE85" w:themeFill="accent2"/>
              </w:rPr>
              <w:t xml:space="preserve"> </w:t>
            </w:r>
            <w:r w:rsidRPr="00667105">
              <w:rPr>
                <w:rStyle w:val="Bold"/>
                <w:b w:val="0"/>
                <w:shd w:val="clear" w:color="auto" w:fill="F9AE85" w:themeFill="accent2"/>
              </w:rPr>
              <w:t>magnet at that point</w:t>
            </w:r>
          </w:p>
          <w:p w:rsidR="00151A57" w:rsidRPr="00536B03" w:rsidRDefault="00151A57" w:rsidP="00805492">
            <w:pPr>
              <w:pStyle w:val="Bulletedlist"/>
              <w:numPr>
                <w:ilvl w:val="0"/>
                <w:numId w:val="0"/>
              </w:numPr>
              <w:ind w:left="317"/>
              <w:rPr>
                <w:rStyle w:val="Bold"/>
                <w:b w:val="0"/>
              </w:rPr>
            </w:pPr>
          </w:p>
          <w:p w:rsidR="00151A57" w:rsidRPr="00536B03" w:rsidRDefault="00151A57" w:rsidP="00805492">
            <w:pPr>
              <w:pStyle w:val="Bulletedlist"/>
              <w:ind w:left="317" w:hanging="283"/>
              <w:rPr>
                <w:rStyle w:val="Bold"/>
                <w:b w:val="0"/>
                <w:color w:val="A67002" w:themeColor="accent6" w:themeShade="80"/>
              </w:rPr>
            </w:pPr>
            <w:r w:rsidRPr="00667105">
              <w:rPr>
                <w:rStyle w:val="Bold"/>
                <w:b w:val="0"/>
                <w:shd w:val="clear" w:color="auto" w:fill="F9AE85" w:themeFill="accent2"/>
              </w:rPr>
              <w:t>Describe the effect on the</w:t>
            </w:r>
            <w:r w:rsidR="00267028" w:rsidRPr="00667105">
              <w:rPr>
                <w:rStyle w:val="Bold"/>
                <w:b w:val="0"/>
                <w:shd w:val="clear" w:color="auto" w:fill="F9AE85" w:themeFill="accent2"/>
              </w:rPr>
              <w:t xml:space="preserve"> </w:t>
            </w:r>
            <w:r w:rsidRPr="00667105">
              <w:rPr>
                <w:rStyle w:val="Bold"/>
                <w:b w:val="0"/>
                <w:shd w:val="clear" w:color="auto" w:fill="F9AE85" w:themeFill="accent2"/>
              </w:rPr>
              <w:t>magnetic field of changing</w:t>
            </w:r>
            <w:r w:rsidR="00267028" w:rsidRPr="00667105">
              <w:rPr>
                <w:rStyle w:val="Bold"/>
                <w:b w:val="0"/>
                <w:shd w:val="clear" w:color="auto" w:fill="F9AE85" w:themeFill="accent2"/>
              </w:rPr>
              <w:t xml:space="preserve"> </w:t>
            </w:r>
            <w:r w:rsidRPr="00667105">
              <w:rPr>
                <w:rStyle w:val="Bold"/>
                <w:b w:val="0"/>
                <w:shd w:val="clear" w:color="auto" w:fill="F9AE85" w:themeFill="accent2"/>
              </w:rPr>
              <w:t>the magnitude and</w:t>
            </w:r>
            <w:r w:rsidR="00267028" w:rsidRPr="00667105">
              <w:rPr>
                <w:rStyle w:val="Bold"/>
                <w:b w:val="0"/>
                <w:shd w:val="clear" w:color="auto" w:fill="F9AE85" w:themeFill="accent2"/>
              </w:rPr>
              <w:t xml:space="preserve"> </w:t>
            </w:r>
            <w:r w:rsidRPr="00667105">
              <w:rPr>
                <w:rStyle w:val="Bold"/>
                <w:b w:val="0"/>
                <w:shd w:val="clear" w:color="auto" w:fill="F9AE85" w:themeFill="accent2"/>
              </w:rPr>
              <w:t>direction of the current</w:t>
            </w:r>
          </w:p>
        </w:tc>
        <w:tc>
          <w:tcPr>
            <w:tcW w:w="9356" w:type="dxa"/>
            <w:shd w:val="clear" w:color="auto" w:fill="F9AE85" w:themeFill="accent2"/>
            <w:tcMar>
              <w:top w:w="113" w:type="dxa"/>
              <w:bottom w:w="113" w:type="dxa"/>
            </w:tcMar>
          </w:tcPr>
          <w:p w:rsidR="00151A57" w:rsidRPr="00536B03" w:rsidRDefault="004562F4" w:rsidP="00267028">
            <w:pPr>
              <w:pStyle w:val="BodyText"/>
              <w:rPr>
                <w:color w:val="A67002" w:themeColor="accent6" w:themeShade="80"/>
              </w:rPr>
            </w:pPr>
            <w:r w:rsidRPr="00667105">
              <w:rPr>
                <w:b/>
                <w:shd w:val="clear" w:color="auto" w:fill="F9AE85" w:themeFill="accent2"/>
              </w:rPr>
              <w:t>Extension activity:</w:t>
            </w:r>
            <w:r w:rsidRPr="00667105">
              <w:rPr>
                <w:shd w:val="clear" w:color="auto" w:fill="F9AE85" w:themeFill="accent2"/>
              </w:rPr>
              <w:t xml:space="preserve"> e</w:t>
            </w:r>
            <w:r w:rsidR="00151A57" w:rsidRPr="00667105">
              <w:rPr>
                <w:shd w:val="clear" w:color="auto" w:fill="F9AE85" w:themeFill="accent2"/>
              </w:rPr>
              <w:t>xtend the experiments to show the effect of changing the magnitude and direction of the current (separation of lines of iron filings and direction of plotting compass).</w:t>
            </w:r>
            <w:r w:rsidR="005510C8" w:rsidRPr="00667105">
              <w:rPr>
                <w:shd w:val="clear" w:color="auto" w:fill="F9AE85" w:themeFill="accent2"/>
              </w:rPr>
              <w:t xml:space="preserve"> </w:t>
            </w:r>
            <w:r w:rsidR="005510C8" w:rsidRPr="00667105">
              <w:rPr>
                <w:b/>
                <w:shd w:val="clear" w:color="auto" w:fill="F9AE85" w:themeFill="accent2"/>
              </w:rPr>
              <w:t>(I)</w:t>
            </w:r>
          </w:p>
          <w:p w:rsidR="00151A57" w:rsidRPr="00536B03" w:rsidRDefault="00151A57" w:rsidP="00267028">
            <w:pPr>
              <w:pStyle w:val="BodyText"/>
            </w:pPr>
          </w:p>
          <w:p w:rsidR="00151A57" w:rsidRPr="00536B03" w:rsidRDefault="00151A57" w:rsidP="00267028">
            <w:pPr>
              <w:pStyle w:val="BodyText"/>
              <w:rPr>
                <w:color w:val="A67002" w:themeColor="accent6" w:themeShade="80"/>
              </w:rPr>
            </w:pPr>
            <w:r w:rsidRPr="00667105">
              <w:rPr>
                <w:shd w:val="clear" w:color="auto" w:fill="F9AE85" w:themeFill="accent2"/>
              </w:rPr>
              <w:t>When drawing the field pattern around a straight wire, learners should be encouraged to draw circles whose separation increases outwards from the wire; this shows that the field gets weaker further from the wire.</w:t>
            </w:r>
          </w:p>
          <w:p w:rsidR="00151A57" w:rsidRPr="00536B03" w:rsidRDefault="00151A57" w:rsidP="00267028">
            <w:pPr>
              <w:pStyle w:val="BodyText"/>
            </w:pPr>
          </w:p>
          <w:p w:rsidR="00151A57" w:rsidRPr="00536B03" w:rsidRDefault="00151A57" w:rsidP="00267028">
            <w:pPr>
              <w:pStyle w:val="BodyText"/>
              <w:rPr>
                <w:rStyle w:val="Weblink"/>
              </w:rPr>
            </w:pPr>
            <w:r w:rsidRPr="00667105">
              <w:rPr>
                <w:shd w:val="clear" w:color="auto" w:fill="F9AE85" w:themeFill="accent2"/>
              </w:rPr>
              <w:t>Magnetic and electric field lines:</w:t>
            </w:r>
            <w:r w:rsidR="00805492" w:rsidRPr="00667105">
              <w:rPr>
                <w:shd w:val="clear" w:color="auto" w:fill="F9AE85" w:themeFill="accent2"/>
              </w:rPr>
              <w:t xml:space="preserve"> </w:t>
            </w:r>
            <w:hyperlink r:id="rId128" w:history="1">
              <w:r w:rsidRPr="00667105">
                <w:rPr>
                  <w:rStyle w:val="Weblink"/>
                  <w:shd w:val="clear" w:color="auto" w:fill="F9AE85" w:themeFill="accent2"/>
                </w:rPr>
                <w:t>www.physics4kids.com/files/elec_magneticfield.html</w:t>
              </w:r>
            </w:hyperlink>
          </w:p>
          <w:p w:rsidR="00151A57" w:rsidRPr="00536B03" w:rsidRDefault="00151A57" w:rsidP="00267028">
            <w:pPr>
              <w:pStyle w:val="BodyText"/>
            </w:pPr>
          </w:p>
          <w:p w:rsidR="00151A57" w:rsidRPr="00536B03" w:rsidRDefault="00151A57" w:rsidP="00267028">
            <w:pPr>
              <w:pStyle w:val="BodyText"/>
              <w:rPr>
                <w:rStyle w:val="Weblink"/>
              </w:rPr>
            </w:pPr>
            <w:r w:rsidRPr="00667105">
              <w:rPr>
                <w:shd w:val="clear" w:color="auto" w:fill="F9AE85" w:themeFill="accent2"/>
              </w:rPr>
              <w:t>Magnetic field lines:</w:t>
            </w:r>
            <w:r w:rsidR="00805492" w:rsidRPr="00667105">
              <w:rPr>
                <w:shd w:val="clear" w:color="auto" w:fill="F9AE85" w:themeFill="accent2"/>
              </w:rPr>
              <w:t xml:space="preserve"> </w:t>
            </w:r>
            <w:hyperlink r:id="rId129" w:history="1">
              <w:r w:rsidRPr="00667105">
                <w:rPr>
                  <w:rStyle w:val="Weblink"/>
                  <w:shd w:val="clear" w:color="auto" w:fill="F9AE85" w:themeFill="accent2"/>
                </w:rPr>
                <w:t>www.boundless.com/physics/magnetism/magnetism-and-magnetic-fields/magnetic-field-lines/</w:t>
              </w:r>
            </w:hyperlink>
          </w:p>
          <w:p w:rsidR="00151A57" w:rsidRPr="00536B03" w:rsidRDefault="00151A57" w:rsidP="00267028">
            <w:pPr>
              <w:pStyle w:val="BodyText"/>
            </w:pPr>
          </w:p>
        </w:tc>
      </w:tr>
      <w:tr w:rsidR="00151A57" w:rsidRPr="004A4E17" w:rsidTr="00536B03">
        <w:tblPrEx>
          <w:tblCellMar>
            <w:top w:w="0" w:type="dxa"/>
            <w:bottom w:w="0" w:type="dxa"/>
          </w:tblCellMar>
        </w:tblPrEx>
        <w:tc>
          <w:tcPr>
            <w:tcW w:w="1843" w:type="dxa"/>
            <w:tcMar>
              <w:top w:w="113" w:type="dxa"/>
              <w:bottom w:w="113" w:type="dxa"/>
            </w:tcMar>
          </w:tcPr>
          <w:p w:rsidR="00151A57" w:rsidRPr="00151A57" w:rsidRDefault="00151A57" w:rsidP="00805492">
            <w:pPr>
              <w:pStyle w:val="BodyText"/>
            </w:pPr>
            <w:r w:rsidRPr="00151A57">
              <w:t>4.6.5 Force on a current-carrying conductor</w:t>
            </w:r>
          </w:p>
        </w:tc>
        <w:tc>
          <w:tcPr>
            <w:tcW w:w="3402" w:type="dxa"/>
            <w:tcMar>
              <w:top w:w="113" w:type="dxa"/>
              <w:bottom w:w="113" w:type="dxa"/>
            </w:tcMar>
          </w:tcPr>
          <w:p w:rsidR="00151A57" w:rsidRPr="00151A57" w:rsidRDefault="00151A57" w:rsidP="00805492">
            <w:pPr>
              <w:pStyle w:val="Bulletedlist"/>
              <w:ind w:left="317" w:hanging="283"/>
            </w:pPr>
            <w:r w:rsidRPr="00151A57">
              <w:t>Describe an experiment to</w:t>
            </w:r>
            <w:r w:rsidR="00267028">
              <w:t xml:space="preserve"> </w:t>
            </w:r>
            <w:r w:rsidRPr="00151A57">
              <w:t>show that a force acts on a</w:t>
            </w:r>
            <w:r w:rsidR="00267028">
              <w:t xml:space="preserve"> </w:t>
            </w:r>
            <w:r w:rsidRPr="00151A57">
              <w:t>current-carrying conductor in</w:t>
            </w:r>
            <w:r w:rsidR="00805492">
              <w:t xml:space="preserve"> </w:t>
            </w:r>
            <w:r w:rsidRPr="00151A57">
              <w:t>a magnetic field, including</w:t>
            </w:r>
            <w:r w:rsidR="00267028">
              <w:t xml:space="preserve"> </w:t>
            </w:r>
            <w:r w:rsidRPr="00151A57">
              <w:t>the effect of reversing:</w:t>
            </w:r>
          </w:p>
          <w:p w:rsidR="00151A57" w:rsidRPr="00151A57" w:rsidRDefault="00151A57" w:rsidP="00805492">
            <w:pPr>
              <w:pStyle w:val="Sub-bullet"/>
              <w:ind w:left="601" w:hanging="284"/>
            </w:pPr>
            <w:r w:rsidRPr="00151A57">
              <w:t>the current</w:t>
            </w:r>
          </w:p>
          <w:p w:rsidR="00787E0A" w:rsidRPr="00151A57" w:rsidRDefault="00151A57" w:rsidP="00267028">
            <w:pPr>
              <w:pStyle w:val="Sub-bullet"/>
              <w:ind w:left="601" w:hanging="284"/>
            </w:pPr>
            <w:r w:rsidRPr="00151A57">
              <w:t>the direction of the field</w:t>
            </w:r>
          </w:p>
        </w:tc>
        <w:tc>
          <w:tcPr>
            <w:tcW w:w="9356" w:type="dxa"/>
            <w:tcMar>
              <w:top w:w="113" w:type="dxa"/>
              <w:bottom w:w="113" w:type="dxa"/>
            </w:tcMar>
          </w:tcPr>
          <w:p w:rsidR="00151A57" w:rsidRPr="00151A57" w:rsidRDefault="00151A57" w:rsidP="00267028">
            <w:pPr>
              <w:pStyle w:val="BodyText"/>
            </w:pPr>
            <w:r w:rsidRPr="00151A57">
              <w:t>Use the ‘catapult’ experiment or similar.</w:t>
            </w:r>
          </w:p>
          <w:p w:rsidR="00151A57" w:rsidRPr="00151A57" w:rsidRDefault="00151A57" w:rsidP="00267028">
            <w:pPr>
              <w:pStyle w:val="BodyText"/>
            </w:pPr>
          </w:p>
          <w:p w:rsidR="00151A57" w:rsidRDefault="00151A57" w:rsidP="00267028">
            <w:pPr>
              <w:pStyle w:val="BodyText"/>
            </w:pPr>
            <w:r w:rsidRPr="00151A57">
              <w:t xml:space="preserve">Use two parallel strips of aluminium foil mounted a few mm apart vertically. Pass a current through them in the same direction and in opposite directions and watch them attract or repel; like currents attract and unlike currents repel. </w:t>
            </w:r>
          </w:p>
          <w:p w:rsidR="00151A57" w:rsidRDefault="00151A57" w:rsidP="00267028">
            <w:pPr>
              <w:pStyle w:val="BodyText"/>
            </w:pPr>
          </w:p>
          <w:p w:rsidR="00151A57" w:rsidRPr="00805492" w:rsidRDefault="00151A57" w:rsidP="00805492">
            <w:pPr>
              <w:pStyle w:val="BodyText"/>
              <w:rPr>
                <w:rStyle w:val="CIE-Link"/>
                <w:color w:val="0065BD"/>
                <w:spacing w:val="0"/>
                <w:u w:val="single"/>
              </w:rPr>
            </w:pPr>
            <w:r w:rsidRPr="00151A57">
              <w:t>Force on current carrying conductor:</w:t>
            </w:r>
            <w:r w:rsidR="00805492">
              <w:t xml:space="preserve"> </w:t>
            </w:r>
            <w:hyperlink r:id="rId130" w:history="1">
              <w:r w:rsidRPr="00267028">
                <w:rPr>
                  <w:rStyle w:val="Weblink"/>
                </w:rPr>
                <w:t>www.youtube.com/watch?v=14SmN_7EcGY</w:t>
              </w:r>
            </w:hyperlink>
          </w:p>
        </w:tc>
      </w:tr>
      <w:tr w:rsidR="00151A57" w:rsidRPr="004A4E17" w:rsidTr="008D58C4">
        <w:tblPrEx>
          <w:tblCellMar>
            <w:top w:w="0" w:type="dxa"/>
            <w:bottom w:w="0" w:type="dxa"/>
          </w:tblCellMar>
        </w:tblPrEx>
        <w:tc>
          <w:tcPr>
            <w:tcW w:w="1843" w:type="dxa"/>
            <w:shd w:val="clear" w:color="auto" w:fill="F9AE85" w:themeFill="accent2"/>
            <w:tcMar>
              <w:top w:w="113" w:type="dxa"/>
              <w:bottom w:w="113" w:type="dxa"/>
            </w:tcMar>
          </w:tcPr>
          <w:p w:rsidR="00151A57" w:rsidRPr="00536B03" w:rsidRDefault="00151A57" w:rsidP="00805492">
            <w:pPr>
              <w:pStyle w:val="BodyText"/>
              <w:rPr>
                <w:rStyle w:val="Bold"/>
                <w:b w:val="0"/>
                <w:color w:val="A67002" w:themeColor="accent6" w:themeShade="80"/>
              </w:rPr>
            </w:pPr>
            <w:r w:rsidRPr="008D58C4">
              <w:rPr>
                <w:rStyle w:val="Bold"/>
                <w:b w:val="0"/>
                <w:shd w:val="clear" w:color="auto" w:fill="F9AE85" w:themeFill="accent2"/>
              </w:rPr>
              <w:t>4.6.5</w:t>
            </w:r>
            <w:r w:rsidR="00805492" w:rsidRPr="008D58C4">
              <w:rPr>
                <w:rStyle w:val="Bold"/>
                <w:b w:val="0"/>
                <w:shd w:val="clear" w:color="auto" w:fill="F9AE85" w:themeFill="accent2"/>
              </w:rPr>
              <w:t xml:space="preserve"> </w:t>
            </w:r>
            <w:r w:rsidRPr="008D58C4">
              <w:rPr>
                <w:rStyle w:val="Bold"/>
                <w:b w:val="0"/>
                <w:shd w:val="clear" w:color="auto" w:fill="F9AE85" w:themeFill="accent2"/>
              </w:rPr>
              <w:t>Force on a current-carrying</w:t>
            </w:r>
            <w:r w:rsidRPr="008D58C4">
              <w:rPr>
                <w:rStyle w:val="Bold"/>
                <w:b w:val="0"/>
                <w:shd w:val="clear" w:color="auto" w:fill="FEF3DC" w:themeFill="accent6" w:themeFillTint="33"/>
              </w:rPr>
              <w:t xml:space="preserve"> </w:t>
            </w:r>
            <w:r w:rsidRPr="008D58C4">
              <w:rPr>
                <w:rStyle w:val="Bold"/>
                <w:b w:val="0"/>
                <w:shd w:val="clear" w:color="auto" w:fill="F9AE85" w:themeFill="accent2"/>
              </w:rPr>
              <w:t>conductor</w:t>
            </w:r>
          </w:p>
        </w:tc>
        <w:tc>
          <w:tcPr>
            <w:tcW w:w="3402" w:type="dxa"/>
            <w:shd w:val="clear" w:color="auto" w:fill="F9AE85" w:themeFill="accent2"/>
            <w:tcMar>
              <w:top w:w="113" w:type="dxa"/>
              <w:bottom w:w="113" w:type="dxa"/>
            </w:tcMar>
          </w:tcPr>
          <w:p w:rsidR="00151A57" w:rsidRPr="008D58C4" w:rsidRDefault="00151A57" w:rsidP="00805492">
            <w:pPr>
              <w:pStyle w:val="Bulletedlist"/>
              <w:ind w:left="317" w:hanging="283"/>
              <w:rPr>
                <w:rStyle w:val="Bold"/>
                <w:b w:val="0"/>
              </w:rPr>
            </w:pPr>
            <w:r w:rsidRPr="008D58C4">
              <w:rPr>
                <w:rStyle w:val="Bold"/>
                <w:b w:val="0"/>
                <w:shd w:val="clear" w:color="auto" w:fill="F9AE85" w:themeFill="accent2"/>
              </w:rPr>
              <w:t>State and use the relative</w:t>
            </w:r>
            <w:r w:rsidR="00267028" w:rsidRPr="008D58C4">
              <w:rPr>
                <w:rStyle w:val="Bold"/>
                <w:b w:val="0"/>
                <w:shd w:val="clear" w:color="auto" w:fill="F9AE85" w:themeFill="accent2"/>
              </w:rPr>
              <w:t xml:space="preserve"> </w:t>
            </w:r>
            <w:r w:rsidRPr="008D58C4">
              <w:rPr>
                <w:rStyle w:val="Bold"/>
                <w:b w:val="0"/>
                <w:shd w:val="clear" w:color="auto" w:fill="F9AE85" w:themeFill="accent2"/>
              </w:rPr>
              <w:t>directions of force, field</w:t>
            </w:r>
            <w:r w:rsidR="00267028" w:rsidRPr="008D58C4">
              <w:rPr>
                <w:rStyle w:val="Bold"/>
                <w:b w:val="0"/>
                <w:shd w:val="clear" w:color="auto" w:fill="F9AE85" w:themeFill="accent2"/>
              </w:rPr>
              <w:t xml:space="preserve"> </w:t>
            </w:r>
            <w:r w:rsidRPr="008D58C4">
              <w:rPr>
                <w:rStyle w:val="Bold"/>
                <w:b w:val="0"/>
                <w:shd w:val="clear" w:color="auto" w:fill="F9AE85" w:themeFill="accent2"/>
              </w:rPr>
              <w:t>and current</w:t>
            </w:r>
          </w:p>
          <w:p w:rsidR="00151A57" w:rsidRPr="008D58C4" w:rsidRDefault="00151A57" w:rsidP="00805492">
            <w:pPr>
              <w:pStyle w:val="Bulletedlist"/>
              <w:numPr>
                <w:ilvl w:val="0"/>
                <w:numId w:val="0"/>
              </w:numPr>
              <w:ind w:left="317"/>
              <w:rPr>
                <w:rStyle w:val="Bold"/>
                <w:b w:val="0"/>
              </w:rPr>
            </w:pPr>
          </w:p>
          <w:p w:rsidR="00151A57" w:rsidRPr="00536B03" w:rsidRDefault="00151A57" w:rsidP="00805492">
            <w:pPr>
              <w:pStyle w:val="Bulletedlist"/>
              <w:ind w:left="317" w:hanging="283"/>
              <w:rPr>
                <w:rStyle w:val="Bold"/>
                <w:b w:val="0"/>
                <w:color w:val="A67002" w:themeColor="accent6" w:themeShade="80"/>
              </w:rPr>
            </w:pPr>
            <w:r w:rsidRPr="008D58C4">
              <w:rPr>
                <w:rStyle w:val="Bold"/>
                <w:b w:val="0"/>
                <w:shd w:val="clear" w:color="auto" w:fill="F9AE85" w:themeFill="accent2"/>
              </w:rPr>
              <w:t>Describe an experiment to</w:t>
            </w:r>
            <w:r w:rsidR="00267028" w:rsidRPr="008D58C4">
              <w:rPr>
                <w:rStyle w:val="Bold"/>
                <w:b w:val="0"/>
                <w:shd w:val="clear" w:color="auto" w:fill="F9AE85" w:themeFill="accent2"/>
              </w:rPr>
              <w:t xml:space="preserve"> </w:t>
            </w:r>
            <w:r w:rsidRPr="008D58C4">
              <w:rPr>
                <w:rStyle w:val="Bold"/>
                <w:b w:val="0"/>
                <w:shd w:val="clear" w:color="auto" w:fill="F9AE85" w:themeFill="accent2"/>
              </w:rPr>
              <w:t>show the corresponding</w:t>
            </w:r>
            <w:r w:rsidR="00267028" w:rsidRPr="008D58C4">
              <w:rPr>
                <w:rStyle w:val="Bold"/>
                <w:b w:val="0"/>
                <w:shd w:val="clear" w:color="auto" w:fill="F9AE85" w:themeFill="accent2"/>
              </w:rPr>
              <w:t xml:space="preserve"> </w:t>
            </w:r>
            <w:r w:rsidRPr="008D58C4">
              <w:rPr>
                <w:rStyle w:val="Bold"/>
                <w:b w:val="0"/>
                <w:shd w:val="clear" w:color="auto" w:fill="F9AE85" w:themeFill="accent2"/>
              </w:rPr>
              <w:t>force on beams of charged</w:t>
            </w:r>
            <w:r w:rsidR="00267028" w:rsidRPr="008D58C4">
              <w:rPr>
                <w:rStyle w:val="Bold"/>
                <w:b w:val="0"/>
                <w:shd w:val="clear" w:color="auto" w:fill="F9AE85" w:themeFill="accent2"/>
              </w:rPr>
              <w:t xml:space="preserve"> </w:t>
            </w:r>
            <w:r w:rsidRPr="008D58C4">
              <w:rPr>
                <w:rStyle w:val="Bold"/>
                <w:b w:val="0"/>
                <w:shd w:val="clear" w:color="auto" w:fill="F9AE85" w:themeFill="accent2"/>
              </w:rPr>
              <w:t>particles</w:t>
            </w:r>
          </w:p>
        </w:tc>
        <w:tc>
          <w:tcPr>
            <w:tcW w:w="9356" w:type="dxa"/>
            <w:shd w:val="clear" w:color="auto" w:fill="F9AE85" w:themeFill="accent2"/>
            <w:tcMar>
              <w:top w:w="113" w:type="dxa"/>
              <w:bottom w:w="113" w:type="dxa"/>
            </w:tcMar>
          </w:tcPr>
          <w:p w:rsidR="00151A57" w:rsidRPr="00536B03" w:rsidRDefault="00151A57" w:rsidP="00267028">
            <w:pPr>
              <w:pStyle w:val="BodyText"/>
              <w:rPr>
                <w:color w:val="A67002" w:themeColor="accent6" w:themeShade="80"/>
              </w:rPr>
            </w:pPr>
            <w:r w:rsidRPr="008D58C4">
              <w:rPr>
                <w:shd w:val="clear" w:color="auto" w:fill="F9AE85" w:themeFill="accent2"/>
              </w:rPr>
              <w:t>When teaching the existence of the force the actual directions relative to each other can be incorporated into the lesson. Fleming’s left-hand rule is just one of the rules that can be used to remember these directions.</w:t>
            </w:r>
          </w:p>
          <w:p w:rsidR="00151A57" w:rsidRPr="00536B03" w:rsidRDefault="00151A57" w:rsidP="00267028">
            <w:pPr>
              <w:pStyle w:val="BodyText"/>
            </w:pPr>
          </w:p>
          <w:p w:rsidR="00151A57" w:rsidRPr="00536B03" w:rsidRDefault="00151A57" w:rsidP="00267028">
            <w:pPr>
              <w:pStyle w:val="BodyText"/>
              <w:rPr>
                <w:color w:val="A67002" w:themeColor="accent6" w:themeShade="80"/>
              </w:rPr>
            </w:pPr>
            <w:r w:rsidRPr="008D58C4">
              <w:rPr>
                <w:shd w:val="clear" w:color="auto" w:fill="F9AE85" w:themeFill="accent2"/>
              </w:rPr>
              <w:t>Use a cathode-ray tube or an e/m tube to demonstrate the effect of the force on a beam of charged particles (electrons).</w:t>
            </w:r>
            <w:r w:rsidRPr="00536B03">
              <w:rPr>
                <w:color w:val="A67002" w:themeColor="accent6" w:themeShade="80"/>
              </w:rPr>
              <w:t xml:space="preserve"> </w:t>
            </w:r>
          </w:p>
          <w:p w:rsidR="00151A57" w:rsidRPr="00536B03" w:rsidRDefault="00151A57" w:rsidP="00267028">
            <w:pPr>
              <w:pStyle w:val="BodyText"/>
            </w:pPr>
          </w:p>
          <w:p w:rsidR="00151A57" w:rsidRPr="00536B03" w:rsidRDefault="00151A57" w:rsidP="00267028">
            <w:pPr>
              <w:pStyle w:val="BodyText"/>
              <w:rPr>
                <w:rStyle w:val="Weblink"/>
              </w:rPr>
            </w:pPr>
            <w:r w:rsidRPr="008D58C4">
              <w:rPr>
                <w:shd w:val="clear" w:color="auto" w:fill="F9AE85" w:themeFill="accent2"/>
              </w:rPr>
              <w:t>The left-hand rule:</w:t>
            </w:r>
            <w:r w:rsidR="00805492" w:rsidRPr="00536B03">
              <w:rPr>
                <w:shd w:val="clear" w:color="auto" w:fill="FEF3DC" w:themeFill="accent6" w:themeFillTint="33"/>
              </w:rPr>
              <w:t xml:space="preserve"> </w:t>
            </w:r>
            <w:hyperlink r:id="rId131" w:history="1">
              <w:r w:rsidRPr="008D58C4">
                <w:rPr>
                  <w:rStyle w:val="Weblink"/>
                  <w:shd w:val="clear" w:color="auto" w:fill="F9AE85" w:themeFill="accent2"/>
                </w:rPr>
                <w:t>www.bbc.co.uk/schools/gcsebitesize/science/triple_aqa/keeping_things_moving/the_motor_effect/revision/3/</w:t>
              </w:r>
            </w:hyperlink>
          </w:p>
          <w:p w:rsidR="00151A57" w:rsidRPr="00536B03" w:rsidRDefault="00151A57" w:rsidP="00267028">
            <w:pPr>
              <w:pStyle w:val="BodyText"/>
            </w:pPr>
          </w:p>
          <w:p w:rsidR="00151A57" w:rsidRPr="00536B03" w:rsidRDefault="00151A57" w:rsidP="00267028">
            <w:pPr>
              <w:pStyle w:val="BodyText"/>
            </w:pPr>
            <w:r w:rsidRPr="008D58C4">
              <w:rPr>
                <w:shd w:val="clear" w:color="auto" w:fill="F9AE85" w:themeFill="accent2"/>
              </w:rPr>
              <w:t>Force on an electron beam:</w:t>
            </w:r>
            <w:r w:rsidR="00267028" w:rsidRPr="008D58C4">
              <w:rPr>
                <w:shd w:val="clear" w:color="auto" w:fill="F9AE85" w:themeFill="accent2"/>
              </w:rPr>
              <w:t xml:space="preserve"> </w:t>
            </w:r>
            <w:hyperlink r:id="rId132" w:history="1">
              <w:r w:rsidRPr="008D58C4">
                <w:rPr>
                  <w:rStyle w:val="Weblink"/>
                  <w:shd w:val="clear" w:color="auto" w:fill="F9AE85" w:themeFill="accent2"/>
                </w:rPr>
                <w:t>www.youtube.com/watch?v=3McFA40nP0A</w:t>
              </w:r>
            </w:hyperlink>
          </w:p>
        </w:tc>
      </w:tr>
      <w:tr w:rsidR="00C85F92" w:rsidRPr="004A4E17" w:rsidTr="00536B03">
        <w:tblPrEx>
          <w:tblCellMar>
            <w:top w:w="0" w:type="dxa"/>
            <w:bottom w:w="0" w:type="dxa"/>
          </w:tblCellMar>
        </w:tblPrEx>
        <w:tc>
          <w:tcPr>
            <w:tcW w:w="1843" w:type="dxa"/>
            <w:tcMar>
              <w:top w:w="113" w:type="dxa"/>
              <w:bottom w:w="113" w:type="dxa"/>
            </w:tcMar>
          </w:tcPr>
          <w:p w:rsidR="00C85F92" w:rsidRPr="00C85F92" w:rsidRDefault="00C85F92" w:rsidP="00805492">
            <w:pPr>
              <w:pStyle w:val="BodyText"/>
            </w:pPr>
            <w:r w:rsidRPr="00C85F92">
              <w:t>4.6.6 d.c. motor</w:t>
            </w:r>
          </w:p>
        </w:tc>
        <w:tc>
          <w:tcPr>
            <w:tcW w:w="3402" w:type="dxa"/>
            <w:tcMar>
              <w:top w:w="113" w:type="dxa"/>
              <w:bottom w:w="113" w:type="dxa"/>
            </w:tcMar>
          </w:tcPr>
          <w:p w:rsidR="00C85F92" w:rsidRPr="00C85F92" w:rsidRDefault="00C85F92" w:rsidP="00805492">
            <w:pPr>
              <w:pStyle w:val="Bulletedlist"/>
              <w:ind w:left="317" w:hanging="283"/>
            </w:pPr>
            <w:r w:rsidRPr="00C85F92">
              <w:t>State that a current-carrying</w:t>
            </w:r>
            <w:r w:rsidR="00267028">
              <w:t xml:space="preserve"> </w:t>
            </w:r>
            <w:r w:rsidRPr="00C85F92">
              <w:t>coil in a magnetic field</w:t>
            </w:r>
            <w:r w:rsidR="00267028">
              <w:t xml:space="preserve"> </w:t>
            </w:r>
            <w:r w:rsidRPr="00C85F92">
              <w:t xml:space="preserve">experiences </w:t>
            </w:r>
            <w:r w:rsidRPr="00C85F92">
              <w:lastRenderedPageBreak/>
              <w:t>a turning effect</w:t>
            </w:r>
            <w:r w:rsidR="00267028">
              <w:t xml:space="preserve"> </w:t>
            </w:r>
            <w:r w:rsidRPr="00C85F92">
              <w:t>and that the effect is</w:t>
            </w:r>
            <w:r w:rsidR="00267028">
              <w:t xml:space="preserve"> </w:t>
            </w:r>
            <w:r w:rsidRPr="00C85F92">
              <w:t>increased by:</w:t>
            </w:r>
          </w:p>
          <w:p w:rsidR="00C85F92" w:rsidRPr="00C85F92" w:rsidRDefault="00C85F92" w:rsidP="00805492">
            <w:pPr>
              <w:pStyle w:val="Sub-bullet"/>
              <w:ind w:left="601" w:hanging="284"/>
            </w:pPr>
            <w:r w:rsidRPr="00C85F92">
              <w:t>increasing the number of turns on the coil</w:t>
            </w:r>
          </w:p>
          <w:p w:rsidR="00C85F92" w:rsidRPr="00C85F92" w:rsidRDefault="00C85F92" w:rsidP="00805492">
            <w:pPr>
              <w:pStyle w:val="Sub-bullet"/>
              <w:ind w:left="601" w:hanging="284"/>
            </w:pPr>
            <w:r w:rsidRPr="00C85F92">
              <w:t>increasing the current</w:t>
            </w:r>
          </w:p>
          <w:p w:rsidR="00C85F92" w:rsidRPr="00C85F92" w:rsidRDefault="00C85F92" w:rsidP="00805492">
            <w:pPr>
              <w:pStyle w:val="Sub-bullet"/>
              <w:ind w:left="601" w:hanging="284"/>
            </w:pPr>
            <w:r w:rsidRPr="00C85F92">
              <w:t>increasing the strength of the magnetic field</w:t>
            </w:r>
          </w:p>
        </w:tc>
        <w:tc>
          <w:tcPr>
            <w:tcW w:w="9356" w:type="dxa"/>
            <w:tcMar>
              <w:top w:w="113" w:type="dxa"/>
              <w:bottom w:w="113" w:type="dxa"/>
            </w:tcMar>
          </w:tcPr>
          <w:p w:rsidR="00C85F92" w:rsidRPr="00C85F92" w:rsidRDefault="00C85F92" w:rsidP="00267028">
            <w:pPr>
              <w:pStyle w:val="BodyText"/>
            </w:pPr>
            <w:r w:rsidRPr="00C85F92">
              <w:lastRenderedPageBreak/>
              <w:t>Make a coil from wire and position the coil in a magnetic field so that magnetic field lines lie in the plane of the coil. When it is carrying a current the coil experiences a torque.</w:t>
            </w:r>
          </w:p>
          <w:p w:rsidR="00C85F92" w:rsidRPr="00C85F92" w:rsidRDefault="00C85F92" w:rsidP="00267028">
            <w:pPr>
              <w:pStyle w:val="BodyText"/>
            </w:pPr>
          </w:p>
          <w:p w:rsidR="00C85F92" w:rsidRPr="00C85F92" w:rsidRDefault="00C85F92" w:rsidP="00267028">
            <w:pPr>
              <w:pStyle w:val="BodyText"/>
            </w:pPr>
            <w:r w:rsidRPr="00C85F92">
              <w:t>When the magnetic field lines are perpendicular to the plane of the coil the torques is absent.</w:t>
            </w:r>
          </w:p>
          <w:p w:rsidR="00C85F92" w:rsidRDefault="00C85F92" w:rsidP="00267028">
            <w:pPr>
              <w:pStyle w:val="BodyText"/>
            </w:pPr>
            <w:r w:rsidRPr="00C85F92">
              <w:t xml:space="preserve">The existence of the torque can be shown to be due to motor effect and deduced mathematically. </w:t>
            </w:r>
          </w:p>
          <w:p w:rsidR="00C85F92" w:rsidRDefault="00C85F92" w:rsidP="00267028">
            <w:pPr>
              <w:pStyle w:val="BodyText"/>
            </w:pPr>
          </w:p>
          <w:p w:rsidR="00C85F92" w:rsidRPr="00267028" w:rsidRDefault="00C85F92" w:rsidP="00267028">
            <w:pPr>
              <w:pStyle w:val="BodyText"/>
              <w:rPr>
                <w:rStyle w:val="Weblink"/>
              </w:rPr>
            </w:pPr>
            <w:r w:rsidRPr="00C85F92">
              <w:t>Torque:</w:t>
            </w:r>
            <w:r w:rsidR="00805492">
              <w:t xml:space="preserve"> </w:t>
            </w:r>
            <w:hyperlink r:id="rId133" w:history="1">
              <w:r w:rsidRPr="00267028">
                <w:rPr>
                  <w:rStyle w:val="Weblink"/>
                </w:rPr>
                <w:t>www.youtube.com/watch?v=E-3yQqgu8OA</w:t>
              </w:r>
            </w:hyperlink>
          </w:p>
          <w:p w:rsidR="00C85F92" w:rsidRPr="00C85F92" w:rsidRDefault="00C85F92" w:rsidP="00267028">
            <w:pPr>
              <w:pStyle w:val="BodyText"/>
            </w:pPr>
          </w:p>
        </w:tc>
      </w:tr>
      <w:tr w:rsidR="00C85F92" w:rsidRPr="004A4E17" w:rsidTr="008D58C4">
        <w:tblPrEx>
          <w:tblCellMar>
            <w:top w:w="0" w:type="dxa"/>
            <w:bottom w:w="0" w:type="dxa"/>
          </w:tblCellMar>
        </w:tblPrEx>
        <w:tc>
          <w:tcPr>
            <w:tcW w:w="1843" w:type="dxa"/>
            <w:shd w:val="clear" w:color="auto" w:fill="F9AE85" w:themeFill="accent2"/>
            <w:tcMar>
              <w:top w:w="113" w:type="dxa"/>
              <w:bottom w:w="113" w:type="dxa"/>
            </w:tcMar>
          </w:tcPr>
          <w:p w:rsidR="00C85F92" w:rsidRPr="00536B03" w:rsidRDefault="00C85F92" w:rsidP="00805492">
            <w:pPr>
              <w:pStyle w:val="BodyText"/>
              <w:rPr>
                <w:rStyle w:val="Bold"/>
                <w:b w:val="0"/>
                <w:color w:val="A67002" w:themeColor="accent6" w:themeShade="80"/>
              </w:rPr>
            </w:pPr>
            <w:r w:rsidRPr="008D58C4">
              <w:rPr>
                <w:rStyle w:val="Bold"/>
                <w:b w:val="0"/>
                <w:shd w:val="clear" w:color="auto" w:fill="F9AE85" w:themeFill="accent2"/>
              </w:rPr>
              <w:lastRenderedPageBreak/>
              <w:t>4.6.6</w:t>
            </w:r>
            <w:r w:rsidR="00805492" w:rsidRPr="008D58C4">
              <w:rPr>
                <w:rStyle w:val="Bold"/>
                <w:b w:val="0"/>
                <w:shd w:val="clear" w:color="auto" w:fill="F9AE85" w:themeFill="accent2"/>
              </w:rPr>
              <w:t xml:space="preserve"> </w:t>
            </w:r>
            <w:r w:rsidRPr="008D58C4">
              <w:rPr>
                <w:rStyle w:val="Bold"/>
                <w:b w:val="0"/>
                <w:shd w:val="clear" w:color="auto" w:fill="F9AE85" w:themeFill="accent2"/>
              </w:rPr>
              <w:t>d.c. motor</w:t>
            </w:r>
          </w:p>
        </w:tc>
        <w:tc>
          <w:tcPr>
            <w:tcW w:w="3402" w:type="dxa"/>
            <w:shd w:val="clear" w:color="auto" w:fill="F9AE85" w:themeFill="accent2"/>
            <w:tcMar>
              <w:top w:w="113" w:type="dxa"/>
              <w:bottom w:w="113" w:type="dxa"/>
            </w:tcMar>
          </w:tcPr>
          <w:p w:rsidR="00C85F92" w:rsidRPr="00536B03" w:rsidRDefault="00C85F92" w:rsidP="00805492">
            <w:pPr>
              <w:pStyle w:val="Bulletedlist"/>
              <w:ind w:left="317" w:hanging="283"/>
              <w:rPr>
                <w:rStyle w:val="Bold"/>
                <w:b w:val="0"/>
                <w:color w:val="A67002" w:themeColor="accent6" w:themeShade="80"/>
              </w:rPr>
            </w:pPr>
            <w:r w:rsidRPr="008D58C4">
              <w:rPr>
                <w:rStyle w:val="Bold"/>
                <w:b w:val="0"/>
                <w:shd w:val="clear" w:color="auto" w:fill="F9AE85" w:themeFill="accent2"/>
              </w:rPr>
              <w:t>Relate this turning effect to</w:t>
            </w:r>
            <w:r w:rsidR="00267028" w:rsidRPr="008D58C4">
              <w:rPr>
                <w:rStyle w:val="Bold"/>
                <w:b w:val="0"/>
                <w:shd w:val="clear" w:color="auto" w:fill="F9AE85" w:themeFill="accent2"/>
              </w:rPr>
              <w:t xml:space="preserve"> </w:t>
            </w:r>
            <w:r w:rsidRPr="008D58C4">
              <w:rPr>
                <w:rStyle w:val="Bold"/>
                <w:b w:val="0"/>
                <w:shd w:val="clear" w:color="auto" w:fill="F9AE85" w:themeFill="accent2"/>
              </w:rPr>
              <w:t>the action of an electric</w:t>
            </w:r>
            <w:r w:rsidR="00267028" w:rsidRPr="008D58C4">
              <w:rPr>
                <w:rStyle w:val="Bold"/>
                <w:b w:val="0"/>
                <w:shd w:val="clear" w:color="auto" w:fill="F9AE85" w:themeFill="accent2"/>
              </w:rPr>
              <w:t xml:space="preserve"> </w:t>
            </w:r>
            <w:r w:rsidRPr="008D58C4">
              <w:rPr>
                <w:rStyle w:val="Bold"/>
                <w:b w:val="0"/>
                <w:shd w:val="clear" w:color="auto" w:fill="F9AE85" w:themeFill="accent2"/>
              </w:rPr>
              <w:t>motor including the action</w:t>
            </w:r>
            <w:r w:rsidR="00267028" w:rsidRPr="008D58C4">
              <w:rPr>
                <w:rStyle w:val="Bold"/>
                <w:b w:val="0"/>
                <w:shd w:val="clear" w:color="auto" w:fill="F9AE85" w:themeFill="accent2"/>
              </w:rPr>
              <w:t xml:space="preserve"> </w:t>
            </w:r>
            <w:r w:rsidRPr="008D58C4">
              <w:rPr>
                <w:rStyle w:val="Bold"/>
                <w:b w:val="0"/>
                <w:shd w:val="clear" w:color="auto" w:fill="F9AE85" w:themeFill="accent2"/>
              </w:rPr>
              <w:t>of a split-ring commutator</w:t>
            </w:r>
          </w:p>
        </w:tc>
        <w:tc>
          <w:tcPr>
            <w:tcW w:w="9356" w:type="dxa"/>
            <w:shd w:val="clear" w:color="auto" w:fill="F9AE85" w:themeFill="accent2"/>
            <w:tcMar>
              <w:top w:w="113" w:type="dxa"/>
              <w:bottom w:w="113" w:type="dxa"/>
            </w:tcMar>
          </w:tcPr>
          <w:p w:rsidR="00C85F92" w:rsidRPr="00536B03" w:rsidRDefault="00C85F92" w:rsidP="00267028">
            <w:pPr>
              <w:pStyle w:val="BodyText"/>
              <w:rPr>
                <w:color w:val="A67002" w:themeColor="accent6" w:themeShade="80"/>
              </w:rPr>
            </w:pPr>
            <w:r w:rsidRPr="008D58C4">
              <w:rPr>
                <w:shd w:val="clear" w:color="auto" w:fill="F9AE85" w:themeFill="accent2"/>
              </w:rPr>
              <w:t>Make a model motor and investigate the effect of changing the number of turns.</w:t>
            </w:r>
            <w:r w:rsidR="005510C8" w:rsidRPr="008D58C4">
              <w:rPr>
                <w:shd w:val="clear" w:color="auto" w:fill="F9AE85" w:themeFill="accent2"/>
              </w:rPr>
              <w:t xml:space="preserve"> </w:t>
            </w:r>
            <w:r w:rsidR="005510C8" w:rsidRPr="008D58C4">
              <w:rPr>
                <w:b/>
                <w:shd w:val="clear" w:color="auto" w:fill="F9AE85" w:themeFill="accent2"/>
              </w:rPr>
              <w:t>(I)</w:t>
            </w:r>
          </w:p>
          <w:p w:rsidR="00C85F92" w:rsidRPr="00536B03" w:rsidRDefault="00C85F92" w:rsidP="00267028">
            <w:pPr>
              <w:pStyle w:val="BodyText"/>
            </w:pPr>
          </w:p>
          <w:p w:rsidR="00C85F92" w:rsidRPr="00536B03" w:rsidRDefault="00C85F92" w:rsidP="00267028">
            <w:pPr>
              <w:pStyle w:val="BodyText"/>
              <w:rPr>
                <w:color w:val="A67002" w:themeColor="accent6" w:themeShade="80"/>
              </w:rPr>
            </w:pPr>
            <w:r w:rsidRPr="008D58C4">
              <w:rPr>
                <w:shd w:val="clear" w:color="auto" w:fill="F9AE85" w:themeFill="accent2"/>
              </w:rPr>
              <w:t>As with the generator, make a large and visible model with cereal packets and so on which does not work but is very clear to see.</w:t>
            </w:r>
          </w:p>
          <w:p w:rsidR="00C85F92" w:rsidRPr="00536B03" w:rsidRDefault="00C85F92" w:rsidP="00267028">
            <w:pPr>
              <w:pStyle w:val="BodyText"/>
            </w:pPr>
          </w:p>
          <w:p w:rsidR="00C85F92" w:rsidRPr="00536B03" w:rsidRDefault="00C85F92" w:rsidP="00267028">
            <w:pPr>
              <w:pStyle w:val="BodyText"/>
              <w:rPr>
                <w:color w:val="A67002" w:themeColor="accent6" w:themeShade="80"/>
              </w:rPr>
            </w:pPr>
            <w:r w:rsidRPr="008D58C4">
              <w:rPr>
                <w:shd w:val="clear" w:color="auto" w:fill="F9AE85" w:themeFill="accent2"/>
              </w:rPr>
              <w:t>Make sure that learners do not confuse split-ring (commutator) with slip rings.</w:t>
            </w:r>
          </w:p>
          <w:p w:rsidR="00C85F92" w:rsidRPr="00536B03" w:rsidRDefault="00C85F92" w:rsidP="00267028">
            <w:pPr>
              <w:pStyle w:val="BodyText"/>
            </w:pPr>
          </w:p>
          <w:p w:rsidR="00C85F92" w:rsidRPr="00536B03" w:rsidRDefault="00C85F92" w:rsidP="00267028">
            <w:pPr>
              <w:pStyle w:val="BodyText"/>
              <w:rPr>
                <w:color w:val="A67002" w:themeColor="accent6" w:themeShade="80"/>
              </w:rPr>
            </w:pPr>
            <w:r w:rsidRPr="008D58C4">
              <w:rPr>
                <w:shd w:val="clear" w:color="auto" w:fill="F9AE85" w:themeFill="accent2"/>
              </w:rPr>
              <w:t>Increase the current in the coil of an electric motor and see it speed up.</w:t>
            </w:r>
          </w:p>
          <w:p w:rsidR="002E1B16" w:rsidRPr="00536B03" w:rsidRDefault="002E1B16" w:rsidP="00267028">
            <w:pPr>
              <w:pStyle w:val="BodyText"/>
            </w:pPr>
          </w:p>
          <w:p w:rsidR="002E1B16" w:rsidRPr="00536B03" w:rsidRDefault="002E1B16" w:rsidP="00267028">
            <w:pPr>
              <w:pStyle w:val="BodyText"/>
            </w:pPr>
            <w:r w:rsidRPr="008D58C4">
              <w:rPr>
                <w:shd w:val="clear" w:color="auto" w:fill="F9AE85" w:themeFill="accent2"/>
              </w:rPr>
              <w:t>How a motor works:</w:t>
            </w:r>
            <w:r w:rsidR="00221644" w:rsidRPr="008D58C4">
              <w:rPr>
                <w:shd w:val="clear" w:color="auto" w:fill="F9AE85" w:themeFill="accent2"/>
              </w:rPr>
              <w:t xml:space="preserve"> </w:t>
            </w:r>
            <w:hyperlink r:id="rId134" w:history="1">
              <w:r w:rsidRPr="008D58C4">
                <w:rPr>
                  <w:rStyle w:val="Weblink"/>
                  <w:shd w:val="clear" w:color="auto" w:fill="F9AE85" w:themeFill="accent2"/>
                </w:rPr>
                <w:t>www.youtube.com/watch?v=Xi7o8cMPI0E</w:t>
              </w:r>
            </w:hyperlink>
          </w:p>
          <w:p w:rsidR="002E1B16" w:rsidRPr="00536B03" w:rsidRDefault="002E1B16" w:rsidP="00267028">
            <w:pPr>
              <w:pStyle w:val="BodyText"/>
            </w:pPr>
          </w:p>
          <w:p w:rsidR="002E1B16" w:rsidRPr="00536B03" w:rsidRDefault="002E1B16" w:rsidP="00267028">
            <w:pPr>
              <w:pStyle w:val="BodyText"/>
            </w:pPr>
            <w:r w:rsidRPr="008D58C4">
              <w:rPr>
                <w:shd w:val="clear" w:color="auto" w:fill="F9AE85" w:themeFill="accent2"/>
              </w:rPr>
              <w:t>Explanation of how the motor works, with helpful illustrations:</w:t>
            </w:r>
            <w:r w:rsidR="00805492" w:rsidRPr="008D58C4">
              <w:rPr>
                <w:color w:val="A67002" w:themeColor="accent6" w:themeShade="80"/>
                <w:shd w:val="clear" w:color="auto" w:fill="F9AE85" w:themeFill="accent2"/>
              </w:rPr>
              <w:t xml:space="preserve"> </w:t>
            </w:r>
            <w:hyperlink r:id="rId135" w:history="1">
              <w:r w:rsidRPr="008D58C4">
                <w:rPr>
                  <w:rStyle w:val="Weblink"/>
                  <w:shd w:val="clear" w:color="auto" w:fill="F9AE85" w:themeFill="accent2"/>
                </w:rPr>
                <w:t>www.howstuffworks.com/motor.htm</w:t>
              </w:r>
            </w:hyperlink>
          </w:p>
          <w:p w:rsidR="002E1B16" w:rsidRPr="00536B03" w:rsidRDefault="002E1B16" w:rsidP="00267028">
            <w:pPr>
              <w:pStyle w:val="BodyText"/>
            </w:pPr>
          </w:p>
          <w:p w:rsidR="002E1B16" w:rsidRPr="00536B03" w:rsidRDefault="002E1B16" w:rsidP="00221644">
            <w:pPr>
              <w:pStyle w:val="BodyText"/>
            </w:pPr>
            <w:r w:rsidRPr="008D58C4">
              <w:rPr>
                <w:shd w:val="clear" w:color="auto" w:fill="F9AE85" w:themeFill="accent2"/>
              </w:rPr>
              <w:t>Model motor kits:</w:t>
            </w:r>
            <w:r w:rsidR="00221644" w:rsidRPr="008D58C4">
              <w:rPr>
                <w:shd w:val="clear" w:color="auto" w:fill="F9AE85" w:themeFill="accent2"/>
              </w:rPr>
              <w:t xml:space="preserve"> </w:t>
            </w:r>
            <w:hyperlink r:id="rId136" w:history="1">
              <w:r w:rsidRPr="008D58C4">
                <w:rPr>
                  <w:rStyle w:val="Weblink"/>
                  <w:shd w:val="clear" w:color="auto" w:fill="F9AE85" w:themeFill="accent2"/>
                </w:rPr>
                <w:t>www.practicalphysics.org/go/Experiment_334.html</w:t>
              </w:r>
            </w:hyperlink>
          </w:p>
        </w:tc>
      </w:tr>
      <w:tr w:rsidR="00C85F92" w:rsidRPr="004A4E17" w:rsidTr="00536B03">
        <w:trPr>
          <w:trHeight w:hRule="exact" w:val="440"/>
          <w:tblHeader/>
        </w:trPr>
        <w:tc>
          <w:tcPr>
            <w:tcW w:w="14601" w:type="dxa"/>
            <w:gridSpan w:val="3"/>
            <w:shd w:val="clear" w:color="auto" w:fill="EA5B0C"/>
            <w:tcMar>
              <w:top w:w="113" w:type="dxa"/>
              <w:bottom w:w="113" w:type="dxa"/>
            </w:tcMar>
            <w:vAlign w:val="center"/>
          </w:tcPr>
          <w:p w:rsidR="00C85F92" w:rsidRPr="00070664" w:rsidRDefault="00C85F92" w:rsidP="00805492">
            <w:pPr>
              <w:pStyle w:val="TableHead"/>
            </w:pPr>
            <w:r w:rsidRPr="00070664">
              <w:t>Past and specimen papers</w:t>
            </w:r>
          </w:p>
        </w:tc>
      </w:tr>
      <w:tr w:rsidR="00C85F92" w:rsidRPr="004A4E17" w:rsidTr="00536B03">
        <w:tblPrEx>
          <w:tblCellMar>
            <w:top w:w="0" w:type="dxa"/>
            <w:bottom w:w="0" w:type="dxa"/>
          </w:tblCellMar>
        </w:tblPrEx>
        <w:tc>
          <w:tcPr>
            <w:tcW w:w="14601" w:type="dxa"/>
            <w:gridSpan w:val="3"/>
            <w:tcMar>
              <w:top w:w="113" w:type="dxa"/>
              <w:bottom w:w="113" w:type="dxa"/>
            </w:tcMar>
          </w:tcPr>
          <w:p w:rsidR="00221644" w:rsidRPr="008D58C4" w:rsidRDefault="00C85F92" w:rsidP="00221644">
            <w:pPr>
              <w:pStyle w:val="BodyText"/>
              <w:rPr>
                <w:b/>
                <w:color w:val="000000" w:themeColor="text1"/>
                <w:spacing w:val="-1"/>
              </w:rPr>
            </w:pPr>
            <w:r w:rsidRPr="00070664">
              <w:t xml:space="preserve">Past/specimen papers and mark schemes are available to download at </w:t>
            </w:r>
            <w:hyperlink r:id="rId137" w:history="1">
              <w:r w:rsidR="008865F6" w:rsidRPr="008D58C4">
                <w:rPr>
                  <w:rStyle w:val="Weblink"/>
                </w:rPr>
                <w:t>www.cambridgeinternational.org/support</w:t>
              </w:r>
            </w:hyperlink>
            <w:r w:rsidR="00805492">
              <w:rPr>
                <w:rStyle w:val="CIE-Link"/>
              </w:rPr>
              <w:t xml:space="preserve"> (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AC465C" w:rsidP="00536B03">
      <w:pPr>
        <w:pStyle w:val="Heading1"/>
        <w:pBdr>
          <w:top w:val="single" w:sz="8" w:space="4" w:color="EA5B0C"/>
          <w:bottom w:val="single" w:sz="8" w:space="4" w:color="EA5B0C"/>
        </w:pBdr>
        <w:rPr>
          <w:color w:val="EA5B0C"/>
        </w:rPr>
      </w:pPr>
      <w:bookmarkStart w:id="14" w:name="_Toc456187422"/>
      <w:r w:rsidRPr="00536B03">
        <w:rPr>
          <w:color w:val="EA5B0C"/>
        </w:rPr>
        <w:lastRenderedPageBreak/>
        <w:t>6: Electricity 2</w:t>
      </w:r>
      <w:bookmarkEnd w:id="14"/>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AC465C" w:rsidRPr="004A4E17" w:rsidTr="00536B03">
        <w:tblPrEx>
          <w:tblCellMar>
            <w:top w:w="0" w:type="dxa"/>
            <w:bottom w:w="0" w:type="dxa"/>
          </w:tblCellMar>
        </w:tblPrEx>
        <w:trPr>
          <w:trHeight w:val="487"/>
        </w:trPr>
        <w:tc>
          <w:tcPr>
            <w:tcW w:w="1843" w:type="dxa"/>
            <w:tcMar>
              <w:top w:w="113" w:type="dxa"/>
              <w:bottom w:w="113" w:type="dxa"/>
            </w:tcMar>
          </w:tcPr>
          <w:p w:rsidR="00AC465C" w:rsidRPr="00AC465C" w:rsidRDefault="00AC465C" w:rsidP="00805492">
            <w:pPr>
              <w:pStyle w:val="BodyText"/>
            </w:pPr>
            <w:r w:rsidRPr="00AC465C">
              <w:t>4.2.1</w:t>
            </w:r>
            <w:r w:rsidR="00805492">
              <w:t xml:space="preserve"> </w:t>
            </w:r>
            <w:r w:rsidRPr="00AC465C">
              <w:t>Electric charge</w:t>
            </w:r>
          </w:p>
        </w:tc>
        <w:tc>
          <w:tcPr>
            <w:tcW w:w="3402" w:type="dxa"/>
            <w:tcMar>
              <w:top w:w="113" w:type="dxa"/>
              <w:bottom w:w="113" w:type="dxa"/>
            </w:tcMar>
          </w:tcPr>
          <w:p w:rsidR="00AC465C" w:rsidRPr="00AC465C" w:rsidRDefault="00AC465C" w:rsidP="00805492">
            <w:pPr>
              <w:pStyle w:val="Bulletedlist"/>
              <w:ind w:left="317" w:hanging="283"/>
            </w:pPr>
            <w:r w:rsidRPr="00AC465C">
              <w:t>State that there are positive</w:t>
            </w:r>
            <w:r w:rsidR="00670EB7">
              <w:t xml:space="preserve"> </w:t>
            </w:r>
            <w:r w:rsidRPr="00AC465C">
              <w:t>and negative charges</w:t>
            </w:r>
          </w:p>
          <w:p w:rsidR="00AC465C" w:rsidRPr="00AC465C" w:rsidRDefault="00AC465C" w:rsidP="00805492">
            <w:pPr>
              <w:pStyle w:val="Bulletedlist"/>
              <w:numPr>
                <w:ilvl w:val="0"/>
                <w:numId w:val="0"/>
              </w:numPr>
              <w:ind w:left="317"/>
            </w:pPr>
          </w:p>
          <w:p w:rsidR="00AC465C" w:rsidRPr="00AC465C" w:rsidRDefault="00AC465C" w:rsidP="00805492">
            <w:pPr>
              <w:pStyle w:val="Bulletedlist"/>
              <w:ind w:left="317" w:hanging="283"/>
            </w:pPr>
            <w:r w:rsidRPr="00AC465C">
              <w:t>State that unlike charges</w:t>
            </w:r>
            <w:r w:rsidR="00670EB7">
              <w:t xml:space="preserve"> </w:t>
            </w:r>
            <w:r w:rsidRPr="00AC465C">
              <w:t>attract and that like charges</w:t>
            </w:r>
            <w:r w:rsidR="00670EB7">
              <w:t xml:space="preserve"> </w:t>
            </w:r>
            <w:r w:rsidRPr="00AC465C">
              <w:t>repel</w:t>
            </w:r>
          </w:p>
          <w:p w:rsidR="00AC465C" w:rsidRPr="00AC465C" w:rsidRDefault="00AC465C" w:rsidP="00805492">
            <w:pPr>
              <w:pStyle w:val="Bulletedlist"/>
              <w:numPr>
                <w:ilvl w:val="0"/>
                <w:numId w:val="0"/>
              </w:numPr>
              <w:ind w:left="317"/>
            </w:pPr>
          </w:p>
          <w:p w:rsidR="00AC465C" w:rsidRPr="00AC465C" w:rsidRDefault="00AC465C" w:rsidP="00805492">
            <w:pPr>
              <w:pStyle w:val="Bulletedlist"/>
              <w:ind w:left="317" w:hanging="283"/>
            </w:pPr>
            <w:r w:rsidRPr="00AC465C">
              <w:t>Describe simple experiments</w:t>
            </w:r>
            <w:r w:rsidR="00670EB7">
              <w:t xml:space="preserve"> </w:t>
            </w:r>
            <w:r w:rsidRPr="00AC465C">
              <w:t>to show the production and</w:t>
            </w:r>
            <w:r w:rsidR="00670EB7">
              <w:t xml:space="preserve"> </w:t>
            </w:r>
            <w:r w:rsidRPr="00AC465C">
              <w:t>detection of electrostatic</w:t>
            </w:r>
            <w:r w:rsidR="00670EB7">
              <w:t xml:space="preserve"> </w:t>
            </w:r>
            <w:r w:rsidRPr="00AC465C">
              <w:t>charges</w:t>
            </w:r>
          </w:p>
          <w:p w:rsidR="00AC465C" w:rsidRPr="00AC465C" w:rsidRDefault="00AC465C" w:rsidP="00805492">
            <w:pPr>
              <w:pStyle w:val="Bulletedlist"/>
              <w:numPr>
                <w:ilvl w:val="0"/>
                <w:numId w:val="0"/>
              </w:numPr>
              <w:ind w:left="317"/>
            </w:pPr>
          </w:p>
          <w:p w:rsidR="00AC465C" w:rsidRPr="00AC465C" w:rsidRDefault="00AC465C" w:rsidP="00805492">
            <w:pPr>
              <w:pStyle w:val="Bulletedlist"/>
              <w:ind w:left="317" w:hanging="283"/>
            </w:pPr>
            <w:r w:rsidRPr="00AC465C">
              <w:t>State that charging a body</w:t>
            </w:r>
            <w:r w:rsidR="00670EB7">
              <w:t xml:space="preserve"> </w:t>
            </w:r>
            <w:r w:rsidRPr="00AC465C">
              <w:t>involves the addition or</w:t>
            </w:r>
            <w:r w:rsidR="00670EB7">
              <w:t xml:space="preserve"> </w:t>
            </w:r>
            <w:r w:rsidRPr="00AC465C">
              <w:t>removal of electrons</w:t>
            </w:r>
          </w:p>
          <w:p w:rsidR="00AC465C" w:rsidRPr="00AC465C" w:rsidRDefault="00AC465C" w:rsidP="00805492">
            <w:pPr>
              <w:pStyle w:val="Bulletedlist"/>
              <w:numPr>
                <w:ilvl w:val="0"/>
                <w:numId w:val="0"/>
              </w:numPr>
              <w:ind w:left="317"/>
            </w:pPr>
          </w:p>
          <w:p w:rsidR="00AC465C" w:rsidRPr="00AC465C" w:rsidRDefault="00AC465C" w:rsidP="00805492">
            <w:pPr>
              <w:pStyle w:val="Bulletedlist"/>
              <w:ind w:left="317" w:hanging="283"/>
            </w:pPr>
            <w:r w:rsidRPr="00AC465C">
              <w:t>Distinguish between</w:t>
            </w:r>
            <w:r w:rsidR="00670EB7">
              <w:t xml:space="preserve"> </w:t>
            </w:r>
            <w:r w:rsidRPr="00AC465C">
              <w:t>electrical conductors and</w:t>
            </w:r>
            <w:r w:rsidR="00670EB7">
              <w:t xml:space="preserve"> </w:t>
            </w:r>
            <w:r w:rsidRPr="00AC465C">
              <w:t>insulators and give typical</w:t>
            </w:r>
            <w:r w:rsidR="00670EB7">
              <w:t xml:space="preserve"> </w:t>
            </w:r>
            <w:r w:rsidRPr="00AC465C">
              <w:t>examples</w:t>
            </w:r>
          </w:p>
        </w:tc>
        <w:tc>
          <w:tcPr>
            <w:tcW w:w="9356" w:type="dxa"/>
            <w:tcMar>
              <w:top w:w="113" w:type="dxa"/>
              <w:bottom w:w="113" w:type="dxa"/>
            </w:tcMar>
          </w:tcPr>
          <w:p w:rsidR="00AC465C" w:rsidRPr="00AC465C" w:rsidRDefault="00AC465C" w:rsidP="00670EB7">
            <w:pPr>
              <w:pStyle w:val="BodyText"/>
            </w:pPr>
            <w:r w:rsidRPr="00AC465C">
              <w:t>Electrostatics experiments are best performed in dry climates and in some areas the time of year chosen for teaching this will affect the ease with which the experiments are demonstrated. Even in relatively damp conditions, however, it is usually possible to show most of what is needed provided a hair-dryer or an industrial dryer is used regularly as the experiment is being carried out. Use simple experiments with strips of insulating material (e.g. Perspex and cellulose acetate) rubbed with a cloth to show attraction and repulsion. Balloons or cling film can also be used to give a larger scale result.</w:t>
            </w:r>
          </w:p>
          <w:p w:rsidR="00AC465C" w:rsidRPr="00AC465C" w:rsidRDefault="00AC465C" w:rsidP="00670EB7">
            <w:pPr>
              <w:pStyle w:val="BodyText"/>
            </w:pPr>
          </w:p>
          <w:p w:rsidR="00AC465C" w:rsidRPr="00AC465C" w:rsidRDefault="00AC465C" w:rsidP="00670EB7">
            <w:pPr>
              <w:pStyle w:val="BodyText"/>
            </w:pPr>
            <w:r w:rsidRPr="00AC465C">
              <w:t>Learners are always impressed when a charged rod diverts a stream of flowing water.</w:t>
            </w:r>
          </w:p>
          <w:p w:rsidR="00AC465C" w:rsidRPr="00AC465C" w:rsidRDefault="00AC465C" w:rsidP="00670EB7">
            <w:pPr>
              <w:pStyle w:val="BodyText"/>
            </w:pPr>
          </w:p>
          <w:p w:rsidR="00AC465C" w:rsidRDefault="00AC465C" w:rsidP="00670EB7">
            <w:pPr>
              <w:pStyle w:val="BodyText"/>
            </w:pPr>
            <w:r w:rsidRPr="00AC465C">
              <w:t>Remember that wood can act as a conductor when discharging electrostatically charged objects. Show this and remind learners not to use wooden objects if rescuing someone from electrocution.</w:t>
            </w:r>
          </w:p>
          <w:p w:rsidR="00AC465C" w:rsidRDefault="00AC465C" w:rsidP="00670EB7">
            <w:pPr>
              <w:pStyle w:val="BodyText"/>
            </w:pPr>
          </w:p>
          <w:p w:rsidR="00AC465C" w:rsidRPr="00670EB7" w:rsidRDefault="00AC465C" w:rsidP="00670EB7">
            <w:pPr>
              <w:pStyle w:val="BodyText"/>
              <w:rPr>
                <w:rStyle w:val="Weblink"/>
              </w:rPr>
            </w:pPr>
            <w:r w:rsidRPr="00AC465C">
              <w:t>Introductory work on static electricity:</w:t>
            </w:r>
            <w:r w:rsidR="00805492">
              <w:t xml:space="preserve"> </w:t>
            </w:r>
            <w:hyperlink r:id="rId138" w:history="1">
              <w:r w:rsidRPr="00670EB7">
                <w:rPr>
                  <w:rStyle w:val="Weblink"/>
                </w:rPr>
                <w:t>www.sciencemadesimple.com/static.html</w:t>
              </w:r>
            </w:hyperlink>
          </w:p>
          <w:p w:rsidR="00AC465C" w:rsidRPr="00AC465C" w:rsidRDefault="00AC465C" w:rsidP="00670EB7">
            <w:pPr>
              <w:pStyle w:val="BodyText"/>
            </w:pPr>
          </w:p>
          <w:p w:rsidR="00AC465C" w:rsidRPr="00670EB7" w:rsidRDefault="00AC465C" w:rsidP="00670EB7">
            <w:pPr>
              <w:pStyle w:val="BodyText"/>
              <w:rPr>
                <w:rStyle w:val="Weblink"/>
              </w:rPr>
            </w:pPr>
            <w:r w:rsidRPr="00AC465C">
              <w:t>Electricity (for the teacher):</w:t>
            </w:r>
            <w:r w:rsidR="00805492">
              <w:t xml:space="preserve"> </w:t>
            </w:r>
            <w:hyperlink r:id="rId139" w:history="1">
              <w:r w:rsidRPr="00670EB7">
                <w:rPr>
                  <w:rStyle w:val="Weblink"/>
                </w:rPr>
                <w:t>www.amasci.com/emotor/sticky.html</w:t>
              </w:r>
            </w:hyperlink>
          </w:p>
          <w:p w:rsidR="00AC465C" w:rsidRPr="00AC465C" w:rsidRDefault="00AC465C" w:rsidP="00805492">
            <w:pPr>
              <w:pStyle w:val="BodyText"/>
            </w:pPr>
          </w:p>
        </w:tc>
      </w:tr>
      <w:tr w:rsidR="00AC465C" w:rsidRPr="004A4E17" w:rsidTr="008D58C4">
        <w:tblPrEx>
          <w:tblCellMar>
            <w:top w:w="0" w:type="dxa"/>
            <w:bottom w:w="0" w:type="dxa"/>
          </w:tblCellMar>
        </w:tblPrEx>
        <w:tc>
          <w:tcPr>
            <w:tcW w:w="1843" w:type="dxa"/>
            <w:shd w:val="clear" w:color="auto" w:fill="F9AE85" w:themeFill="accent2"/>
            <w:tcMar>
              <w:top w:w="113" w:type="dxa"/>
              <w:bottom w:w="113" w:type="dxa"/>
            </w:tcMar>
          </w:tcPr>
          <w:p w:rsidR="00AC465C" w:rsidRPr="008D58C4" w:rsidRDefault="00AC465C" w:rsidP="00805492">
            <w:pPr>
              <w:pStyle w:val="BodyText"/>
              <w:rPr>
                <w:rStyle w:val="Bold"/>
                <w:b w:val="0"/>
              </w:rPr>
            </w:pPr>
            <w:r w:rsidRPr="008D58C4">
              <w:rPr>
                <w:rStyle w:val="Bold"/>
                <w:b w:val="0"/>
                <w:shd w:val="clear" w:color="auto" w:fill="F9AE85" w:themeFill="accent2"/>
              </w:rPr>
              <w:t>4.2.1</w:t>
            </w:r>
            <w:r w:rsidR="00805492" w:rsidRPr="008D58C4">
              <w:rPr>
                <w:rStyle w:val="Bold"/>
                <w:b w:val="0"/>
                <w:shd w:val="clear" w:color="auto" w:fill="F9AE85" w:themeFill="accent2"/>
              </w:rPr>
              <w:t xml:space="preserve"> </w:t>
            </w:r>
            <w:r w:rsidRPr="008D58C4">
              <w:rPr>
                <w:rStyle w:val="Bold"/>
                <w:b w:val="0"/>
                <w:shd w:val="clear" w:color="auto" w:fill="F9AE85" w:themeFill="accent2"/>
              </w:rPr>
              <w:t>Electric charge</w:t>
            </w:r>
          </w:p>
        </w:tc>
        <w:tc>
          <w:tcPr>
            <w:tcW w:w="3402" w:type="dxa"/>
            <w:shd w:val="clear" w:color="auto" w:fill="F9AE85" w:themeFill="accent2"/>
            <w:tcMar>
              <w:top w:w="113" w:type="dxa"/>
              <w:bottom w:w="113" w:type="dxa"/>
            </w:tcMar>
          </w:tcPr>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State that charge is</w:t>
            </w:r>
            <w:r w:rsidR="007A360C" w:rsidRPr="008D58C4">
              <w:rPr>
                <w:rStyle w:val="Bold"/>
                <w:b w:val="0"/>
                <w:shd w:val="clear" w:color="auto" w:fill="F9AE85" w:themeFill="accent2"/>
              </w:rPr>
              <w:t xml:space="preserve"> </w:t>
            </w:r>
            <w:r w:rsidRPr="008D58C4">
              <w:rPr>
                <w:rStyle w:val="Bold"/>
                <w:b w:val="0"/>
                <w:shd w:val="clear" w:color="auto" w:fill="F9AE85" w:themeFill="accent2"/>
              </w:rPr>
              <w:t>measured in coulombs</w:t>
            </w:r>
          </w:p>
          <w:p w:rsidR="00AC465C" w:rsidRPr="008D58C4" w:rsidRDefault="00AC465C" w:rsidP="00805492">
            <w:pPr>
              <w:pStyle w:val="Bulletedlist"/>
              <w:numPr>
                <w:ilvl w:val="0"/>
                <w:numId w:val="0"/>
              </w:numPr>
              <w:ind w:left="317"/>
              <w:rPr>
                <w:rStyle w:val="Bold"/>
                <w:b w:val="0"/>
              </w:rPr>
            </w:pPr>
          </w:p>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State that the direction of</w:t>
            </w:r>
            <w:r w:rsidR="00670EB7" w:rsidRPr="008D58C4">
              <w:rPr>
                <w:rStyle w:val="Bold"/>
                <w:b w:val="0"/>
                <w:shd w:val="clear" w:color="auto" w:fill="F9AE85" w:themeFill="accent2"/>
              </w:rPr>
              <w:t xml:space="preserve"> </w:t>
            </w:r>
            <w:r w:rsidRPr="008D58C4">
              <w:rPr>
                <w:rStyle w:val="Bold"/>
                <w:b w:val="0"/>
                <w:shd w:val="clear" w:color="auto" w:fill="F9AE85" w:themeFill="accent2"/>
              </w:rPr>
              <w:t>an electric field at a point</w:t>
            </w:r>
            <w:r w:rsidR="00670EB7" w:rsidRPr="008D58C4">
              <w:rPr>
                <w:rStyle w:val="Bold"/>
                <w:b w:val="0"/>
                <w:shd w:val="clear" w:color="auto" w:fill="F9AE85" w:themeFill="accent2"/>
              </w:rPr>
              <w:t xml:space="preserve"> </w:t>
            </w:r>
            <w:r w:rsidRPr="008D58C4">
              <w:rPr>
                <w:rStyle w:val="Bold"/>
                <w:b w:val="0"/>
                <w:shd w:val="clear" w:color="auto" w:fill="F9AE85" w:themeFill="accent2"/>
              </w:rPr>
              <w:t>is the direction of the force</w:t>
            </w:r>
            <w:r w:rsidR="00670EB7" w:rsidRPr="008D58C4">
              <w:rPr>
                <w:rStyle w:val="Bold"/>
                <w:b w:val="0"/>
                <w:shd w:val="clear" w:color="auto" w:fill="F9AE85" w:themeFill="accent2"/>
              </w:rPr>
              <w:t xml:space="preserve"> </w:t>
            </w:r>
            <w:r w:rsidRPr="008D58C4">
              <w:rPr>
                <w:rStyle w:val="Bold"/>
                <w:b w:val="0"/>
                <w:shd w:val="clear" w:color="auto" w:fill="F9AE85" w:themeFill="accent2"/>
              </w:rPr>
              <w:t>on a positive charge at that</w:t>
            </w:r>
            <w:r w:rsidR="00670EB7" w:rsidRPr="008D58C4">
              <w:rPr>
                <w:rStyle w:val="Bold"/>
                <w:b w:val="0"/>
                <w:shd w:val="clear" w:color="auto" w:fill="F9AE85" w:themeFill="accent2"/>
              </w:rPr>
              <w:t xml:space="preserve"> </w:t>
            </w:r>
            <w:r w:rsidRPr="008D58C4">
              <w:rPr>
                <w:rStyle w:val="Bold"/>
                <w:b w:val="0"/>
                <w:shd w:val="clear" w:color="auto" w:fill="F9AE85" w:themeFill="accent2"/>
              </w:rPr>
              <w:t>point</w:t>
            </w:r>
          </w:p>
          <w:p w:rsidR="00AC465C" w:rsidRPr="008D58C4" w:rsidRDefault="00AC465C" w:rsidP="00805492">
            <w:pPr>
              <w:pStyle w:val="Bulletedlist"/>
              <w:numPr>
                <w:ilvl w:val="0"/>
                <w:numId w:val="0"/>
              </w:numPr>
              <w:ind w:left="317"/>
              <w:rPr>
                <w:rStyle w:val="Bold"/>
                <w:b w:val="0"/>
              </w:rPr>
            </w:pPr>
          </w:p>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Describe an electric field</w:t>
            </w:r>
            <w:r w:rsidR="00670EB7" w:rsidRPr="008D58C4">
              <w:rPr>
                <w:rStyle w:val="Bold"/>
                <w:b w:val="0"/>
                <w:shd w:val="clear" w:color="auto" w:fill="F9AE85" w:themeFill="accent2"/>
              </w:rPr>
              <w:t xml:space="preserve"> </w:t>
            </w:r>
            <w:r w:rsidRPr="008D58C4">
              <w:rPr>
                <w:rStyle w:val="Bold"/>
                <w:b w:val="0"/>
                <w:shd w:val="clear" w:color="auto" w:fill="F9AE85" w:themeFill="accent2"/>
              </w:rPr>
              <w:t>as a region in which an</w:t>
            </w:r>
            <w:r w:rsidR="00670EB7" w:rsidRPr="008D58C4">
              <w:rPr>
                <w:rStyle w:val="Bold"/>
                <w:b w:val="0"/>
                <w:shd w:val="clear" w:color="auto" w:fill="F9AE85" w:themeFill="accent2"/>
              </w:rPr>
              <w:t xml:space="preserve"> </w:t>
            </w:r>
            <w:r w:rsidRPr="008D58C4">
              <w:rPr>
                <w:rStyle w:val="Bold"/>
                <w:b w:val="0"/>
                <w:shd w:val="clear" w:color="auto" w:fill="F9AE85" w:themeFill="accent2"/>
              </w:rPr>
              <w:t>electric charge</w:t>
            </w:r>
            <w:r w:rsidR="00670EB7" w:rsidRPr="008D58C4">
              <w:rPr>
                <w:rStyle w:val="Bold"/>
                <w:b w:val="0"/>
                <w:shd w:val="clear" w:color="auto" w:fill="F9AE85" w:themeFill="accent2"/>
              </w:rPr>
              <w:t xml:space="preserve"> </w:t>
            </w:r>
            <w:r w:rsidRPr="008D58C4">
              <w:rPr>
                <w:rStyle w:val="Bold"/>
                <w:b w:val="0"/>
                <w:shd w:val="clear" w:color="auto" w:fill="F9AE85" w:themeFill="accent2"/>
              </w:rPr>
              <w:t>experiences a force</w:t>
            </w:r>
          </w:p>
          <w:p w:rsidR="00AC465C" w:rsidRPr="008D58C4" w:rsidRDefault="00AC465C" w:rsidP="00805492">
            <w:pPr>
              <w:pStyle w:val="Bulletedlist"/>
              <w:numPr>
                <w:ilvl w:val="0"/>
                <w:numId w:val="0"/>
              </w:numPr>
              <w:ind w:left="317"/>
              <w:rPr>
                <w:rStyle w:val="Bold"/>
                <w:b w:val="0"/>
              </w:rPr>
            </w:pPr>
          </w:p>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Describe simple field</w:t>
            </w:r>
            <w:r w:rsidR="00670EB7" w:rsidRPr="008D58C4">
              <w:rPr>
                <w:rStyle w:val="Bold"/>
                <w:b w:val="0"/>
                <w:shd w:val="clear" w:color="auto" w:fill="F9AE85" w:themeFill="accent2"/>
              </w:rPr>
              <w:t xml:space="preserve"> </w:t>
            </w:r>
            <w:r w:rsidRPr="008D58C4">
              <w:rPr>
                <w:rStyle w:val="Bold"/>
                <w:b w:val="0"/>
                <w:shd w:val="clear" w:color="auto" w:fill="F9AE85" w:themeFill="accent2"/>
              </w:rPr>
              <w:t>patterns, including the</w:t>
            </w:r>
            <w:r w:rsidR="00670EB7" w:rsidRPr="008D58C4">
              <w:rPr>
                <w:rStyle w:val="Bold"/>
                <w:b w:val="0"/>
                <w:shd w:val="clear" w:color="auto" w:fill="F9AE85" w:themeFill="accent2"/>
              </w:rPr>
              <w:t xml:space="preserve"> </w:t>
            </w:r>
            <w:r w:rsidRPr="008D58C4">
              <w:rPr>
                <w:rStyle w:val="Bold"/>
                <w:b w:val="0"/>
                <w:shd w:val="clear" w:color="auto" w:fill="F9AE85" w:themeFill="accent2"/>
              </w:rPr>
              <w:t>field around a point</w:t>
            </w:r>
            <w:r w:rsidR="00670EB7" w:rsidRPr="008D58C4">
              <w:rPr>
                <w:rStyle w:val="Bold"/>
                <w:b w:val="0"/>
                <w:shd w:val="clear" w:color="auto" w:fill="F9AE85" w:themeFill="accent2"/>
              </w:rPr>
              <w:t xml:space="preserve"> </w:t>
            </w:r>
            <w:r w:rsidRPr="008D58C4">
              <w:rPr>
                <w:rStyle w:val="Bold"/>
                <w:b w:val="0"/>
                <w:shd w:val="clear" w:color="auto" w:fill="F9AE85" w:themeFill="accent2"/>
              </w:rPr>
              <w:t>charge, the field around a</w:t>
            </w:r>
            <w:r w:rsidR="00670EB7" w:rsidRPr="008D58C4">
              <w:rPr>
                <w:rStyle w:val="Bold"/>
                <w:b w:val="0"/>
                <w:shd w:val="clear" w:color="auto" w:fill="F9AE85" w:themeFill="accent2"/>
              </w:rPr>
              <w:t xml:space="preserve"> </w:t>
            </w:r>
            <w:r w:rsidRPr="008D58C4">
              <w:rPr>
                <w:rStyle w:val="Bold"/>
                <w:b w:val="0"/>
                <w:shd w:val="clear" w:color="auto" w:fill="F9AE85" w:themeFill="accent2"/>
              </w:rPr>
              <w:lastRenderedPageBreak/>
              <w:t>charged conducting</w:t>
            </w:r>
            <w:r w:rsidR="00670EB7" w:rsidRPr="008D58C4">
              <w:rPr>
                <w:rStyle w:val="Bold"/>
                <w:b w:val="0"/>
                <w:shd w:val="clear" w:color="auto" w:fill="F9AE85" w:themeFill="accent2"/>
              </w:rPr>
              <w:t xml:space="preserve"> </w:t>
            </w:r>
            <w:r w:rsidRPr="008D58C4">
              <w:rPr>
                <w:rStyle w:val="Bold"/>
                <w:b w:val="0"/>
                <w:shd w:val="clear" w:color="auto" w:fill="F9AE85" w:themeFill="accent2"/>
              </w:rPr>
              <w:t>sphere and the field</w:t>
            </w:r>
            <w:r w:rsidR="00670EB7" w:rsidRPr="008D58C4">
              <w:rPr>
                <w:rStyle w:val="Bold"/>
                <w:b w:val="0"/>
                <w:shd w:val="clear" w:color="auto" w:fill="F9AE85" w:themeFill="accent2"/>
              </w:rPr>
              <w:t xml:space="preserve"> </w:t>
            </w:r>
            <w:r w:rsidRPr="008D58C4">
              <w:rPr>
                <w:rStyle w:val="Bold"/>
                <w:b w:val="0"/>
                <w:shd w:val="clear" w:color="auto" w:fill="F9AE85" w:themeFill="accent2"/>
              </w:rPr>
              <w:t>between two parallel plates</w:t>
            </w:r>
            <w:r w:rsidR="00670EB7" w:rsidRPr="008D58C4">
              <w:rPr>
                <w:rStyle w:val="Bold"/>
                <w:b w:val="0"/>
                <w:shd w:val="clear" w:color="auto" w:fill="F9AE85" w:themeFill="accent2"/>
              </w:rPr>
              <w:t xml:space="preserve"> </w:t>
            </w:r>
            <w:r w:rsidRPr="008D58C4">
              <w:rPr>
                <w:rStyle w:val="Bold"/>
                <w:b w:val="0"/>
                <w:shd w:val="clear" w:color="auto" w:fill="F9AE85" w:themeFill="accent2"/>
              </w:rPr>
              <w:t>(not including end effects)</w:t>
            </w:r>
          </w:p>
          <w:p w:rsidR="00AC465C" w:rsidRPr="008D58C4" w:rsidRDefault="00AC465C" w:rsidP="00805492">
            <w:pPr>
              <w:pStyle w:val="Bulletedlist"/>
              <w:numPr>
                <w:ilvl w:val="0"/>
                <w:numId w:val="0"/>
              </w:numPr>
              <w:ind w:left="317"/>
              <w:rPr>
                <w:rStyle w:val="Bold"/>
                <w:b w:val="0"/>
              </w:rPr>
            </w:pPr>
          </w:p>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Give an account of</w:t>
            </w:r>
            <w:r w:rsidR="00670EB7" w:rsidRPr="008D58C4">
              <w:rPr>
                <w:rStyle w:val="Bold"/>
                <w:b w:val="0"/>
                <w:shd w:val="clear" w:color="auto" w:fill="F9AE85" w:themeFill="accent2"/>
              </w:rPr>
              <w:t xml:space="preserve"> </w:t>
            </w:r>
            <w:r w:rsidRPr="008D58C4">
              <w:rPr>
                <w:rStyle w:val="Bold"/>
                <w:b w:val="0"/>
                <w:shd w:val="clear" w:color="auto" w:fill="F9AE85" w:themeFill="accent2"/>
              </w:rPr>
              <w:t>charging by induction</w:t>
            </w:r>
          </w:p>
          <w:p w:rsidR="00AC465C" w:rsidRPr="008D58C4" w:rsidRDefault="00AC465C" w:rsidP="00805492">
            <w:pPr>
              <w:pStyle w:val="Bulletedlist"/>
              <w:numPr>
                <w:ilvl w:val="0"/>
                <w:numId w:val="0"/>
              </w:numPr>
              <w:ind w:left="317"/>
              <w:rPr>
                <w:rStyle w:val="Bold"/>
                <w:b w:val="0"/>
              </w:rPr>
            </w:pPr>
          </w:p>
          <w:p w:rsidR="00AC465C" w:rsidRPr="008D58C4" w:rsidRDefault="00AC465C" w:rsidP="00805492">
            <w:pPr>
              <w:pStyle w:val="Bulletedlist"/>
              <w:ind w:left="317" w:hanging="283"/>
              <w:rPr>
                <w:rStyle w:val="Bold"/>
                <w:b w:val="0"/>
              </w:rPr>
            </w:pPr>
            <w:r w:rsidRPr="008D58C4">
              <w:rPr>
                <w:rStyle w:val="Bold"/>
                <w:b w:val="0"/>
                <w:shd w:val="clear" w:color="auto" w:fill="F9AE85" w:themeFill="accent2"/>
              </w:rPr>
              <w:t>Recall and use a simple</w:t>
            </w:r>
            <w:r w:rsidR="00670EB7" w:rsidRPr="008D58C4">
              <w:rPr>
                <w:rStyle w:val="Bold"/>
                <w:b w:val="0"/>
                <w:shd w:val="clear" w:color="auto" w:fill="F9AE85" w:themeFill="accent2"/>
              </w:rPr>
              <w:t xml:space="preserve"> </w:t>
            </w:r>
            <w:r w:rsidRPr="008D58C4">
              <w:rPr>
                <w:rStyle w:val="Bold"/>
                <w:b w:val="0"/>
                <w:shd w:val="clear" w:color="auto" w:fill="F9AE85" w:themeFill="accent2"/>
              </w:rPr>
              <w:t>electron model to</w:t>
            </w:r>
            <w:r w:rsidR="00670EB7" w:rsidRPr="008D58C4">
              <w:rPr>
                <w:rStyle w:val="Bold"/>
                <w:b w:val="0"/>
                <w:shd w:val="clear" w:color="auto" w:fill="F9AE85" w:themeFill="accent2"/>
              </w:rPr>
              <w:t xml:space="preserve"> </w:t>
            </w:r>
            <w:r w:rsidRPr="008D58C4">
              <w:rPr>
                <w:rStyle w:val="Bold"/>
                <w:b w:val="0"/>
                <w:shd w:val="clear" w:color="auto" w:fill="F9AE85" w:themeFill="accent2"/>
              </w:rPr>
              <w:t>distinguish between</w:t>
            </w:r>
            <w:r w:rsidR="00670EB7" w:rsidRPr="008D58C4">
              <w:rPr>
                <w:rStyle w:val="Bold"/>
                <w:b w:val="0"/>
                <w:shd w:val="clear" w:color="auto" w:fill="F9AE85" w:themeFill="accent2"/>
              </w:rPr>
              <w:t xml:space="preserve"> </w:t>
            </w:r>
            <w:r w:rsidRPr="008D58C4">
              <w:rPr>
                <w:rStyle w:val="Bold"/>
                <w:b w:val="0"/>
                <w:shd w:val="clear" w:color="auto" w:fill="F9AE85" w:themeFill="accent2"/>
              </w:rPr>
              <w:t>conductors and insulators</w:t>
            </w:r>
          </w:p>
        </w:tc>
        <w:tc>
          <w:tcPr>
            <w:tcW w:w="9356" w:type="dxa"/>
            <w:shd w:val="clear" w:color="auto" w:fill="F9AE85" w:themeFill="accent2"/>
            <w:tcMar>
              <w:top w:w="113" w:type="dxa"/>
              <w:bottom w:w="113" w:type="dxa"/>
            </w:tcMar>
          </w:tcPr>
          <w:p w:rsidR="00AC465C" w:rsidRPr="008D58C4" w:rsidRDefault="00AC465C" w:rsidP="00670EB7">
            <w:pPr>
              <w:pStyle w:val="BodyText"/>
            </w:pPr>
            <w:r w:rsidRPr="008D58C4">
              <w:rPr>
                <w:shd w:val="clear" w:color="auto" w:fill="F9AE85" w:themeFill="accent2"/>
              </w:rPr>
              <w:lastRenderedPageBreak/>
              <w:t xml:space="preserve">For </w:t>
            </w:r>
            <w:r w:rsidR="00536B03" w:rsidRPr="008D58C4">
              <w:rPr>
                <w:shd w:val="clear" w:color="auto" w:fill="F9AE85" w:themeFill="accent2"/>
              </w:rPr>
              <w:t>abler</w:t>
            </w:r>
            <w:r w:rsidRPr="008D58C4">
              <w:rPr>
                <w:shd w:val="clear" w:color="auto" w:fill="F9AE85" w:themeFill="accent2"/>
              </w:rPr>
              <w:t xml:space="preserve"> learners, electric field patterns can be demonstrated, e.g. two electrodes dipped in castor oil, contained in a petri dish </w:t>
            </w:r>
            <w:r w:rsidR="00642E87" w:rsidRPr="008D58C4">
              <w:rPr>
                <w:shd w:val="clear" w:color="auto" w:fill="F9AE85" w:themeFill="accent2"/>
              </w:rPr>
              <w:t>–</w:t>
            </w:r>
            <w:r w:rsidRPr="008D58C4">
              <w:rPr>
                <w:shd w:val="clear" w:color="auto" w:fill="F9AE85" w:themeFill="accent2"/>
              </w:rPr>
              <w:t xml:space="preserve"> the electrodes are connected to a high voltage supply and semolina grains sprinkled around the electrodes show the field pattern.</w:t>
            </w:r>
          </w:p>
          <w:p w:rsidR="00AC465C" w:rsidRPr="008D58C4" w:rsidRDefault="00AC465C" w:rsidP="00670EB7">
            <w:pPr>
              <w:pStyle w:val="BodyText"/>
            </w:pPr>
          </w:p>
          <w:p w:rsidR="00AC465C" w:rsidRPr="008D58C4" w:rsidRDefault="00AC465C" w:rsidP="00670EB7">
            <w:pPr>
              <w:pStyle w:val="BodyText"/>
            </w:pPr>
            <w:r w:rsidRPr="008D58C4">
              <w:rPr>
                <w:shd w:val="clear" w:color="auto" w:fill="F9AE85" w:themeFill="accent2"/>
              </w:rPr>
              <w:t>Also charging by induction can be shown using a gold-leaf electroscope. In a dry environment, very small pieces of paper (roughly 2 mm) can be picked up from a table using a charged rod and may even be made to bounce between the rod and the table a few times if the rod is horizontal and just a few centimetres from the table. This behaviour is explained because the paper is a (poor) conductor and becomes charged by induction.</w:t>
            </w:r>
          </w:p>
          <w:p w:rsidR="00AC465C" w:rsidRPr="008D58C4" w:rsidRDefault="00AC465C" w:rsidP="00670EB7">
            <w:pPr>
              <w:pStyle w:val="BodyText"/>
            </w:pPr>
          </w:p>
          <w:p w:rsidR="00AC465C" w:rsidRPr="00536B03" w:rsidRDefault="00AC465C" w:rsidP="00670EB7">
            <w:pPr>
              <w:pStyle w:val="BodyText"/>
              <w:rPr>
                <w:rStyle w:val="Weblink"/>
              </w:rPr>
            </w:pPr>
            <w:r w:rsidRPr="008D58C4">
              <w:rPr>
                <w:shd w:val="clear" w:color="auto" w:fill="F9AE85" w:themeFill="accent2"/>
              </w:rPr>
              <w:t>Deals with common misconceptions about static electricity (for the teacher):</w:t>
            </w:r>
            <w:r w:rsidR="00805492" w:rsidRPr="008D58C4">
              <w:rPr>
                <w:shd w:val="clear" w:color="auto" w:fill="FEF3DC" w:themeFill="accent6" w:themeFillTint="33"/>
              </w:rPr>
              <w:t xml:space="preserve"> </w:t>
            </w:r>
            <w:hyperlink r:id="rId140" w:history="1">
              <w:r w:rsidRPr="008D58C4">
                <w:rPr>
                  <w:rStyle w:val="Weblink"/>
                  <w:shd w:val="clear" w:color="auto" w:fill="F9AE85" w:themeFill="accent2"/>
                </w:rPr>
                <w:t>www.eskimo.com/~billb/emotor/stmiscon.html</w:t>
              </w:r>
            </w:hyperlink>
          </w:p>
          <w:p w:rsidR="00AC465C" w:rsidRPr="00536B03" w:rsidRDefault="00AC465C" w:rsidP="00670EB7">
            <w:pPr>
              <w:pStyle w:val="BodyText"/>
            </w:pPr>
          </w:p>
          <w:p w:rsidR="00AC465C" w:rsidRPr="00536B03" w:rsidRDefault="00AC465C" w:rsidP="00670EB7">
            <w:pPr>
              <w:pStyle w:val="BodyText"/>
              <w:rPr>
                <w:rStyle w:val="Weblink"/>
              </w:rPr>
            </w:pPr>
            <w:r w:rsidRPr="008D58C4">
              <w:rPr>
                <w:shd w:val="clear" w:color="auto" w:fill="F9AE85" w:themeFill="accent2"/>
              </w:rPr>
              <w:t>An interesting way to teach about charge and current using an overhead projector demonstration:</w:t>
            </w:r>
            <w:r w:rsidR="00805492" w:rsidRPr="008D58C4">
              <w:rPr>
                <w:shd w:val="clear" w:color="auto" w:fill="FEF3DC" w:themeFill="accent6" w:themeFillTint="33"/>
              </w:rPr>
              <w:t xml:space="preserve"> </w:t>
            </w:r>
            <w:hyperlink r:id="rId141" w:history="1">
              <w:r w:rsidRPr="008D58C4">
                <w:rPr>
                  <w:rStyle w:val="Weblink"/>
                  <w:shd w:val="clear" w:color="auto" w:fill="F9AE85" w:themeFill="accent2"/>
                </w:rPr>
                <w:t>www.eskimo.com/~billb/redgreen.html</w:t>
              </w:r>
            </w:hyperlink>
          </w:p>
          <w:p w:rsidR="00AC465C" w:rsidRPr="00536B03" w:rsidRDefault="00AC465C" w:rsidP="00670EB7">
            <w:pPr>
              <w:pStyle w:val="BodyText"/>
            </w:pPr>
          </w:p>
          <w:p w:rsidR="00AC465C" w:rsidRPr="00536B03" w:rsidRDefault="00AC465C" w:rsidP="00670EB7">
            <w:pPr>
              <w:pStyle w:val="BodyText"/>
            </w:pPr>
          </w:p>
        </w:tc>
      </w:tr>
      <w:tr w:rsidR="00AC465C" w:rsidRPr="004A4E17" w:rsidTr="00536B03">
        <w:tblPrEx>
          <w:tblCellMar>
            <w:top w:w="0" w:type="dxa"/>
            <w:bottom w:w="0" w:type="dxa"/>
          </w:tblCellMar>
        </w:tblPrEx>
        <w:tc>
          <w:tcPr>
            <w:tcW w:w="1843" w:type="dxa"/>
            <w:tcMar>
              <w:top w:w="113" w:type="dxa"/>
              <w:bottom w:w="113" w:type="dxa"/>
            </w:tcMar>
          </w:tcPr>
          <w:p w:rsidR="00AC465C" w:rsidRPr="00AC465C" w:rsidRDefault="00AC465C" w:rsidP="00C46A1F">
            <w:pPr>
              <w:pStyle w:val="BodyText"/>
            </w:pPr>
            <w:r w:rsidRPr="00AC465C">
              <w:lastRenderedPageBreak/>
              <w:t>4.3.1</w:t>
            </w:r>
            <w:r w:rsidR="00C46A1F">
              <w:t xml:space="preserve"> </w:t>
            </w:r>
            <w:r w:rsidRPr="00AC465C">
              <w:t>Circuit diagrams</w:t>
            </w:r>
          </w:p>
        </w:tc>
        <w:tc>
          <w:tcPr>
            <w:tcW w:w="3402" w:type="dxa"/>
            <w:tcMar>
              <w:top w:w="113" w:type="dxa"/>
              <w:bottom w:w="113" w:type="dxa"/>
            </w:tcMar>
          </w:tcPr>
          <w:p w:rsidR="00AC465C" w:rsidRPr="00AC465C" w:rsidRDefault="00AC465C" w:rsidP="00C46A1F">
            <w:pPr>
              <w:pStyle w:val="Bulletedlist"/>
              <w:ind w:left="317" w:hanging="283"/>
            </w:pPr>
            <w:r w:rsidRPr="00AC465C">
              <w:t>Draw and interpret circuit</w:t>
            </w:r>
            <w:r w:rsidR="00670EB7">
              <w:t xml:space="preserve"> </w:t>
            </w:r>
            <w:r w:rsidRPr="00AC465C">
              <w:t>diagrams containing sources,</w:t>
            </w:r>
            <w:r w:rsidR="00670EB7">
              <w:t xml:space="preserve"> </w:t>
            </w:r>
            <w:r w:rsidRPr="00AC465C">
              <w:t>switches, resistors (fixed and</w:t>
            </w:r>
            <w:r w:rsidR="00670EB7">
              <w:t xml:space="preserve"> </w:t>
            </w:r>
            <w:r w:rsidRPr="00AC465C">
              <w:t>variable), heaters,</w:t>
            </w:r>
            <w:r w:rsidR="00670EB7">
              <w:t xml:space="preserve"> </w:t>
            </w:r>
            <w:r w:rsidRPr="00AC465C">
              <w:t>thermistors, light-dependent</w:t>
            </w:r>
            <w:r w:rsidR="00670EB7">
              <w:t xml:space="preserve"> </w:t>
            </w:r>
            <w:r w:rsidRPr="00AC465C">
              <w:t>resistors, lamps, ammeters,</w:t>
            </w:r>
            <w:r w:rsidR="00670EB7">
              <w:t xml:space="preserve"> </w:t>
            </w:r>
            <w:r w:rsidRPr="00AC465C">
              <w:t>voltmeters, galvanometers,</w:t>
            </w:r>
            <w:r w:rsidR="00670EB7">
              <w:t xml:space="preserve"> </w:t>
            </w:r>
            <w:r w:rsidRPr="00AC465C">
              <w:t>magnetising coils,</w:t>
            </w:r>
            <w:r w:rsidR="00670EB7">
              <w:t xml:space="preserve"> </w:t>
            </w:r>
            <w:r w:rsidRPr="00AC465C">
              <w:t>transformers, bells, fuses</w:t>
            </w:r>
            <w:r w:rsidR="00670EB7">
              <w:t xml:space="preserve"> </w:t>
            </w:r>
            <w:r w:rsidRPr="00AC465C">
              <w:t>and relays</w:t>
            </w:r>
          </w:p>
        </w:tc>
        <w:tc>
          <w:tcPr>
            <w:tcW w:w="9356" w:type="dxa"/>
            <w:tcMar>
              <w:top w:w="113" w:type="dxa"/>
              <w:bottom w:w="113" w:type="dxa"/>
            </w:tcMar>
          </w:tcPr>
          <w:p w:rsidR="00AC465C" w:rsidRPr="00AC465C" w:rsidRDefault="00AC465C" w:rsidP="00670EB7">
            <w:pPr>
              <w:pStyle w:val="BodyText"/>
            </w:pPr>
            <w:r w:rsidRPr="00AC465C">
              <w:t>Learners can be given experience of these components as parts of working circuits (perhaps a circus arrangement), setting circuits up from given diagrams and drawing circuit diagrams of actual circuits.</w:t>
            </w:r>
          </w:p>
          <w:p w:rsidR="00AC465C" w:rsidRPr="00AC465C" w:rsidRDefault="00AC465C" w:rsidP="00670EB7">
            <w:pPr>
              <w:pStyle w:val="BodyText"/>
            </w:pPr>
          </w:p>
          <w:p w:rsidR="00AC465C" w:rsidRDefault="00AC465C" w:rsidP="00670EB7">
            <w:pPr>
              <w:pStyle w:val="BodyText"/>
            </w:pPr>
            <w:r w:rsidRPr="00AC465C">
              <w:t>Measure the current at different points in a series circuit.</w:t>
            </w:r>
          </w:p>
          <w:p w:rsidR="00AC465C" w:rsidRDefault="00AC465C" w:rsidP="00670EB7">
            <w:pPr>
              <w:pStyle w:val="BodyText"/>
            </w:pPr>
          </w:p>
          <w:p w:rsidR="00AC465C" w:rsidRPr="00AC465C" w:rsidRDefault="00AC465C" w:rsidP="00670EB7">
            <w:pPr>
              <w:pStyle w:val="BodyText"/>
            </w:pPr>
            <w:r w:rsidRPr="00AC465C">
              <w:t>What is electricity?</w:t>
            </w:r>
          </w:p>
          <w:p w:rsidR="00AC465C" w:rsidRPr="00670EB7" w:rsidRDefault="00A22320" w:rsidP="00670EB7">
            <w:pPr>
              <w:pStyle w:val="BodyText"/>
              <w:rPr>
                <w:rStyle w:val="Weblink"/>
              </w:rPr>
            </w:pPr>
            <w:hyperlink r:id="rId142" w:history="1">
              <w:r w:rsidR="00AC465C" w:rsidRPr="00670EB7">
                <w:rPr>
                  <w:rStyle w:val="Weblink"/>
                </w:rPr>
                <w:t>www.physicsclassroom.com/class/circuits/Lesson-2/What-is-an-Electric-Circuit</w:t>
              </w:r>
            </w:hyperlink>
          </w:p>
          <w:p w:rsidR="00AC465C" w:rsidRPr="00AC465C" w:rsidRDefault="00AC465C" w:rsidP="00670EB7">
            <w:pPr>
              <w:pStyle w:val="BodyText"/>
            </w:pPr>
          </w:p>
          <w:p w:rsidR="00AC465C" w:rsidRPr="00AC465C" w:rsidRDefault="00AC465C" w:rsidP="00670EB7">
            <w:pPr>
              <w:pStyle w:val="BodyText"/>
            </w:pPr>
            <w:r w:rsidRPr="00AC465C">
              <w:t>Shows the relationship between voltage</w:t>
            </w:r>
            <w:r w:rsidR="007B026C">
              <w:t>,</w:t>
            </w:r>
            <w:r w:rsidRPr="00AC465C">
              <w:t xml:space="preserve"> current (called ‘amperage’) and resistance. Learners can change the resistance and voltage in a circuit, switch on and see the effect on the lamp:</w:t>
            </w:r>
          </w:p>
          <w:p w:rsidR="00AC465C" w:rsidRPr="005510C8" w:rsidRDefault="00A22320" w:rsidP="00670EB7">
            <w:pPr>
              <w:pStyle w:val="BodyText"/>
              <w:rPr>
                <w:rStyle w:val="CIE-Link"/>
                <w:color w:val="0065BD"/>
                <w:spacing w:val="0"/>
                <w:u w:val="single"/>
              </w:rPr>
            </w:pPr>
            <w:hyperlink r:id="rId143" w:history="1">
              <w:r w:rsidR="00AC465C" w:rsidRPr="00670EB7">
                <w:rPr>
                  <w:rStyle w:val="Weblink"/>
                </w:rPr>
                <w:t>www.jersey.uoregon.edu/vlab/Voltage/</w:t>
              </w:r>
            </w:hyperlink>
          </w:p>
        </w:tc>
      </w:tr>
      <w:tr w:rsidR="00AC465C" w:rsidRPr="004A4E17" w:rsidTr="008D58C4">
        <w:tblPrEx>
          <w:tblCellMar>
            <w:top w:w="0" w:type="dxa"/>
            <w:bottom w:w="0" w:type="dxa"/>
          </w:tblCellMar>
        </w:tblPrEx>
        <w:tc>
          <w:tcPr>
            <w:tcW w:w="1843" w:type="dxa"/>
            <w:shd w:val="clear" w:color="auto" w:fill="F9AE85" w:themeFill="accent2"/>
            <w:tcMar>
              <w:top w:w="113" w:type="dxa"/>
              <w:bottom w:w="113" w:type="dxa"/>
            </w:tcMar>
          </w:tcPr>
          <w:p w:rsidR="00AC465C" w:rsidRPr="008D58C4" w:rsidRDefault="00AC465C" w:rsidP="00C46A1F">
            <w:pPr>
              <w:pStyle w:val="BodyText"/>
              <w:rPr>
                <w:rStyle w:val="Bold"/>
                <w:b w:val="0"/>
              </w:rPr>
            </w:pPr>
            <w:r w:rsidRPr="008D58C4">
              <w:rPr>
                <w:rStyle w:val="Bold"/>
                <w:b w:val="0"/>
              </w:rPr>
              <w:t>4.3.1</w:t>
            </w:r>
            <w:r w:rsidR="00C46A1F" w:rsidRPr="008D58C4">
              <w:rPr>
                <w:rStyle w:val="Bold"/>
                <w:b w:val="0"/>
              </w:rPr>
              <w:t xml:space="preserve"> </w:t>
            </w:r>
            <w:r w:rsidRPr="008D58C4">
              <w:rPr>
                <w:rStyle w:val="Bold"/>
                <w:b w:val="0"/>
              </w:rPr>
              <w:t>Circuit diagrams</w:t>
            </w:r>
          </w:p>
        </w:tc>
        <w:tc>
          <w:tcPr>
            <w:tcW w:w="3402" w:type="dxa"/>
            <w:shd w:val="clear" w:color="auto" w:fill="F9AE85" w:themeFill="accent2"/>
            <w:tcMar>
              <w:top w:w="113" w:type="dxa"/>
              <w:bottom w:w="113" w:type="dxa"/>
            </w:tcMar>
          </w:tcPr>
          <w:p w:rsidR="00AC465C" w:rsidRPr="008D58C4" w:rsidRDefault="00AC465C" w:rsidP="00C46A1F">
            <w:pPr>
              <w:pStyle w:val="Bulletedlist"/>
              <w:ind w:left="317" w:hanging="283"/>
              <w:rPr>
                <w:rStyle w:val="Bold"/>
                <w:b w:val="0"/>
              </w:rPr>
            </w:pPr>
            <w:r w:rsidRPr="008D58C4">
              <w:rPr>
                <w:rStyle w:val="Bold"/>
                <w:b w:val="0"/>
              </w:rPr>
              <w:t>Draw and interpret circuit</w:t>
            </w:r>
            <w:r w:rsidR="00670EB7" w:rsidRPr="008D58C4">
              <w:rPr>
                <w:rStyle w:val="Bold"/>
                <w:b w:val="0"/>
              </w:rPr>
              <w:t xml:space="preserve"> </w:t>
            </w:r>
            <w:r w:rsidRPr="008D58C4">
              <w:rPr>
                <w:rStyle w:val="Bold"/>
                <w:b w:val="0"/>
              </w:rPr>
              <w:t>diagra</w:t>
            </w:r>
            <w:r w:rsidRPr="008D58C4">
              <w:rPr>
                <w:rStyle w:val="BulletedlistChar"/>
              </w:rPr>
              <w:t>m</w:t>
            </w:r>
            <w:r w:rsidRPr="008D58C4">
              <w:rPr>
                <w:rStyle w:val="Bold"/>
                <w:b w:val="0"/>
              </w:rPr>
              <w:t>s containing</w:t>
            </w:r>
            <w:r w:rsidR="00670EB7" w:rsidRPr="008D58C4">
              <w:rPr>
                <w:rStyle w:val="Bold"/>
                <w:b w:val="0"/>
              </w:rPr>
              <w:t xml:space="preserve"> </w:t>
            </w:r>
            <w:r w:rsidRPr="008D58C4">
              <w:rPr>
                <w:rStyle w:val="Bold"/>
                <w:b w:val="0"/>
              </w:rPr>
              <w:t>diodes</w:t>
            </w:r>
          </w:p>
        </w:tc>
        <w:tc>
          <w:tcPr>
            <w:tcW w:w="9356" w:type="dxa"/>
            <w:shd w:val="clear" w:color="auto" w:fill="F9AE85" w:themeFill="accent2"/>
            <w:tcMar>
              <w:top w:w="113" w:type="dxa"/>
              <w:bottom w:w="113" w:type="dxa"/>
            </w:tcMar>
          </w:tcPr>
          <w:p w:rsidR="00AC465C" w:rsidRPr="008D58C4" w:rsidRDefault="00AC465C" w:rsidP="00670EB7">
            <w:pPr>
              <w:pStyle w:val="BodyText"/>
            </w:pPr>
            <w:r w:rsidRPr="008D58C4">
              <w:t>At IGCSE, a diode can be thought of as a one-way conductor. Its resistance is infinite in the reverse direction but finite in the forward direction. Its behaviour can be demonstrated with simple experiments.</w:t>
            </w:r>
          </w:p>
          <w:p w:rsidR="00AC465C" w:rsidRPr="008D58C4" w:rsidRDefault="00AC465C" w:rsidP="00670EB7">
            <w:pPr>
              <w:pStyle w:val="BodyText"/>
            </w:pPr>
          </w:p>
          <w:p w:rsidR="00AC465C" w:rsidRPr="008D58C4" w:rsidRDefault="00AC465C" w:rsidP="00670EB7">
            <w:pPr>
              <w:pStyle w:val="BodyText"/>
            </w:pPr>
            <w:r w:rsidRPr="008D58C4">
              <w:t>It can be used in battery chargers. LEDs are diodes which happen to emit visible light when conducting a current.</w:t>
            </w:r>
          </w:p>
        </w:tc>
      </w:tr>
      <w:tr w:rsidR="00AC465C" w:rsidRPr="004A4E17" w:rsidTr="00536B03">
        <w:tblPrEx>
          <w:tblCellMar>
            <w:top w:w="0" w:type="dxa"/>
            <w:bottom w:w="0" w:type="dxa"/>
          </w:tblCellMar>
        </w:tblPrEx>
        <w:tc>
          <w:tcPr>
            <w:tcW w:w="1843" w:type="dxa"/>
            <w:tcMar>
              <w:top w:w="113" w:type="dxa"/>
              <w:bottom w:w="113" w:type="dxa"/>
            </w:tcMar>
          </w:tcPr>
          <w:p w:rsidR="00AC465C" w:rsidRPr="00AC465C" w:rsidRDefault="00AC465C" w:rsidP="00C46A1F">
            <w:pPr>
              <w:pStyle w:val="BodyText"/>
            </w:pPr>
            <w:r w:rsidRPr="00AC465C">
              <w:t>4.3.2</w:t>
            </w:r>
            <w:r w:rsidR="00C46A1F">
              <w:t xml:space="preserve"> </w:t>
            </w:r>
            <w:r w:rsidRPr="00AC465C">
              <w:t>Series and parallel circuits</w:t>
            </w:r>
          </w:p>
        </w:tc>
        <w:tc>
          <w:tcPr>
            <w:tcW w:w="3402" w:type="dxa"/>
            <w:tcMar>
              <w:top w:w="113" w:type="dxa"/>
              <w:bottom w:w="113" w:type="dxa"/>
            </w:tcMar>
          </w:tcPr>
          <w:p w:rsidR="00AC465C" w:rsidRPr="00AC465C" w:rsidRDefault="00AC465C" w:rsidP="00C46A1F">
            <w:pPr>
              <w:pStyle w:val="Bulletedlist"/>
              <w:ind w:left="317" w:hanging="283"/>
            </w:pPr>
            <w:r w:rsidRPr="00AC465C">
              <w:t>Understand that the current</w:t>
            </w:r>
            <w:r w:rsidR="00670EB7">
              <w:t xml:space="preserve"> </w:t>
            </w:r>
            <w:r w:rsidRPr="00AC465C">
              <w:t>at every point in a series</w:t>
            </w:r>
            <w:r w:rsidR="00670EB7">
              <w:t xml:space="preserve"> </w:t>
            </w:r>
            <w:r w:rsidRPr="00AC465C">
              <w:t>circuit is the same</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Give the combined</w:t>
            </w:r>
            <w:r w:rsidR="00670EB7">
              <w:t xml:space="preserve"> </w:t>
            </w:r>
            <w:r w:rsidRPr="00AC465C">
              <w:t>resistance of two or more</w:t>
            </w:r>
            <w:r w:rsidR="00670EB7">
              <w:t xml:space="preserve"> </w:t>
            </w:r>
            <w:r w:rsidRPr="00AC465C">
              <w:t>resistors in series</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lastRenderedPageBreak/>
              <w:t>State that, for a parallel</w:t>
            </w:r>
            <w:r w:rsidR="00670EB7">
              <w:t xml:space="preserve"> </w:t>
            </w:r>
            <w:r w:rsidRPr="00AC465C">
              <w:t>circuit, the current from the</w:t>
            </w:r>
            <w:r w:rsidR="00670EB7">
              <w:t xml:space="preserve"> </w:t>
            </w:r>
            <w:r w:rsidRPr="00AC465C">
              <w:t>source is larger than the</w:t>
            </w:r>
            <w:r w:rsidR="00670EB7">
              <w:t xml:space="preserve"> </w:t>
            </w:r>
            <w:r w:rsidRPr="00AC465C">
              <w:t>current in each branch</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State that the combined</w:t>
            </w:r>
            <w:r w:rsidR="00670EB7">
              <w:t xml:space="preserve"> </w:t>
            </w:r>
            <w:r w:rsidRPr="00AC465C">
              <w:t>resistance of two resistors in</w:t>
            </w:r>
            <w:r w:rsidR="00670EB7">
              <w:t xml:space="preserve"> </w:t>
            </w:r>
            <w:r w:rsidRPr="00AC465C">
              <w:t>parallel is less than that of</w:t>
            </w:r>
            <w:r w:rsidR="00670EB7">
              <w:t xml:space="preserve"> </w:t>
            </w:r>
            <w:r w:rsidRPr="00AC465C">
              <w:t>either resistor by itself</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State the advantages of</w:t>
            </w:r>
            <w:r w:rsidR="00670EB7">
              <w:t xml:space="preserve"> </w:t>
            </w:r>
            <w:r w:rsidRPr="00AC465C">
              <w:t>connecting lamps in parallel</w:t>
            </w:r>
            <w:r w:rsidR="00670EB7">
              <w:t xml:space="preserve"> </w:t>
            </w:r>
            <w:r w:rsidRPr="00AC465C">
              <w:t>in a lighting circuit</w:t>
            </w:r>
          </w:p>
        </w:tc>
        <w:tc>
          <w:tcPr>
            <w:tcW w:w="9356" w:type="dxa"/>
            <w:tcMar>
              <w:top w:w="113" w:type="dxa"/>
              <w:bottom w:w="113" w:type="dxa"/>
            </w:tcMar>
          </w:tcPr>
          <w:p w:rsidR="00AC465C" w:rsidRDefault="00AC465C" w:rsidP="00670EB7">
            <w:pPr>
              <w:pStyle w:val="BodyText"/>
            </w:pPr>
            <w:r w:rsidRPr="00AC465C">
              <w:lastRenderedPageBreak/>
              <w:t>The behaviour of current in circuits is commonly misunderstood and it is very helpful to demonstrate the equality of the current in a series circuit by using more than one ammeter in a circuit. If it also includes a variable resistor, then the circuit can be used to vary the current. Learners may observe the current changing both before and after the variable resistor and they may notice that they change at the same time. If digital meters are used, then the fact that the readings are not identical can confuse and it is usually best to use a range which does not supply unnecessary significant figures which are liable to be different on different meters.</w:t>
            </w:r>
          </w:p>
          <w:p w:rsidR="00C46A1F" w:rsidRPr="00AC465C" w:rsidRDefault="00C46A1F" w:rsidP="00670EB7">
            <w:pPr>
              <w:pStyle w:val="BodyText"/>
            </w:pPr>
          </w:p>
          <w:p w:rsidR="00AC465C" w:rsidRPr="00AC465C" w:rsidRDefault="00AC465C" w:rsidP="00670EB7">
            <w:pPr>
              <w:pStyle w:val="BodyText"/>
            </w:pPr>
            <w:r w:rsidRPr="00AC465C">
              <w:t xml:space="preserve">A useful class practical is to take the measurements so that a graph of </w:t>
            </w:r>
            <w:r w:rsidR="00242A82" w:rsidRPr="00F91E0A">
              <w:rPr>
                <w:rStyle w:val="Italics"/>
              </w:rPr>
              <w:t>V</w:t>
            </w:r>
            <w:r w:rsidRPr="00AC465C">
              <w:t xml:space="preserve"> against </w:t>
            </w:r>
            <w:r w:rsidR="00242A82" w:rsidRPr="00F91E0A">
              <w:rPr>
                <w:rStyle w:val="Italics"/>
                <w:rFonts w:ascii="Verdana" w:hAnsi="Verdana"/>
              </w:rPr>
              <w:t>I</w:t>
            </w:r>
            <w:r w:rsidRPr="00AC465C">
              <w:t xml:space="preserve"> may be plotted for:</w:t>
            </w:r>
          </w:p>
          <w:p w:rsidR="00AC465C" w:rsidRPr="00AC465C" w:rsidRDefault="00AC465C" w:rsidP="00C46A1F">
            <w:pPr>
              <w:pStyle w:val="Bulletedlist"/>
            </w:pPr>
            <w:r w:rsidRPr="00AC465C">
              <w:t>resistor 1</w:t>
            </w:r>
          </w:p>
          <w:p w:rsidR="00AC465C" w:rsidRPr="00AC465C" w:rsidRDefault="00AC465C" w:rsidP="00C46A1F">
            <w:pPr>
              <w:pStyle w:val="Bulletedlist"/>
            </w:pPr>
            <w:r w:rsidRPr="00AC465C">
              <w:t>resistor 2</w:t>
            </w:r>
          </w:p>
          <w:p w:rsidR="00AC465C" w:rsidRPr="005510C8" w:rsidRDefault="00AC465C" w:rsidP="00C46A1F">
            <w:pPr>
              <w:pStyle w:val="Bulletedlist"/>
              <w:rPr>
                <w:b/>
              </w:rPr>
            </w:pPr>
            <w:r w:rsidRPr="00AC465C">
              <w:t>resistor 1 and resistor 2 in series.</w:t>
            </w:r>
            <w:r w:rsidR="005510C8">
              <w:t xml:space="preserve"> </w:t>
            </w:r>
            <w:r w:rsidR="005510C8" w:rsidRPr="005510C8">
              <w:rPr>
                <w:b/>
              </w:rPr>
              <w:t>(I)</w:t>
            </w:r>
          </w:p>
          <w:p w:rsidR="00AC465C" w:rsidRPr="00AC465C" w:rsidRDefault="00AC465C" w:rsidP="00670EB7">
            <w:pPr>
              <w:pStyle w:val="BodyText"/>
            </w:pPr>
          </w:p>
          <w:p w:rsidR="00AC465C" w:rsidRPr="00AC465C" w:rsidRDefault="00AC465C" w:rsidP="00670EB7">
            <w:pPr>
              <w:pStyle w:val="BodyText"/>
            </w:pPr>
            <w:r w:rsidRPr="00AC465C">
              <w:t>The gradient of the graph is used to determine the resistance of the three arrangements and to show the law for resistors in series.</w:t>
            </w:r>
          </w:p>
          <w:p w:rsidR="00AC465C" w:rsidRPr="00AC465C" w:rsidRDefault="00AC465C" w:rsidP="00670EB7">
            <w:pPr>
              <w:pStyle w:val="BodyText"/>
            </w:pPr>
          </w:p>
          <w:p w:rsidR="00AC465C" w:rsidRPr="00AC465C" w:rsidRDefault="00AC465C" w:rsidP="00670EB7">
            <w:pPr>
              <w:pStyle w:val="BodyText"/>
            </w:pPr>
            <w:r w:rsidRPr="00AC465C">
              <w:t>A parallel circuit with ammeters in the appropriate positions can show how the current in two branches of different resistances compare and how a parallel pair of resistors allows a larger current to be supplied than does either resistor on its own.</w:t>
            </w:r>
          </w:p>
          <w:p w:rsidR="00AC465C" w:rsidRPr="00AC465C" w:rsidRDefault="00AC465C" w:rsidP="00670EB7">
            <w:pPr>
              <w:pStyle w:val="BodyText"/>
            </w:pPr>
          </w:p>
          <w:p w:rsidR="00AC465C" w:rsidRDefault="00AC465C" w:rsidP="00670EB7">
            <w:pPr>
              <w:pStyle w:val="BodyText"/>
            </w:pPr>
            <w:r w:rsidRPr="00AC465C">
              <w:t>If available, an ohmmeter can be used to measure the resistance of various series and parallel combinations of resistors.</w:t>
            </w:r>
          </w:p>
          <w:p w:rsidR="00C46A1F" w:rsidRPr="00AC465C" w:rsidRDefault="00C46A1F" w:rsidP="00670EB7">
            <w:pPr>
              <w:pStyle w:val="BodyText"/>
            </w:pPr>
          </w:p>
          <w:p w:rsidR="00AC465C" w:rsidRDefault="00AC465C" w:rsidP="00670EB7">
            <w:pPr>
              <w:pStyle w:val="BodyText"/>
            </w:pPr>
            <w:r w:rsidRPr="00AC465C">
              <w:t>When considering the advantages of lamps in parallel, it should be emphasised that normal, full brightness is only achieved because they are designed to operate using the full voltage supply. It is possible to design lamps that work with full brightness in series and these would burn out if connected in parallel.</w:t>
            </w:r>
          </w:p>
          <w:p w:rsidR="00AC465C" w:rsidRDefault="00AC465C" w:rsidP="00670EB7">
            <w:pPr>
              <w:pStyle w:val="BodyText"/>
            </w:pPr>
          </w:p>
          <w:p w:rsidR="00AC465C" w:rsidRPr="00AC465C" w:rsidRDefault="00AC465C" w:rsidP="00670EB7">
            <w:pPr>
              <w:pStyle w:val="BodyText"/>
            </w:pPr>
            <w:r w:rsidRPr="00AC465C">
              <w:t>Series resistors:</w:t>
            </w:r>
            <w:r w:rsidR="00670EB7">
              <w:t xml:space="preserve"> </w:t>
            </w:r>
            <w:hyperlink r:id="rId144" w:history="1">
              <w:r w:rsidRPr="00670EB7">
                <w:rPr>
                  <w:rStyle w:val="Weblink"/>
                </w:rPr>
                <w:t>www.bbc.co.uk/bitesize/higher/physics/elect/resistors/revision/1/</w:t>
              </w:r>
            </w:hyperlink>
          </w:p>
          <w:p w:rsidR="00AC465C" w:rsidRPr="00AC465C" w:rsidRDefault="00AC465C" w:rsidP="00670EB7">
            <w:pPr>
              <w:pStyle w:val="BodyText"/>
            </w:pPr>
          </w:p>
          <w:p w:rsidR="00AC465C" w:rsidRPr="00AC465C" w:rsidRDefault="00AC465C" w:rsidP="00670EB7">
            <w:pPr>
              <w:pStyle w:val="BodyText"/>
            </w:pPr>
            <w:r w:rsidRPr="00AC465C">
              <w:t>Current in series circuits:</w:t>
            </w:r>
            <w:r w:rsidR="00670EB7">
              <w:t xml:space="preserve"> </w:t>
            </w:r>
            <w:hyperlink r:id="rId145" w:history="1">
              <w:r w:rsidRPr="00670EB7">
                <w:rPr>
                  <w:rStyle w:val="Weblink"/>
                </w:rPr>
                <w:t>www.youtube.com/watch?v=SEAxrcOaHW8</w:t>
              </w:r>
            </w:hyperlink>
          </w:p>
          <w:p w:rsidR="00AC465C" w:rsidRPr="00AC465C" w:rsidRDefault="00AC465C" w:rsidP="00670EB7">
            <w:pPr>
              <w:pStyle w:val="BodyText"/>
            </w:pPr>
          </w:p>
          <w:p w:rsidR="00AC465C" w:rsidRPr="00670EB7" w:rsidRDefault="00A22320" w:rsidP="00670EB7">
            <w:pPr>
              <w:pStyle w:val="BodyText"/>
              <w:rPr>
                <w:rStyle w:val="Weblink"/>
              </w:rPr>
            </w:pPr>
            <w:hyperlink r:id="rId146" w:history="1">
              <w:r w:rsidR="00AC465C" w:rsidRPr="00670EB7">
                <w:rPr>
                  <w:rStyle w:val="Weblink"/>
                </w:rPr>
                <w:t>www.youtube.com/watch?v=D2monVkCkX4</w:t>
              </w:r>
            </w:hyperlink>
          </w:p>
          <w:p w:rsidR="00AC465C" w:rsidRPr="00AC465C" w:rsidRDefault="00AC465C" w:rsidP="00670EB7">
            <w:pPr>
              <w:pStyle w:val="BodyText"/>
            </w:pPr>
          </w:p>
          <w:p w:rsidR="00AC465C" w:rsidRPr="00AC465C" w:rsidRDefault="00AC465C" w:rsidP="00670EB7">
            <w:pPr>
              <w:pStyle w:val="BodyText"/>
            </w:pPr>
            <w:r w:rsidRPr="00AC465C">
              <w:t>Parallel resistors:</w:t>
            </w:r>
            <w:r w:rsidR="00670EB7">
              <w:t xml:space="preserve"> </w:t>
            </w:r>
            <w:hyperlink r:id="rId147" w:history="1">
              <w:r w:rsidRPr="00670EB7">
                <w:rPr>
                  <w:rStyle w:val="Weblink"/>
                </w:rPr>
                <w:t>www.youtube.com/watch?v=fyeBfaxwQqs</w:t>
              </w:r>
            </w:hyperlink>
          </w:p>
          <w:p w:rsidR="00AC465C" w:rsidRPr="00AC465C" w:rsidRDefault="00AC465C" w:rsidP="00670EB7">
            <w:pPr>
              <w:pStyle w:val="BodyText"/>
            </w:pPr>
          </w:p>
          <w:p w:rsidR="00AC465C" w:rsidRPr="00AC465C" w:rsidRDefault="00AC465C" w:rsidP="00670EB7">
            <w:pPr>
              <w:pStyle w:val="BodyText"/>
            </w:pPr>
            <w:r w:rsidRPr="00AC465C">
              <w:t>Lamps in parallel:</w:t>
            </w:r>
            <w:r w:rsidR="00670EB7">
              <w:t xml:space="preserve"> </w:t>
            </w:r>
            <w:hyperlink r:id="rId148" w:history="1">
              <w:r w:rsidRPr="00670EB7">
                <w:rPr>
                  <w:rStyle w:val="Weblink"/>
                </w:rPr>
                <w:t>www.youtube.com/watch?v=vIicY0Y491Q</w:t>
              </w:r>
            </w:hyperlink>
          </w:p>
        </w:tc>
      </w:tr>
      <w:tr w:rsidR="00AC465C" w:rsidRPr="004A4E17" w:rsidTr="008D58C4">
        <w:tblPrEx>
          <w:tblCellMar>
            <w:top w:w="0" w:type="dxa"/>
            <w:bottom w:w="0" w:type="dxa"/>
          </w:tblCellMar>
        </w:tblPrEx>
        <w:tc>
          <w:tcPr>
            <w:tcW w:w="1843" w:type="dxa"/>
            <w:shd w:val="clear" w:color="auto" w:fill="F9AE85" w:themeFill="accent2"/>
            <w:tcMar>
              <w:top w:w="113" w:type="dxa"/>
              <w:bottom w:w="113" w:type="dxa"/>
            </w:tcMar>
          </w:tcPr>
          <w:p w:rsidR="00AC465C" w:rsidRPr="008D58C4" w:rsidRDefault="00AC465C" w:rsidP="00C46A1F">
            <w:pPr>
              <w:pStyle w:val="BodyText"/>
              <w:rPr>
                <w:rStyle w:val="Bold"/>
                <w:b w:val="0"/>
              </w:rPr>
            </w:pPr>
            <w:r w:rsidRPr="008D58C4">
              <w:rPr>
                <w:rStyle w:val="Bold"/>
                <w:b w:val="0"/>
              </w:rPr>
              <w:lastRenderedPageBreak/>
              <w:t>4.3.2</w:t>
            </w:r>
            <w:r w:rsidR="00C46A1F" w:rsidRPr="008D58C4">
              <w:rPr>
                <w:rStyle w:val="Bold"/>
                <w:b w:val="0"/>
              </w:rPr>
              <w:t xml:space="preserve"> </w:t>
            </w:r>
            <w:r w:rsidRPr="008D58C4">
              <w:rPr>
                <w:rStyle w:val="Bold"/>
                <w:b w:val="0"/>
              </w:rPr>
              <w:t>Series and parallel circuits</w:t>
            </w:r>
          </w:p>
        </w:tc>
        <w:tc>
          <w:tcPr>
            <w:tcW w:w="3402" w:type="dxa"/>
            <w:shd w:val="clear" w:color="auto" w:fill="F9AE85" w:themeFill="accent2"/>
            <w:tcMar>
              <w:top w:w="113" w:type="dxa"/>
              <w:bottom w:w="113" w:type="dxa"/>
            </w:tcMar>
          </w:tcPr>
          <w:p w:rsidR="00AC465C" w:rsidRPr="008D58C4" w:rsidRDefault="00AC465C" w:rsidP="00C46A1F">
            <w:pPr>
              <w:pStyle w:val="Bulletedlist"/>
              <w:ind w:left="317" w:hanging="283"/>
              <w:rPr>
                <w:rStyle w:val="Bold"/>
                <w:b w:val="0"/>
              </w:rPr>
            </w:pPr>
            <w:r w:rsidRPr="008D58C4">
              <w:rPr>
                <w:rStyle w:val="Bold"/>
                <w:b w:val="0"/>
              </w:rPr>
              <w:t>Calculate the combined</w:t>
            </w:r>
            <w:r w:rsidR="00F07E44" w:rsidRPr="008D58C4">
              <w:rPr>
                <w:rStyle w:val="Bold"/>
                <w:b w:val="0"/>
              </w:rPr>
              <w:t xml:space="preserve"> </w:t>
            </w:r>
            <w:r w:rsidRPr="008D58C4">
              <w:rPr>
                <w:rStyle w:val="Bold"/>
                <w:b w:val="0"/>
              </w:rPr>
              <w:t>e.m.f. of several sources in</w:t>
            </w:r>
            <w:r w:rsidR="00F07E44" w:rsidRPr="008D58C4">
              <w:rPr>
                <w:rStyle w:val="Bold"/>
                <w:b w:val="0"/>
              </w:rPr>
              <w:t xml:space="preserve"> </w:t>
            </w:r>
            <w:r w:rsidRPr="008D58C4">
              <w:rPr>
                <w:rStyle w:val="Bold"/>
                <w:b w:val="0"/>
              </w:rPr>
              <w:t>series</w:t>
            </w:r>
          </w:p>
          <w:p w:rsidR="00AC465C" w:rsidRPr="008D58C4" w:rsidRDefault="00AC465C" w:rsidP="00C46A1F">
            <w:pPr>
              <w:pStyle w:val="Bulletedlist"/>
              <w:numPr>
                <w:ilvl w:val="0"/>
                <w:numId w:val="0"/>
              </w:numPr>
              <w:ind w:left="317"/>
              <w:rPr>
                <w:rStyle w:val="Bold"/>
                <w:b w:val="0"/>
              </w:rPr>
            </w:pPr>
          </w:p>
          <w:p w:rsidR="00AC465C" w:rsidRPr="008D58C4" w:rsidRDefault="00AC465C" w:rsidP="00C46A1F">
            <w:pPr>
              <w:pStyle w:val="Bulletedlist"/>
              <w:ind w:left="317" w:hanging="283"/>
              <w:rPr>
                <w:rStyle w:val="Bold"/>
                <w:b w:val="0"/>
              </w:rPr>
            </w:pPr>
            <w:r w:rsidRPr="008D58C4">
              <w:rPr>
                <w:rStyle w:val="Bold"/>
                <w:b w:val="0"/>
              </w:rPr>
              <w:t>Recall and use the fact that</w:t>
            </w:r>
            <w:r w:rsidR="00F07E44" w:rsidRPr="008D58C4">
              <w:rPr>
                <w:rStyle w:val="Bold"/>
                <w:b w:val="0"/>
              </w:rPr>
              <w:t xml:space="preserve"> </w:t>
            </w:r>
            <w:r w:rsidRPr="008D58C4">
              <w:rPr>
                <w:rStyle w:val="Bold"/>
                <w:b w:val="0"/>
              </w:rPr>
              <w:t>the sum of the p.d.s across</w:t>
            </w:r>
            <w:r w:rsidR="00F07E44" w:rsidRPr="008D58C4">
              <w:rPr>
                <w:rStyle w:val="Bold"/>
                <w:b w:val="0"/>
              </w:rPr>
              <w:t xml:space="preserve"> </w:t>
            </w:r>
            <w:r w:rsidRPr="008D58C4">
              <w:rPr>
                <w:rStyle w:val="Bold"/>
                <w:b w:val="0"/>
              </w:rPr>
              <w:t>the components in a series</w:t>
            </w:r>
            <w:r w:rsidR="00F07E44" w:rsidRPr="008D58C4">
              <w:rPr>
                <w:rStyle w:val="Bold"/>
                <w:b w:val="0"/>
              </w:rPr>
              <w:t xml:space="preserve"> </w:t>
            </w:r>
            <w:r w:rsidRPr="008D58C4">
              <w:rPr>
                <w:rStyle w:val="Bold"/>
                <w:b w:val="0"/>
              </w:rPr>
              <w:t>circuit is equal to the total</w:t>
            </w:r>
            <w:r w:rsidR="00F07E44" w:rsidRPr="008D58C4">
              <w:rPr>
                <w:rStyle w:val="Bold"/>
                <w:b w:val="0"/>
              </w:rPr>
              <w:t xml:space="preserve"> </w:t>
            </w:r>
            <w:r w:rsidRPr="008D58C4">
              <w:rPr>
                <w:rStyle w:val="Bold"/>
                <w:b w:val="0"/>
              </w:rPr>
              <w:t xml:space="preserve">p.d. across the </w:t>
            </w:r>
            <w:r w:rsidRPr="008D58C4">
              <w:rPr>
                <w:rStyle w:val="Bold"/>
                <w:b w:val="0"/>
              </w:rPr>
              <w:lastRenderedPageBreak/>
              <w:t>supply</w:t>
            </w:r>
          </w:p>
          <w:p w:rsidR="00AC465C" w:rsidRPr="008D58C4" w:rsidRDefault="00AC465C" w:rsidP="00C46A1F">
            <w:pPr>
              <w:pStyle w:val="Bulletedlist"/>
              <w:numPr>
                <w:ilvl w:val="0"/>
                <w:numId w:val="0"/>
              </w:numPr>
              <w:ind w:left="317"/>
              <w:rPr>
                <w:rStyle w:val="Bold"/>
                <w:b w:val="0"/>
              </w:rPr>
            </w:pPr>
          </w:p>
          <w:p w:rsidR="00AC465C" w:rsidRPr="008D58C4" w:rsidRDefault="00AC465C" w:rsidP="00C46A1F">
            <w:pPr>
              <w:pStyle w:val="Bulletedlist"/>
              <w:ind w:left="317" w:hanging="283"/>
              <w:rPr>
                <w:rStyle w:val="Bold"/>
                <w:b w:val="0"/>
              </w:rPr>
            </w:pPr>
            <w:r w:rsidRPr="008D58C4">
              <w:rPr>
                <w:rStyle w:val="Bold"/>
                <w:b w:val="0"/>
              </w:rPr>
              <w:t>Recall and use the fact that</w:t>
            </w:r>
            <w:r w:rsidR="00F07E44" w:rsidRPr="008D58C4">
              <w:rPr>
                <w:rStyle w:val="Bold"/>
                <w:b w:val="0"/>
              </w:rPr>
              <w:t xml:space="preserve"> </w:t>
            </w:r>
            <w:r w:rsidRPr="008D58C4">
              <w:rPr>
                <w:rStyle w:val="Bold"/>
                <w:b w:val="0"/>
              </w:rPr>
              <w:t>the current from the</w:t>
            </w:r>
            <w:r w:rsidR="00F07E44" w:rsidRPr="008D58C4">
              <w:rPr>
                <w:rStyle w:val="Bold"/>
                <w:b w:val="0"/>
              </w:rPr>
              <w:t xml:space="preserve"> </w:t>
            </w:r>
            <w:r w:rsidRPr="008D58C4">
              <w:rPr>
                <w:rStyle w:val="Bold"/>
                <w:b w:val="0"/>
              </w:rPr>
              <w:t>source is the sum of the currents in the separate</w:t>
            </w:r>
            <w:r w:rsidR="00F07E44" w:rsidRPr="008D58C4">
              <w:rPr>
                <w:rStyle w:val="Bold"/>
                <w:b w:val="0"/>
              </w:rPr>
              <w:t xml:space="preserve"> </w:t>
            </w:r>
            <w:r w:rsidRPr="008D58C4">
              <w:rPr>
                <w:rStyle w:val="Bold"/>
                <w:b w:val="0"/>
              </w:rPr>
              <w:t>branches of a parallel</w:t>
            </w:r>
            <w:r w:rsidR="00F07E44" w:rsidRPr="008D58C4">
              <w:rPr>
                <w:rStyle w:val="Bold"/>
                <w:b w:val="0"/>
              </w:rPr>
              <w:t xml:space="preserve"> </w:t>
            </w:r>
            <w:r w:rsidRPr="008D58C4">
              <w:rPr>
                <w:rStyle w:val="Bold"/>
                <w:b w:val="0"/>
              </w:rPr>
              <w:t>circuit</w:t>
            </w:r>
          </w:p>
          <w:p w:rsidR="00AC465C" w:rsidRPr="008D58C4" w:rsidRDefault="00AC465C" w:rsidP="00C46A1F">
            <w:pPr>
              <w:pStyle w:val="Bulletedlist"/>
              <w:numPr>
                <w:ilvl w:val="0"/>
                <w:numId w:val="0"/>
              </w:numPr>
              <w:ind w:left="317"/>
              <w:rPr>
                <w:rStyle w:val="Bold"/>
                <w:b w:val="0"/>
              </w:rPr>
            </w:pPr>
          </w:p>
          <w:p w:rsidR="00AC465C" w:rsidRPr="008D58C4" w:rsidRDefault="00AC465C" w:rsidP="00C46A1F">
            <w:pPr>
              <w:pStyle w:val="Bulletedlist"/>
              <w:ind w:left="317" w:hanging="283"/>
              <w:rPr>
                <w:rStyle w:val="Bold"/>
                <w:b w:val="0"/>
              </w:rPr>
            </w:pPr>
            <w:r w:rsidRPr="008D58C4">
              <w:rPr>
                <w:rStyle w:val="Bold"/>
                <w:b w:val="0"/>
              </w:rPr>
              <w:t>Calculate the effective</w:t>
            </w:r>
            <w:r w:rsidR="00F07E44" w:rsidRPr="008D58C4">
              <w:rPr>
                <w:rStyle w:val="Bold"/>
                <w:b w:val="0"/>
              </w:rPr>
              <w:t xml:space="preserve"> </w:t>
            </w:r>
            <w:r w:rsidRPr="008D58C4">
              <w:rPr>
                <w:rStyle w:val="Bold"/>
                <w:b w:val="0"/>
              </w:rPr>
              <w:t>resistance of two resistors</w:t>
            </w:r>
            <w:r w:rsidR="00F07E44" w:rsidRPr="008D58C4">
              <w:rPr>
                <w:rStyle w:val="Bold"/>
                <w:b w:val="0"/>
              </w:rPr>
              <w:t xml:space="preserve"> </w:t>
            </w:r>
            <w:r w:rsidRPr="008D58C4">
              <w:rPr>
                <w:rStyle w:val="Bold"/>
                <w:b w:val="0"/>
              </w:rPr>
              <w:t>in parallel</w:t>
            </w:r>
          </w:p>
        </w:tc>
        <w:tc>
          <w:tcPr>
            <w:tcW w:w="9356" w:type="dxa"/>
            <w:shd w:val="clear" w:color="auto" w:fill="F9AE85" w:themeFill="accent2"/>
            <w:tcMar>
              <w:top w:w="113" w:type="dxa"/>
              <w:bottom w:w="113" w:type="dxa"/>
            </w:tcMar>
          </w:tcPr>
          <w:p w:rsidR="00AC465C" w:rsidRPr="008D58C4" w:rsidRDefault="00AC465C" w:rsidP="00670EB7">
            <w:pPr>
              <w:pStyle w:val="BodyText"/>
            </w:pPr>
            <w:r w:rsidRPr="008D58C4">
              <w:lastRenderedPageBreak/>
              <w:t xml:space="preserve">The </w:t>
            </w:r>
            <w:r w:rsidR="005510C8" w:rsidRPr="008D58C4">
              <w:t>c</w:t>
            </w:r>
            <w:r w:rsidRPr="008D58C4">
              <w:t xml:space="preserve">ore work can be extended for </w:t>
            </w:r>
            <w:r w:rsidR="00536B03" w:rsidRPr="008D58C4">
              <w:t>abler</w:t>
            </w:r>
            <w:r w:rsidRPr="008D58C4">
              <w:t xml:space="preserve"> learners to a quantitative approach to series and parallel circuits. Use voltmeters and ammeters to show the relationship required.</w:t>
            </w:r>
            <w:r w:rsidR="005510C8" w:rsidRPr="008D58C4">
              <w:rPr>
                <w:b/>
              </w:rPr>
              <w:t xml:space="preserve"> (I)</w:t>
            </w:r>
          </w:p>
          <w:p w:rsidR="00AC465C" w:rsidRPr="008D58C4" w:rsidRDefault="00AC465C" w:rsidP="00670EB7">
            <w:pPr>
              <w:pStyle w:val="BodyText"/>
            </w:pPr>
          </w:p>
          <w:p w:rsidR="00AC465C" w:rsidRPr="008D58C4" w:rsidRDefault="00AC465C" w:rsidP="00670EB7">
            <w:pPr>
              <w:pStyle w:val="BodyText"/>
            </w:pPr>
            <w:r w:rsidRPr="008D58C4">
              <w:t>Measurements of current in series and parallel circuits, e.g. with cells and lamps, could form the basis of the work on combinations of resistors. Demonstrate with ammeters that the current flowing into a junction equals that flowing out.</w:t>
            </w:r>
          </w:p>
        </w:tc>
      </w:tr>
      <w:tr w:rsidR="00AC465C" w:rsidRPr="004A4E17" w:rsidTr="00536B03">
        <w:tblPrEx>
          <w:tblCellMar>
            <w:top w:w="0" w:type="dxa"/>
            <w:bottom w:w="0" w:type="dxa"/>
          </w:tblCellMar>
        </w:tblPrEx>
        <w:tc>
          <w:tcPr>
            <w:tcW w:w="1843" w:type="dxa"/>
            <w:tcMar>
              <w:top w:w="113" w:type="dxa"/>
              <w:bottom w:w="113" w:type="dxa"/>
            </w:tcMar>
          </w:tcPr>
          <w:p w:rsidR="00AC465C" w:rsidRPr="00AC465C" w:rsidRDefault="00AC465C" w:rsidP="00C46A1F">
            <w:pPr>
              <w:pStyle w:val="BodyText"/>
            </w:pPr>
            <w:r w:rsidRPr="00AC465C">
              <w:lastRenderedPageBreak/>
              <w:t>4.5 Dangers of electricity</w:t>
            </w:r>
          </w:p>
        </w:tc>
        <w:tc>
          <w:tcPr>
            <w:tcW w:w="3402" w:type="dxa"/>
            <w:tcMar>
              <w:top w:w="113" w:type="dxa"/>
              <w:bottom w:w="113" w:type="dxa"/>
            </w:tcMar>
          </w:tcPr>
          <w:p w:rsidR="00AC465C" w:rsidRPr="00AC465C" w:rsidRDefault="00AC465C" w:rsidP="00C46A1F">
            <w:pPr>
              <w:pStyle w:val="Bulletedlist"/>
              <w:ind w:left="317" w:hanging="283"/>
            </w:pPr>
            <w:r w:rsidRPr="00AC465C">
              <w:t>State the hazards of:</w:t>
            </w:r>
          </w:p>
          <w:p w:rsidR="00AC465C" w:rsidRPr="00AC465C" w:rsidRDefault="00AC465C" w:rsidP="00C46A1F">
            <w:pPr>
              <w:pStyle w:val="Sub-bullet"/>
              <w:ind w:left="601" w:hanging="284"/>
            </w:pPr>
            <w:r w:rsidRPr="00AC465C">
              <w:t>damaged insulation</w:t>
            </w:r>
          </w:p>
          <w:p w:rsidR="00AC465C" w:rsidRPr="00AC465C" w:rsidRDefault="00AC465C" w:rsidP="00C46A1F">
            <w:pPr>
              <w:pStyle w:val="Sub-bullet"/>
              <w:ind w:left="601" w:hanging="284"/>
            </w:pPr>
            <w:r w:rsidRPr="00AC465C">
              <w:t>overheating of cables</w:t>
            </w:r>
          </w:p>
          <w:p w:rsidR="00AC465C" w:rsidRPr="00AC465C" w:rsidRDefault="00AC465C" w:rsidP="00C46A1F">
            <w:pPr>
              <w:pStyle w:val="Sub-bullet"/>
              <w:ind w:left="601" w:hanging="284"/>
            </w:pPr>
            <w:r w:rsidRPr="00AC465C">
              <w:t>damp conditions</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State that a fuse protects a</w:t>
            </w:r>
            <w:r w:rsidR="00670EB7">
              <w:t xml:space="preserve"> </w:t>
            </w:r>
            <w:r w:rsidRPr="00AC465C">
              <w:t>circuit</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Explain the use of fuses and</w:t>
            </w:r>
            <w:r w:rsidR="00670EB7">
              <w:t xml:space="preserve"> </w:t>
            </w:r>
            <w:r w:rsidRPr="00AC465C">
              <w:t>circuit breakers and choose</w:t>
            </w:r>
            <w:r w:rsidR="00670EB7">
              <w:t xml:space="preserve"> </w:t>
            </w:r>
            <w:r w:rsidRPr="00AC465C">
              <w:t>appropriate fuse ratings and</w:t>
            </w:r>
            <w:r w:rsidR="00C46A1F">
              <w:t xml:space="preserve"> </w:t>
            </w:r>
            <w:r w:rsidRPr="00AC465C">
              <w:t>circuit-breaker settings</w:t>
            </w:r>
          </w:p>
          <w:p w:rsidR="00AC465C" w:rsidRPr="00AC465C" w:rsidRDefault="00AC465C" w:rsidP="00C46A1F">
            <w:pPr>
              <w:pStyle w:val="Bulletedlist"/>
              <w:numPr>
                <w:ilvl w:val="0"/>
                <w:numId w:val="0"/>
              </w:numPr>
              <w:ind w:left="317"/>
            </w:pPr>
          </w:p>
          <w:p w:rsidR="00AC465C" w:rsidRPr="00AC465C" w:rsidRDefault="00AC465C" w:rsidP="00C46A1F">
            <w:pPr>
              <w:pStyle w:val="Bulletedlist"/>
              <w:ind w:left="317" w:hanging="283"/>
            </w:pPr>
            <w:r w:rsidRPr="00AC465C">
              <w:t>Explain the benefits of</w:t>
            </w:r>
            <w:r w:rsidR="00670EB7">
              <w:t xml:space="preserve"> </w:t>
            </w:r>
            <w:r w:rsidRPr="00AC465C">
              <w:t>earthing metal cases</w:t>
            </w:r>
          </w:p>
        </w:tc>
        <w:tc>
          <w:tcPr>
            <w:tcW w:w="9356" w:type="dxa"/>
            <w:tcMar>
              <w:top w:w="113" w:type="dxa"/>
              <w:bottom w:w="113" w:type="dxa"/>
            </w:tcMar>
          </w:tcPr>
          <w:p w:rsidR="00AC465C" w:rsidRPr="00AC465C" w:rsidRDefault="00AC465C" w:rsidP="00670EB7">
            <w:pPr>
              <w:pStyle w:val="BodyText"/>
            </w:pPr>
            <w:r w:rsidRPr="00AC465C">
              <w:t>The heating effect work can be extended to use a very thin wire, e.g. strand of iron wool in a circuit powered by two 1.5 V cells. A short piece of iron wool will ‘burn out’, illustrating the action of a fuse.</w:t>
            </w:r>
          </w:p>
          <w:p w:rsidR="00AC465C" w:rsidRPr="00AC465C" w:rsidRDefault="00AC465C" w:rsidP="00670EB7">
            <w:pPr>
              <w:pStyle w:val="BodyText"/>
            </w:pPr>
          </w:p>
          <w:p w:rsidR="00AC465C" w:rsidRDefault="00AC465C" w:rsidP="00670EB7">
            <w:pPr>
              <w:pStyle w:val="BodyText"/>
            </w:pPr>
            <w:r w:rsidRPr="00AC465C">
              <w:t>The action of a fuse is commonly misunderstood by learners and so it should be emphasised that it does not control or just reduce the current, but reduces it to zero by breaking the circuit. Likewise, the action of an earth wire is not to divert the current away from the user but to allow so much current to be supplied that the fuse melts and breaks the circuit. A person holding a device by its metal casing when the casing becomes live is likely to be killed or severely injured as the casing would stay live until the fuse had melted. This might take several seconds.</w:t>
            </w:r>
          </w:p>
          <w:p w:rsidR="00AC465C" w:rsidRDefault="00AC465C" w:rsidP="00670EB7">
            <w:pPr>
              <w:pStyle w:val="BodyText"/>
            </w:pPr>
          </w:p>
          <w:p w:rsidR="00AC465C" w:rsidRPr="00AC465C" w:rsidRDefault="00AC465C" w:rsidP="00670EB7">
            <w:pPr>
              <w:pStyle w:val="BodyText"/>
            </w:pPr>
            <w:r w:rsidRPr="00AC465C">
              <w:t>Hazards of electricity:</w:t>
            </w:r>
          </w:p>
          <w:p w:rsidR="00AC465C" w:rsidRPr="00670EB7" w:rsidRDefault="00A22320" w:rsidP="00670EB7">
            <w:pPr>
              <w:pStyle w:val="BodyText"/>
              <w:rPr>
                <w:rStyle w:val="Weblink"/>
              </w:rPr>
            </w:pPr>
            <w:hyperlink r:id="rId149" w:history="1">
              <w:r w:rsidR="00AC465C" w:rsidRPr="00670EB7">
                <w:rPr>
                  <w:rStyle w:val="Weblink"/>
                </w:rPr>
                <w:t>www.youtube.com/watch?v=igK-DRB5faU</w:t>
              </w:r>
            </w:hyperlink>
          </w:p>
          <w:p w:rsidR="00AC465C" w:rsidRPr="00AC465C" w:rsidRDefault="00AC465C" w:rsidP="00670EB7">
            <w:pPr>
              <w:pStyle w:val="BodyText"/>
            </w:pPr>
          </w:p>
          <w:p w:rsidR="00AC465C" w:rsidRDefault="00AC465C" w:rsidP="00670EB7">
            <w:pPr>
              <w:pStyle w:val="BodyText"/>
            </w:pPr>
          </w:p>
          <w:p w:rsidR="00C46A1F" w:rsidRPr="00670EB7" w:rsidRDefault="00C46A1F" w:rsidP="00670EB7">
            <w:pPr>
              <w:pStyle w:val="BodyText"/>
              <w:rPr>
                <w:rStyle w:val="CIE-Link"/>
              </w:rPr>
            </w:pPr>
          </w:p>
        </w:tc>
      </w:tr>
      <w:tr w:rsidR="00AC465C" w:rsidRPr="004A4E17" w:rsidTr="00536B03">
        <w:trPr>
          <w:trHeight w:hRule="exact" w:val="440"/>
          <w:tblHeader/>
        </w:trPr>
        <w:tc>
          <w:tcPr>
            <w:tcW w:w="14601" w:type="dxa"/>
            <w:gridSpan w:val="3"/>
            <w:shd w:val="clear" w:color="auto" w:fill="EA5B0C"/>
            <w:tcMar>
              <w:top w:w="113" w:type="dxa"/>
              <w:bottom w:w="113" w:type="dxa"/>
            </w:tcMar>
            <w:vAlign w:val="center"/>
          </w:tcPr>
          <w:p w:rsidR="00AC465C" w:rsidRPr="00070664" w:rsidRDefault="00AC465C" w:rsidP="00C46A1F">
            <w:pPr>
              <w:pStyle w:val="TableHead"/>
            </w:pPr>
            <w:r w:rsidRPr="00070664">
              <w:t>Past and specimen papers</w:t>
            </w:r>
          </w:p>
        </w:tc>
      </w:tr>
      <w:tr w:rsidR="00AC465C" w:rsidRPr="004A4E17" w:rsidTr="00536B03">
        <w:tblPrEx>
          <w:tblCellMar>
            <w:top w:w="0" w:type="dxa"/>
            <w:bottom w:w="0" w:type="dxa"/>
          </w:tblCellMar>
        </w:tblPrEx>
        <w:tc>
          <w:tcPr>
            <w:tcW w:w="14601" w:type="dxa"/>
            <w:gridSpan w:val="3"/>
            <w:tcMar>
              <w:top w:w="113" w:type="dxa"/>
              <w:bottom w:w="113" w:type="dxa"/>
            </w:tcMar>
          </w:tcPr>
          <w:p w:rsidR="00670EB7" w:rsidRPr="00070664" w:rsidRDefault="00AC465C" w:rsidP="00670EB7">
            <w:pPr>
              <w:pStyle w:val="BodyText"/>
            </w:pPr>
            <w:r w:rsidRPr="00070664">
              <w:t xml:space="preserve">Past/specimen papers and mark schemes are available to download at </w:t>
            </w:r>
            <w:hyperlink r:id="rId150" w:history="1">
              <w:r w:rsidR="008865F6" w:rsidRPr="008D58C4">
                <w:rPr>
                  <w:rStyle w:val="Weblink"/>
                </w:rPr>
                <w:t>www.cambridgeinternational.org/support</w:t>
              </w:r>
            </w:hyperlink>
            <w:r w:rsidR="00C46A1F">
              <w:rPr>
                <w:rStyle w:val="CIE-Link"/>
              </w:rPr>
              <w:t xml:space="preserve"> (F)</w:t>
            </w:r>
            <w:r w:rsidRPr="00070664">
              <w:rPr>
                <w:rStyle w:val="CIE-Link"/>
              </w:rPr>
              <w:t xml:space="preserve"> </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F07E44" w:rsidP="00536B03">
      <w:pPr>
        <w:pStyle w:val="Heading1"/>
        <w:pBdr>
          <w:top w:val="single" w:sz="8" w:space="4" w:color="EA5B0C"/>
          <w:bottom w:val="single" w:sz="8" w:space="4" w:color="EA5B0C"/>
        </w:pBdr>
        <w:rPr>
          <w:color w:val="EA5B0C"/>
        </w:rPr>
      </w:pPr>
      <w:bookmarkStart w:id="15" w:name="_Toc456187423"/>
      <w:r w:rsidRPr="00536B03">
        <w:rPr>
          <w:color w:val="EA5B0C"/>
        </w:rPr>
        <w:lastRenderedPageBreak/>
        <w:t>7: Thermal physics</w:t>
      </w:r>
      <w:bookmarkEnd w:id="15"/>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F07E44" w:rsidRPr="004A4E17" w:rsidTr="00536B03">
        <w:tblPrEx>
          <w:tblCellMar>
            <w:top w:w="0" w:type="dxa"/>
            <w:bottom w:w="0" w:type="dxa"/>
          </w:tblCellMar>
        </w:tblPrEx>
        <w:trPr>
          <w:trHeight w:val="487"/>
        </w:trPr>
        <w:tc>
          <w:tcPr>
            <w:tcW w:w="1843" w:type="dxa"/>
            <w:tcMar>
              <w:top w:w="113" w:type="dxa"/>
              <w:bottom w:w="113" w:type="dxa"/>
            </w:tcMar>
          </w:tcPr>
          <w:p w:rsidR="00F07E44" w:rsidRPr="00F07E44" w:rsidRDefault="00F07E44" w:rsidP="00C46A1F">
            <w:pPr>
              <w:pStyle w:val="BodyText"/>
            </w:pPr>
            <w:r w:rsidRPr="00F07E44">
              <w:t>2.1.1</w:t>
            </w:r>
            <w:r w:rsidR="00C46A1F">
              <w:t xml:space="preserve"> </w:t>
            </w:r>
            <w:r w:rsidRPr="00F07E44">
              <w:t>States of matter</w:t>
            </w:r>
          </w:p>
        </w:tc>
        <w:tc>
          <w:tcPr>
            <w:tcW w:w="3402" w:type="dxa"/>
            <w:tcMar>
              <w:top w:w="113" w:type="dxa"/>
              <w:bottom w:w="113" w:type="dxa"/>
            </w:tcMar>
          </w:tcPr>
          <w:p w:rsidR="00F07E44" w:rsidRPr="00F07E44" w:rsidRDefault="00F07E44" w:rsidP="00C46A1F">
            <w:pPr>
              <w:pStyle w:val="Bulletedlist"/>
              <w:ind w:left="317" w:hanging="283"/>
            </w:pPr>
            <w:r w:rsidRPr="00F07E44">
              <w:t>State the distinguishing properties of solids, liquids and gases</w:t>
            </w:r>
          </w:p>
        </w:tc>
        <w:tc>
          <w:tcPr>
            <w:tcW w:w="9356" w:type="dxa"/>
            <w:tcMar>
              <w:top w:w="113" w:type="dxa"/>
              <w:bottom w:w="113" w:type="dxa"/>
            </w:tcMar>
          </w:tcPr>
          <w:p w:rsidR="00F07E44" w:rsidRDefault="00F07E44" w:rsidP="00670EB7">
            <w:pPr>
              <w:pStyle w:val="BodyText"/>
            </w:pPr>
            <w:r w:rsidRPr="00F07E44">
              <w:t>Simple experiments can show that liquids and gases flow and that solids and liquids are distinctly less compressible than gases.</w:t>
            </w:r>
            <w:r w:rsidR="005510C8">
              <w:t xml:space="preserve"> </w:t>
            </w:r>
            <w:r w:rsidR="005510C8" w:rsidRPr="005510C8">
              <w:rPr>
                <w:b/>
              </w:rPr>
              <w:t>(I)</w:t>
            </w:r>
            <w:r w:rsidRPr="00F07E44">
              <w:t xml:space="preserve"> Liquids are frequently described as incompressible or as having a fixed volume. This is, of course, only true to some limited extent. The use of the expansion of a liquid in a thermometer is a clearly contradictory example. </w:t>
            </w:r>
          </w:p>
          <w:p w:rsidR="00F07E44" w:rsidRDefault="00F07E44" w:rsidP="00670EB7">
            <w:pPr>
              <w:pStyle w:val="BodyText"/>
            </w:pPr>
          </w:p>
          <w:p w:rsidR="00F07E44" w:rsidRPr="00670EB7" w:rsidRDefault="00F07E44" w:rsidP="00C46A1F">
            <w:pPr>
              <w:pStyle w:val="BodyText"/>
              <w:rPr>
                <w:rStyle w:val="Weblink"/>
              </w:rPr>
            </w:pPr>
            <w:r w:rsidRPr="00F07E44">
              <w:t>Solids, liquids and gases:</w:t>
            </w:r>
            <w:r w:rsidR="00C46A1F">
              <w:t xml:space="preserve"> </w:t>
            </w:r>
            <w:hyperlink r:id="rId151" w:history="1">
              <w:r w:rsidRPr="00670EB7">
                <w:rPr>
                  <w:rStyle w:val="Weblink"/>
                </w:rPr>
                <w:t>www.bbc.co.uk/bitesize/ks2/science/materials/solids_liquids_gases/read/1/</w:t>
              </w:r>
            </w:hyperlink>
          </w:p>
        </w:tc>
      </w:tr>
      <w:tr w:rsidR="00F07E44" w:rsidRPr="004A4E17" w:rsidTr="00536B03">
        <w:tblPrEx>
          <w:tblCellMar>
            <w:top w:w="0" w:type="dxa"/>
            <w:bottom w:w="0" w:type="dxa"/>
          </w:tblCellMar>
        </w:tblPrEx>
        <w:tc>
          <w:tcPr>
            <w:tcW w:w="1843" w:type="dxa"/>
            <w:tcMar>
              <w:top w:w="113" w:type="dxa"/>
              <w:bottom w:w="113" w:type="dxa"/>
            </w:tcMar>
          </w:tcPr>
          <w:p w:rsidR="00F07E44" w:rsidRPr="00F07E44" w:rsidRDefault="00F07E44" w:rsidP="00C46A1F">
            <w:pPr>
              <w:pStyle w:val="BodyText"/>
            </w:pPr>
            <w:r w:rsidRPr="00F07E44">
              <w:t>2.1.2</w:t>
            </w:r>
            <w:r w:rsidR="00C46A1F">
              <w:t xml:space="preserve"> </w:t>
            </w:r>
            <w:r w:rsidRPr="00F07E44">
              <w:t>Molecular model</w:t>
            </w:r>
          </w:p>
        </w:tc>
        <w:tc>
          <w:tcPr>
            <w:tcW w:w="3402" w:type="dxa"/>
            <w:tcMar>
              <w:top w:w="113" w:type="dxa"/>
              <w:bottom w:w="113" w:type="dxa"/>
            </w:tcMar>
          </w:tcPr>
          <w:p w:rsidR="00F07E44" w:rsidRPr="00F07E44" w:rsidRDefault="00F07E44" w:rsidP="00C46A1F">
            <w:pPr>
              <w:pStyle w:val="Bulletedlist"/>
              <w:ind w:left="317" w:hanging="283"/>
            </w:pPr>
            <w:r w:rsidRPr="00F07E44">
              <w:t>Describe qualitatively the molecular structure of solids, liquids and gases in terms of the arrangement, separation and motion of the molecules</w:t>
            </w:r>
          </w:p>
          <w:p w:rsidR="00F07E44" w:rsidRPr="00F07E44" w:rsidRDefault="00F07E44" w:rsidP="00C46A1F">
            <w:pPr>
              <w:pStyle w:val="Bulletedlist"/>
              <w:numPr>
                <w:ilvl w:val="0"/>
                <w:numId w:val="0"/>
              </w:numPr>
              <w:ind w:left="317"/>
            </w:pPr>
          </w:p>
          <w:p w:rsidR="00F07E44" w:rsidRPr="00F07E44" w:rsidRDefault="00F07E44" w:rsidP="00C46A1F">
            <w:pPr>
              <w:pStyle w:val="Bulletedlist"/>
              <w:ind w:left="317" w:hanging="283"/>
            </w:pPr>
            <w:r w:rsidRPr="00F07E44">
              <w:t>Interpret the temperature of a gas in terms of the motion of its molecules</w:t>
            </w:r>
          </w:p>
          <w:p w:rsidR="00F07E44" w:rsidRPr="00F07E44" w:rsidRDefault="00F07E44" w:rsidP="00C46A1F">
            <w:pPr>
              <w:pStyle w:val="Bulletedlist"/>
              <w:numPr>
                <w:ilvl w:val="0"/>
                <w:numId w:val="0"/>
              </w:numPr>
              <w:ind w:left="317"/>
            </w:pPr>
          </w:p>
          <w:p w:rsidR="00F07E44" w:rsidRPr="00F07E44" w:rsidRDefault="00F07E44" w:rsidP="00C46A1F">
            <w:pPr>
              <w:pStyle w:val="Bulletedlist"/>
              <w:ind w:left="317" w:hanging="283"/>
            </w:pPr>
            <w:r w:rsidRPr="00F07E44">
              <w:t>Describe qualitatively the pressure of a gas in terms of the motion of its molecules</w:t>
            </w:r>
          </w:p>
          <w:p w:rsidR="00F07E44" w:rsidRPr="00F07E44" w:rsidRDefault="00F07E44" w:rsidP="00C46A1F">
            <w:pPr>
              <w:pStyle w:val="Bulletedlist"/>
              <w:numPr>
                <w:ilvl w:val="0"/>
                <w:numId w:val="0"/>
              </w:numPr>
              <w:ind w:left="317"/>
            </w:pPr>
          </w:p>
          <w:p w:rsidR="00F07E44" w:rsidRPr="00F07E44" w:rsidRDefault="00F07E44" w:rsidP="00C46A1F">
            <w:pPr>
              <w:pStyle w:val="Bulletedlist"/>
              <w:ind w:left="317" w:hanging="283"/>
            </w:pPr>
            <w:r w:rsidRPr="00F07E44">
              <w:t>Show an understanding of the random motion of particles in a suspension as evidence for the kinetic molecular model of matter</w:t>
            </w:r>
          </w:p>
          <w:p w:rsidR="00F07E44" w:rsidRPr="00F07E44" w:rsidRDefault="00F07E44" w:rsidP="00C46A1F">
            <w:pPr>
              <w:pStyle w:val="Bulletedlist"/>
              <w:numPr>
                <w:ilvl w:val="0"/>
                <w:numId w:val="0"/>
              </w:numPr>
              <w:ind w:left="317"/>
            </w:pPr>
          </w:p>
          <w:p w:rsidR="00F07E44" w:rsidRPr="00F07E44" w:rsidRDefault="00F07E44" w:rsidP="00C46A1F">
            <w:pPr>
              <w:pStyle w:val="Bulletedlist"/>
              <w:ind w:left="317" w:hanging="283"/>
            </w:pPr>
            <w:r w:rsidRPr="00F07E44">
              <w:t>Describe this motion (sometimes known as Brownian motion) in terms of random molecular bombardment</w:t>
            </w:r>
          </w:p>
        </w:tc>
        <w:tc>
          <w:tcPr>
            <w:tcW w:w="9356" w:type="dxa"/>
            <w:tcMar>
              <w:top w:w="113" w:type="dxa"/>
              <w:bottom w:w="113" w:type="dxa"/>
            </w:tcMar>
          </w:tcPr>
          <w:p w:rsidR="00F07E44" w:rsidRPr="00F07E44" w:rsidRDefault="00F07E44" w:rsidP="00670EB7">
            <w:pPr>
              <w:pStyle w:val="BodyText"/>
            </w:pPr>
            <w:r w:rsidRPr="00F07E44">
              <w:t>Use examples of phenomena that are explained by the particle theory to build up understanding, e.g. diffusion in liquids, diffusion of gases (bromine in air – fume cupboard required), crystal structure, etc.</w:t>
            </w:r>
          </w:p>
          <w:p w:rsidR="00F07E44" w:rsidRPr="00F07E44" w:rsidRDefault="00F07E44" w:rsidP="00670EB7">
            <w:pPr>
              <w:pStyle w:val="BodyText"/>
            </w:pPr>
          </w:p>
          <w:p w:rsidR="00F07E44" w:rsidRPr="00F07E44" w:rsidRDefault="00F07E44" w:rsidP="00670EB7">
            <w:pPr>
              <w:pStyle w:val="BodyText"/>
            </w:pPr>
            <w:r w:rsidRPr="00F07E44">
              <w:t>Learners should observe Brownian motion, e.g. using the ‘smoke cell’ experiment.</w:t>
            </w:r>
            <w:r w:rsidR="005510C8">
              <w:t xml:space="preserve"> </w:t>
            </w:r>
            <w:r w:rsidR="005510C8" w:rsidRPr="005510C8">
              <w:rPr>
                <w:b/>
              </w:rPr>
              <w:t>(I)</w:t>
            </w:r>
          </w:p>
          <w:p w:rsidR="00F07E44" w:rsidRPr="00F07E44" w:rsidRDefault="00F07E44" w:rsidP="00670EB7">
            <w:pPr>
              <w:pStyle w:val="BodyText"/>
            </w:pPr>
          </w:p>
          <w:p w:rsidR="00F07E44" w:rsidRPr="00F07E44" w:rsidRDefault="00F07E44" w:rsidP="00670EB7">
            <w:pPr>
              <w:pStyle w:val="BodyText"/>
            </w:pPr>
            <w:r w:rsidRPr="00F07E44">
              <w:t>Get the learners to explain randomness in both speed and direction of motion but without using the word random.</w:t>
            </w:r>
          </w:p>
          <w:p w:rsidR="00F07E44" w:rsidRPr="00F07E44" w:rsidRDefault="00F07E44" w:rsidP="00670EB7">
            <w:pPr>
              <w:pStyle w:val="BodyText"/>
            </w:pPr>
          </w:p>
          <w:p w:rsidR="00F07E44" w:rsidRDefault="00F07E44" w:rsidP="00670EB7">
            <w:pPr>
              <w:pStyle w:val="BodyText"/>
            </w:pPr>
            <w:r w:rsidRPr="00F07E44">
              <w:t xml:space="preserve">Models using large spheres, e.g. table tennis balls, should be used to illustrate as much as possible, e.g. crystal model. </w:t>
            </w:r>
          </w:p>
          <w:p w:rsidR="00676CF7" w:rsidRDefault="00676CF7" w:rsidP="00670EB7">
            <w:pPr>
              <w:pStyle w:val="BodyText"/>
            </w:pPr>
          </w:p>
          <w:p w:rsidR="00676CF7" w:rsidRPr="00670EB7" w:rsidRDefault="00676CF7" w:rsidP="00670EB7">
            <w:pPr>
              <w:pStyle w:val="BodyText"/>
              <w:rPr>
                <w:rStyle w:val="Weblink"/>
              </w:rPr>
            </w:pPr>
            <w:r w:rsidRPr="00676CF7">
              <w:t>Molecules in solids, liquids and gases:</w:t>
            </w:r>
            <w:r w:rsidR="00C46A1F">
              <w:t xml:space="preserve"> </w:t>
            </w:r>
            <w:hyperlink r:id="rId152" w:history="1">
              <w:r w:rsidRPr="00670EB7">
                <w:rPr>
                  <w:rStyle w:val="Weblink"/>
                </w:rPr>
                <w:t>www.youtube.com/watch?v=guoU_cuR8EE</w:t>
              </w:r>
            </w:hyperlink>
          </w:p>
          <w:p w:rsidR="00676CF7" w:rsidRPr="00676CF7" w:rsidRDefault="00676CF7" w:rsidP="00670EB7">
            <w:pPr>
              <w:pStyle w:val="BodyText"/>
            </w:pPr>
          </w:p>
          <w:p w:rsidR="00676CF7" w:rsidRPr="00670EB7" w:rsidRDefault="00676CF7" w:rsidP="00670EB7">
            <w:pPr>
              <w:pStyle w:val="BodyText"/>
              <w:rPr>
                <w:rStyle w:val="Weblink"/>
              </w:rPr>
            </w:pPr>
            <w:r w:rsidRPr="00676CF7">
              <w:t>Pressure due to molecules:</w:t>
            </w:r>
            <w:r w:rsidR="00C46A1F">
              <w:t xml:space="preserve"> </w:t>
            </w:r>
            <w:hyperlink r:id="rId153" w:history="1">
              <w:r w:rsidRPr="00670EB7">
                <w:rPr>
                  <w:rStyle w:val="Weblink"/>
                </w:rPr>
                <w:t>www.grc.nasa.gov/WWW/k-12/airplane/pressure.html</w:t>
              </w:r>
            </w:hyperlink>
          </w:p>
          <w:p w:rsidR="00676CF7" w:rsidRPr="00676CF7" w:rsidRDefault="00676CF7" w:rsidP="00670EB7">
            <w:pPr>
              <w:pStyle w:val="BodyText"/>
            </w:pPr>
          </w:p>
          <w:p w:rsidR="00676CF7" w:rsidRDefault="00676CF7"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Default="000816D1" w:rsidP="00C46A1F">
            <w:pPr>
              <w:pStyle w:val="BodyText"/>
            </w:pPr>
          </w:p>
          <w:p w:rsidR="000816D1" w:rsidRPr="00F07E44" w:rsidRDefault="000816D1" w:rsidP="00C46A1F">
            <w:pPr>
              <w:pStyle w:val="BodyText"/>
            </w:pPr>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C46A1F">
            <w:pPr>
              <w:pStyle w:val="BodyText"/>
              <w:rPr>
                <w:rStyle w:val="Bold"/>
                <w:b w:val="0"/>
              </w:rPr>
            </w:pPr>
            <w:r w:rsidRPr="008D58C4">
              <w:rPr>
                <w:rStyle w:val="Bold"/>
                <w:b w:val="0"/>
              </w:rPr>
              <w:t>2.1.2</w:t>
            </w:r>
            <w:r w:rsidR="00C46A1F" w:rsidRPr="008D58C4">
              <w:rPr>
                <w:rStyle w:val="Bold"/>
                <w:b w:val="0"/>
              </w:rPr>
              <w:t xml:space="preserve"> </w:t>
            </w:r>
            <w:r w:rsidRPr="008D58C4">
              <w:rPr>
                <w:rStyle w:val="Bold"/>
                <w:b w:val="0"/>
              </w:rPr>
              <w:t xml:space="preserve">Molecular </w:t>
            </w:r>
            <w:r w:rsidRPr="008D58C4">
              <w:rPr>
                <w:rStyle w:val="Bold"/>
                <w:b w:val="0"/>
              </w:rPr>
              <w:lastRenderedPageBreak/>
              <w:t>model</w:t>
            </w:r>
          </w:p>
        </w:tc>
        <w:tc>
          <w:tcPr>
            <w:tcW w:w="3402" w:type="dxa"/>
            <w:shd w:val="clear" w:color="auto" w:fill="F9AE85" w:themeFill="accent2"/>
            <w:tcMar>
              <w:top w:w="113" w:type="dxa"/>
              <w:bottom w:w="113" w:type="dxa"/>
            </w:tcMar>
          </w:tcPr>
          <w:p w:rsidR="00676CF7" w:rsidRPr="008D58C4" w:rsidRDefault="00676CF7" w:rsidP="00C46A1F">
            <w:pPr>
              <w:pStyle w:val="Bulletedlist"/>
              <w:ind w:left="317" w:hanging="283"/>
              <w:rPr>
                <w:rStyle w:val="Bold"/>
                <w:b w:val="0"/>
              </w:rPr>
            </w:pPr>
            <w:r w:rsidRPr="008D58C4">
              <w:rPr>
                <w:rStyle w:val="Bold"/>
                <w:b w:val="0"/>
              </w:rPr>
              <w:lastRenderedPageBreak/>
              <w:t xml:space="preserve">Relate the properties of solids, </w:t>
            </w:r>
            <w:r w:rsidRPr="008D58C4">
              <w:rPr>
                <w:rStyle w:val="Bold"/>
                <w:b w:val="0"/>
              </w:rPr>
              <w:lastRenderedPageBreak/>
              <w:t>liquids and gases to the forces and distances between molecules and to the motion of the molecules</w:t>
            </w:r>
          </w:p>
          <w:p w:rsidR="00676CF7" w:rsidRPr="008D58C4" w:rsidRDefault="00676CF7" w:rsidP="00C46A1F">
            <w:pPr>
              <w:pStyle w:val="Bulletedlist"/>
              <w:numPr>
                <w:ilvl w:val="0"/>
                <w:numId w:val="0"/>
              </w:numPr>
              <w:ind w:left="317"/>
              <w:rPr>
                <w:rStyle w:val="Bold"/>
                <w:b w:val="0"/>
              </w:rPr>
            </w:pPr>
          </w:p>
          <w:p w:rsidR="00676CF7" w:rsidRPr="008D58C4" w:rsidRDefault="00676CF7" w:rsidP="00C46A1F">
            <w:pPr>
              <w:pStyle w:val="Bulletedlist"/>
              <w:ind w:left="317" w:hanging="283"/>
              <w:rPr>
                <w:rStyle w:val="Bold"/>
                <w:b w:val="0"/>
              </w:rPr>
            </w:pPr>
            <w:r w:rsidRPr="008D58C4">
              <w:rPr>
                <w:rStyle w:val="Bold"/>
                <w:b w:val="0"/>
              </w:rPr>
              <w:t>Explain pressure in terms of the change of momentum of the particles striking the walls creating a force</w:t>
            </w:r>
          </w:p>
          <w:p w:rsidR="00676CF7" w:rsidRPr="008D58C4" w:rsidRDefault="00676CF7" w:rsidP="00C46A1F">
            <w:pPr>
              <w:pStyle w:val="Bulletedlist"/>
              <w:numPr>
                <w:ilvl w:val="0"/>
                <w:numId w:val="0"/>
              </w:numPr>
              <w:ind w:left="317"/>
              <w:rPr>
                <w:rStyle w:val="Bold"/>
                <w:b w:val="0"/>
              </w:rPr>
            </w:pPr>
          </w:p>
          <w:p w:rsidR="00676CF7" w:rsidRPr="008D58C4" w:rsidRDefault="00676CF7" w:rsidP="00C46A1F">
            <w:pPr>
              <w:pStyle w:val="Bulletedlist"/>
              <w:ind w:left="317" w:hanging="283"/>
              <w:rPr>
                <w:rStyle w:val="Bold"/>
                <w:b w:val="0"/>
              </w:rPr>
            </w:pPr>
            <w:r w:rsidRPr="008D58C4">
              <w:rPr>
                <w:rStyle w:val="Bold"/>
                <w:b w:val="0"/>
              </w:rPr>
              <w:t>Show an appreciation that massive particles may be moved by light, fast-moving molecules</w:t>
            </w:r>
          </w:p>
        </w:tc>
        <w:tc>
          <w:tcPr>
            <w:tcW w:w="9356" w:type="dxa"/>
            <w:shd w:val="clear" w:color="auto" w:fill="F9AE85" w:themeFill="accent2"/>
            <w:tcMar>
              <w:top w:w="113" w:type="dxa"/>
              <w:bottom w:w="113" w:type="dxa"/>
            </w:tcMar>
          </w:tcPr>
          <w:p w:rsidR="00676CF7" w:rsidRPr="008D58C4" w:rsidRDefault="00676CF7" w:rsidP="00670EB7">
            <w:pPr>
              <w:pStyle w:val="BodyText"/>
            </w:pPr>
            <w:r w:rsidRPr="008D58C4">
              <w:lastRenderedPageBreak/>
              <w:t xml:space="preserve">The ordinary experiments may be explained using a more exact approach and by talking about how the </w:t>
            </w:r>
            <w:r w:rsidRPr="008D58C4">
              <w:lastRenderedPageBreak/>
              <w:t>forces between the molecules act at different distances.</w:t>
            </w:r>
          </w:p>
          <w:p w:rsidR="00676CF7" w:rsidRPr="008D58C4" w:rsidRDefault="00676CF7" w:rsidP="00670EB7">
            <w:pPr>
              <w:pStyle w:val="BodyText"/>
            </w:pPr>
          </w:p>
          <w:p w:rsidR="00676CF7" w:rsidRPr="008D58C4" w:rsidRDefault="00676CF7" w:rsidP="00670EB7">
            <w:pPr>
              <w:pStyle w:val="BodyText"/>
            </w:pPr>
            <w:r w:rsidRPr="008D58C4">
              <w:t xml:space="preserve">It is not necessary to relate the pressure to the momentum change quantitatively, but the change in momentum of the colliding molecule can be seen to cause a force and hence a pressure. </w:t>
            </w:r>
          </w:p>
          <w:p w:rsidR="00676CF7" w:rsidRPr="008D58C4" w:rsidRDefault="00676CF7" w:rsidP="00670EB7">
            <w:pPr>
              <w:pStyle w:val="BodyText"/>
            </w:pPr>
          </w:p>
          <w:p w:rsidR="00676CF7" w:rsidRPr="008D58C4" w:rsidRDefault="00676CF7" w:rsidP="00670EB7">
            <w:pPr>
              <w:pStyle w:val="BodyText"/>
            </w:pPr>
            <w:r w:rsidRPr="008D58C4">
              <w:t>Pressure and molecular momentum:</w:t>
            </w:r>
          </w:p>
          <w:p w:rsidR="00676CF7" w:rsidRPr="00536B03" w:rsidRDefault="00A22320" w:rsidP="00670EB7">
            <w:pPr>
              <w:pStyle w:val="BodyText"/>
              <w:rPr>
                <w:rStyle w:val="Weblink"/>
              </w:rPr>
            </w:pPr>
            <w:hyperlink r:id="rId154" w:history="1">
              <w:r w:rsidR="00676CF7" w:rsidRPr="00536B03">
                <w:rPr>
                  <w:rStyle w:val="Weblink"/>
                </w:rPr>
                <w:t>www.saburchill.com/physics/chapters/0099.html</w:t>
              </w:r>
            </w:hyperlink>
          </w:p>
          <w:p w:rsidR="00676CF7" w:rsidRPr="00536B03" w:rsidRDefault="00676CF7" w:rsidP="00670EB7">
            <w:pPr>
              <w:pStyle w:val="BodyText"/>
            </w:pPr>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C46A1F">
            <w:pPr>
              <w:pStyle w:val="BodyText"/>
            </w:pPr>
            <w:r w:rsidRPr="00676CF7">
              <w:lastRenderedPageBreak/>
              <w:t>2.1.3</w:t>
            </w:r>
            <w:r w:rsidR="00C46A1F">
              <w:t xml:space="preserve"> </w:t>
            </w:r>
            <w:r w:rsidRPr="00676CF7">
              <w:t>Evaporation</w:t>
            </w:r>
          </w:p>
        </w:tc>
        <w:tc>
          <w:tcPr>
            <w:tcW w:w="3402" w:type="dxa"/>
            <w:tcMar>
              <w:top w:w="113" w:type="dxa"/>
              <w:bottom w:w="113" w:type="dxa"/>
            </w:tcMar>
          </w:tcPr>
          <w:p w:rsidR="00676CF7" w:rsidRPr="00676CF7" w:rsidRDefault="00676CF7" w:rsidP="00C46A1F">
            <w:pPr>
              <w:pStyle w:val="Bulletedlist"/>
              <w:ind w:left="317" w:hanging="283"/>
            </w:pPr>
            <w:r w:rsidRPr="00676CF7">
              <w:t>Describe evaporation in terms of the escape of more-energetic molecules from the surface of a liquid</w:t>
            </w:r>
          </w:p>
          <w:p w:rsidR="00676CF7" w:rsidRPr="00676CF7" w:rsidRDefault="00676CF7" w:rsidP="00C46A1F">
            <w:pPr>
              <w:pStyle w:val="Bulletedlist"/>
              <w:numPr>
                <w:ilvl w:val="0"/>
                <w:numId w:val="0"/>
              </w:numPr>
              <w:ind w:left="317"/>
            </w:pPr>
          </w:p>
          <w:p w:rsidR="00676CF7" w:rsidRPr="00676CF7" w:rsidRDefault="00676CF7" w:rsidP="00C46A1F">
            <w:pPr>
              <w:pStyle w:val="Bulletedlist"/>
              <w:ind w:left="317" w:hanging="283"/>
            </w:pPr>
            <w:r w:rsidRPr="00676CF7">
              <w:t>Relate evaporation to the consequent cooling of the liquid</w:t>
            </w:r>
          </w:p>
        </w:tc>
        <w:tc>
          <w:tcPr>
            <w:tcW w:w="9356" w:type="dxa"/>
            <w:tcMar>
              <w:top w:w="113" w:type="dxa"/>
              <w:bottom w:w="113" w:type="dxa"/>
            </w:tcMar>
          </w:tcPr>
          <w:p w:rsidR="00676CF7" w:rsidRDefault="00676CF7" w:rsidP="00670EB7">
            <w:pPr>
              <w:pStyle w:val="BodyText"/>
            </w:pPr>
            <w:r w:rsidRPr="00676CF7">
              <w:t>This is how a refrigerator works. Learners should experience the cooling effect of evaporation using a non-toxic volatile substance. The shivering sensation experienced when leaving a swimming pool is also caused by this effect and perspiration is a biological cooling mechanism that relies on it.</w:t>
            </w:r>
          </w:p>
          <w:p w:rsidR="00676CF7" w:rsidRDefault="00676CF7" w:rsidP="00670EB7">
            <w:pPr>
              <w:pStyle w:val="BodyText"/>
            </w:pPr>
          </w:p>
          <w:p w:rsidR="00676CF7" w:rsidRPr="00676CF7" w:rsidRDefault="00676CF7" w:rsidP="00670EB7">
            <w:pPr>
              <w:pStyle w:val="BodyText"/>
            </w:pPr>
            <w:r w:rsidRPr="00676CF7">
              <w:t>Cooling by evaporation:</w:t>
            </w:r>
          </w:p>
          <w:p w:rsidR="00676CF7" w:rsidRPr="00670EB7" w:rsidRDefault="00A22320" w:rsidP="00670EB7">
            <w:pPr>
              <w:pStyle w:val="BodyText"/>
              <w:rPr>
                <w:rStyle w:val="Weblink"/>
              </w:rPr>
            </w:pPr>
            <w:hyperlink r:id="rId155" w:history="1">
              <w:r w:rsidR="00676CF7" w:rsidRPr="00670EB7">
                <w:rPr>
                  <w:rStyle w:val="Weblink"/>
                </w:rPr>
                <w:t>www.bbc.co.uk/schools/gcsebitesize/science/aqa/heatingandcooling/heatingrev5.shtml</w:t>
              </w:r>
            </w:hyperlink>
          </w:p>
          <w:p w:rsidR="00676CF7" w:rsidRPr="00676CF7" w:rsidRDefault="00676CF7" w:rsidP="00670EB7">
            <w:pPr>
              <w:pStyle w:val="BodyText"/>
            </w:pPr>
          </w:p>
          <w:p w:rsidR="00676CF7" w:rsidRPr="00676CF7" w:rsidRDefault="00A22320" w:rsidP="00670EB7">
            <w:pPr>
              <w:pStyle w:val="BodyText"/>
            </w:pPr>
            <w:hyperlink r:id="rId156" w:history="1">
              <w:r w:rsidR="00676CF7" w:rsidRPr="00670EB7">
                <w:rPr>
                  <w:rStyle w:val="Weblink"/>
                </w:rPr>
                <w:t>www.youtube.com/watch?v=dt8KFgqs2A4</w:t>
              </w:r>
            </w:hyperlink>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C46A1F">
            <w:pPr>
              <w:pStyle w:val="BodyText"/>
              <w:rPr>
                <w:rStyle w:val="Bold"/>
                <w:b w:val="0"/>
              </w:rPr>
            </w:pPr>
            <w:r w:rsidRPr="008D58C4">
              <w:rPr>
                <w:rStyle w:val="Bold"/>
                <w:b w:val="0"/>
              </w:rPr>
              <w:t>2.1.3</w:t>
            </w:r>
            <w:r w:rsidR="00C46A1F" w:rsidRPr="008D58C4">
              <w:rPr>
                <w:rStyle w:val="Bold"/>
                <w:b w:val="0"/>
              </w:rPr>
              <w:t xml:space="preserve"> </w:t>
            </w:r>
            <w:r w:rsidRPr="008D58C4">
              <w:rPr>
                <w:rStyle w:val="Bold"/>
                <w:b w:val="0"/>
              </w:rPr>
              <w:t>Evaporation</w:t>
            </w:r>
          </w:p>
        </w:tc>
        <w:tc>
          <w:tcPr>
            <w:tcW w:w="3402" w:type="dxa"/>
            <w:shd w:val="clear" w:color="auto" w:fill="F9AE85" w:themeFill="accent2"/>
            <w:tcMar>
              <w:top w:w="113" w:type="dxa"/>
              <w:bottom w:w="113" w:type="dxa"/>
            </w:tcMar>
          </w:tcPr>
          <w:p w:rsidR="00676CF7" w:rsidRPr="008D58C4" w:rsidRDefault="00676CF7" w:rsidP="00C46A1F">
            <w:pPr>
              <w:pStyle w:val="Bulletedlist"/>
              <w:ind w:left="317" w:hanging="283"/>
              <w:rPr>
                <w:rStyle w:val="Bold"/>
                <w:b w:val="0"/>
              </w:rPr>
            </w:pPr>
            <w:r w:rsidRPr="008D58C4">
              <w:rPr>
                <w:rStyle w:val="Bold"/>
                <w:b w:val="0"/>
              </w:rPr>
              <w:t>Demonstrate an understanding of how temperature, surface area and draught over a surface influence evaporation</w:t>
            </w:r>
          </w:p>
          <w:p w:rsidR="00676CF7" w:rsidRPr="008D58C4" w:rsidRDefault="00676CF7" w:rsidP="00C46A1F">
            <w:pPr>
              <w:pStyle w:val="Bulletedlist"/>
              <w:numPr>
                <w:ilvl w:val="0"/>
                <w:numId w:val="0"/>
              </w:numPr>
              <w:ind w:left="317"/>
              <w:rPr>
                <w:rStyle w:val="Bold"/>
                <w:b w:val="0"/>
              </w:rPr>
            </w:pPr>
          </w:p>
          <w:p w:rsidR="00676CF7" w:rsidRPr="008D58C4" w:rsidRDefault="00676CF7" w:rsidP="00C46A1F">
            <w:pPr>
              <w:pStyle w:val="Bulletedlist"/>
              <w:ind w:left="317" w:hanging="283"/>
              <w:rPr>
                <w:rStyle w:val="Bold"/>
                <w:b w:val="0"/>
              </w:rPr>
            </w:pPr>
            <w:r w:rsidRPr="008D58C4">
              <w:rPr>
                <w:rStyle w:val="Bold"/>
                <w:b w:val="0"/>
              </w:rPr>
              <w:t>Explain the cooling of a body in contact with an evaporating liquid</w:t>
            </w:r>
          </w:p>
        </w:tc>
        <w:tc>
          <w:tcPr>
            <w:tcW w:w="9356" w:type="dxa"/>
            <w:shd w:val="clear" w:color="auto" w:fill="F9AE85" w:themeFill="accent2"/>
            <w:tcMar>
              <w:top w:w="113" w:type="dxa"/>
              <w:bottom w:w="113" w:type="dxa"/>
            </w:tcMar>
          </w:tcPr>
          <w:p w:rsidR="00676CF7" w:rsidRPr="008D58C4" w:rsidRDefault="00676CF7" w:rsidP="00670EB7">
            <w:pPr>
              <w:pStyle w:val="BodyText"/>
            </w:pPr>
            <w:r w:rsidRPr="008D58C4">
              <w:t>Leave water in different vessels overnight and observe the rate at which evaporation occurs.</w:t>
            </w:r>
            <w:r w:rsidR="005510C8" w:rsidRPr="008D58C4">
              <w:t xml:space="preserve"> </w:t>
            </w:r>
            <w:r w:rsidR="005510C8" w:rsidRPr="008D58C4">
              <w:rPr>
                <w:b/>
              </w:rPr>
              <w:t>(I)</w:t>
            </w:r>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C46A1F">
            <w:pPr>
              <w:pStyle w:val="BodyText"/>
            </w:pPr>
            <w:r w:rsidRPr="00676CF7">
              <w:t>2.1.4</w:t>
            </w:r>
            <w:r w:rsidR="00C46A1F">
              <w:t xml:space="preserve"> </w:t>
            </w:r>
            <w:r w:rsidRPr="00676CF7">
              <w:t>Pressure changes</w:t>
            </w:r>
          </w:p>
        </w:tc>
        <w:tc>
          <w:tcPr>
            <w:tcW w:w="3402" w:type="dxa"/>
            <w:tcMar>
              <w:top w:w="113" w:type="dxa"/>
              <w:bottom w:w="113" w:type="dxa"/>
            </w:tcMar>
          </w:tcPr>
          <w:p w:rsidR="00C46A1F" w:rsidRDefault="00676CF7" w:rsidP="00C46A1F">
            <w:pPr>
              <w:pStyle w:val="Bulletedlist"/>
              <w:ind w:left="317" w:hanging="283"/>
            </w:pPr>
            <w:r w:rsidRPr="00676CF7">
              <w:t>Describe qualitatively, in terms of molecules, the effect on the pressure of a gas of:</w:t>
            </w:r>
          </w:p>
          <w:p w:rsidR="00676CF7" w:rsidRPr="00676CF7" w:rsidRDefault="00676CF7" w:rsidP="00C46A1F">
            <w:pPr>
              <w:pStyle w:val="Sub-bullet"/>
              <w:ind w:left="601" w:hanging="284"/>
            </w:pPr>
            <w:r w:rsidRPr="00676CF7">
              <w:t>a change of temperature at constant volume</w:t>
            </w:r>
          </w:p>
          <w:p w:rsidR="00676CF7" w:rsidRPr="00676CF7" w:rsidRDefault="00676CF7" w:rsidP="00C46A1F">
            <w:pPr>
              <w:pStyle w:val="Sub-bullet"/>
              <w:ind w:left="601" w:hanging="284"/>
            </w:pPr>
            <w:r w:rsidRPr="00676CF7">
              <w:lastRenderedPageBreak/>
              <w:t>a change of volume at constant temperature</w:t>
            </w:r>
          </w:p>
        </w:tc>
        <w:tc>
          <w:tcPr>
            <w:tcW w:w="9356" w:type="dxa"/>
            <w:tcMar>
              <w:top w:w="113" w:type="dxa"/>
              <w:bottom w:w="113" w:type="dxa"/>
            </w:tcMar>
          </w:tcPr>
          <w:p w:rsidR="00676CF7" w:rsidRPr="005510C8" w:rsidRDefault="00676CF7" w:rsidP="00670EB7">
            <w:pPr>
              <w:pStyle w:val="BodyText"/>
              <w:rPr>
                <w:b/>
              </w:rPr>
            </w:pPr>
            <w:r w:rsidRPr="00676CF7">
              <w:lastRenderedPageBreak/>
              <w:t>A direct measuring Boyle’s Law apparatus can be used here. Useful graph plotting and interpretation skills are included.</w:t>
            </w:r>
            <w:r w:rsidR="005510C8">
              <w:t xml:space="preserve"> </w:t>
            </w:r>
            <w:r w:rsidR="005510C8" w:rsidRPr="005510C8">
              <w:rPr>
                <w:b/>
              </w:rPr>
              <w:t>(I)</w:t>
            </w:r>
          </w:p>
          <w:p w:rsidR="00C46A1F" w:rsidRPr="00676CF7" w:rsidRDefault="00C46A1F" w:rsidP="00670EB7">
            <w:pPr>
              <w:pStyle w:val="BodyText"/>
            </w:pPr>
          </w:p>
          <w:p w:rsidR="00676CF7" w:rsidRDefault="00676CF7" w:rsidP="00670EB7">
            <w:pPr>
              <w:pStyle w:val="BodyText"/>
            </w:pPr>
            <w:r w:rsidRPr="00676CF7">
              <w:t>Place a partially inflated balloon in a bell-jar and reduce the pressure in the jar.</w:t>
            </w:r>
          </w:p>
          <w:p w:rsidR="00676CF7" w:rsidRPr="00676CF7" w:rsidRDefault="004562F4" w:rsidP="00670EB7">
            <w:pPr>
              <w:pStyle w:val="BodyText"/>
            </w:pPr>
            <w:r w:rsidRPr="004562F4">
              <w:rPr>
                <w:b/>
              </w:rPr>
              <w:t>Extension activity:</w:t>
            </w:r>
            <w:r>
              <w:t xml:space="preserve"> e</w:t>
            </w:r>
            <w:r w:rsidR="00676CF7" w:rsidRPr="00676CF7">
              <w:t xml:space="preserve">xtend this work by using the practical experiment about the temperature and </w:t>
            </w:r>
            <w:r w:rsidR="00676CF7" w:rsidRPr="00676CF7">
              <w:lastRenderedPageBreak/>
              <w:t xml:space="preserve">pressure of a gas: </w:t>
            </w:r>
            <w:hyperlink r:id="rId157" w:history="1">
              <w:r w:rsidR="00242A82" w:rsidRPr="00F91E0A">
                <w:rPr>
                  <w:rStyle w:val="Weblink"/>
                </w:rPr>
                <w:t>www.youtube.com/watch?v=BxUS1K7xu30</w:t>
              </w:r>
            </w:hyperlink>
          </w:p>
          <w:p w:rsidR="00676CF7" w:rsidRPr="00676CF7" w:rsidRDefault="00676CF7" w:rsidP="00670EB7">
            <w:pPr>
              <w:pStyle w:val="BodyText"/>
            </w:pPr>
          </w:p>
          <w:p w:rsidR="00676CF7" w:rsidRPr="00676CF7" w:rsidRDefault="00676CF7" w:rsidP="00670EB7">
            <w:pPr>
              <w:pStyle w:val="BodyText"/>
            </w:pPr>
            <w:r w:rsidRPr="00676CF7">
              <w:t>Boyle’s law:</w:t>
            </w:r>
            <w:r w:rsidR="00670EB7">
              <w:t xml:space="preserve"> </w:t>
            </w:r>
            <w:hyperlink r:id="rId158" w:history="1">
              <w:r w:rsidRPr="00670EB7">
                <w:rPr>
                  <w:rStyle w:val="Weblink"/>
                </w:rPr>
                <w:t>www.youtube.com/watch?v=N5xft2fIqQU</w:t>
              </w:r>
            </w:hyperlink>
          </w:p>
          <w:p w:rsidR="00676CF7" w:rsidRPr="00676CF7" w:rsidRDefault="00676CF7" w:rsidP="00670EB7">
            <w:pPr>
              <w:pStyle w:val="BodyText"/>
            </w:pPr>
          </w:p>
          <w:p w:rsidR="00676CF7" w:rsidRPr="00C46A1F" w:rsidRDefault="00676CF7" w:rsidP="00670EB7">
            <w:pPr>
              <w:pStyle w:val="BodyText"/>
              <w:rPr>
                <w:rStyle w:val="CIE-Link"/>
                <w:b w:val="0"/>
                <w:color w:val="auto"/>
                <w:spacing w:val="0"/>
              </w:rPr>
            </w:pPr>
            <w:r w:rsidRPr="00676CF7">
              <w:t>Charles’ law:</w:t>
            </w:r>
            <w:r w:rsidR="00670EB7">
              <w:t xml:space="preserve"> </w:t>
            </w:r>
            <w:hyperlink r:id="rId159" w:history="1">
              <w:r w:rsidRPr="00670EB7">
                <w:rPr>
                  <w:rStyle w:val="Weblink"/>
                </w:rPr>
                <w:t>www.youtube.com/watch?v=HxSPdmvqstQ</w:t>
              </w:r>
            </w:hyperlink>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C46A1F">
            <w:pPr>
              <w:pStyle w:val="BodyText"/>
              <w:rPr>
                <w:rStyle w:val="Bold"/>
                <w:b w:val="0"/>
              </w:rPr>
            </w:pPr>
            <w:r w:rsidRPr="008D58C4">
              <w:rPr>
                <w:rStyle w:val="Bold"/>
                <w:b w:val="0"/>
              </w:rPr>
              <w:lastRenderedPageBreak/>
              <w:t>2.1.4</w:t>
            </w:r>
            <w:r w:rsidR="00C46A1F" w:rsidRPr="008D58C4">
              <w:rPr>
                <w:rStyle w:val="Bold"/>
                <w:b w:val="0"/>
              </w:rPr>
              <w:t xml:space="preserve"> </w:t>
            </w:r>
            <w:r w:rsidRPr="008D58C4">
              <w:rPr>
                <w:rStyle w:val="Bold"/>
                <w:b w:val="0"/>
              </w:rPr>
              <w:t>Pressure changes</w:t>
            </w:r>
          </w:p>
        </w:tc>
        <w:tc>
          <w:tcPr>
            <w:tcW w:w="3402" w:type="dxa"/>
            <w:shd w:val="clear" w:color="auto" w:fill="F9AE85" w:themeFill="accent2"/>
            <w:tcMar>
              <w:top w:w="113" w:type="dxa"/>
              <w:bottom w:w="113" w:type="dxa"/>
            </w:tcMar>
          </w:tcPr>
          <w:p w:rsidR="00676CF7" w:rsidRPr="008D58C4" w:rsidRDefault="00676CF7" w:rsidP="00536B03">
            <w:pPr>
              <w:pStyle w:val="Bulletedlist"/>
              <w:ind w:left="317" w:hanging="283"/>
              <w:rPr>
                <w:rStyle w:val="Bold"/>
                <w:b w:val="0"/>
              </w:rPr>
            </w:pPr>
            <w:r w:rsidRPr="008D58C4">
              <w:rPr>
                <w:rStyle w:val="Bold"/>
                <w:b w:val="0"/>
              </w:rPr>
              <w:t xml:space="preserve">Recall and use the equation </w:t>
            </w:r>
            <w:r w:rsidRPr="008D58C4">
              <w:rPr>
                <w:rStyle w:val="Italics"/>
              </w:rPr>
              <w:t>pV</w:t>
            </w:r>
            <w:r w:rsidR="00536B03" w:rsidRPr="008D58C4">
              <w:rPr>
                <w:rStyle w:val="Bold"/>
                <w:b w:val="0"/>
              </w:rPr>
              <w:t> </w:t>
            </w:r>
            <w:r w:rsidRPr="008D58C4">
              <w:rPr>
                <w:rStyle w:val="Bold"/>
                <w:b w:val="0"/>
              </w:rPr>
              <w:t>= constant</w:t>
            </w:r>
            <w:r w:rsidR="00C46A1F" w:rsidRPr="008D58C4">
              <w:rPr>
                <w:rStyle w:val="Bold"/>
                <w:b w:val="0"/>
              </w:rPr>
              <w:t xml:space="preserve"> </w:t>
            </w:r>
            <w:r w:rsidRPr="008D58C4">
              <w:rPr>
                <w:rStyle w:val="Bold"/>
                <w:b w:val="0"/>
              </w:rPr>
              <w:t>for a fixed mass of gas at constant temperature</w:t>
            </w:r>
          </w:p>
        </w:tc>
        <w:tc>
          <w:tcPr>
            <w:tcW w:w="9356" w:type="dxa"/>
            <w:shd w:val="clear" w:color="auto" w:fill="F9AE85" w:themeFill="accent2"/>
            <w:tcMar>
              <w:top w:w="113" w:type="dxa"/>
              <w:bottom w:w="113" w:type="dxa"/>
            </w:tcMar>
          </w:tcPr>
          <w:p w:rsidR="00676CF7" w:rsidRPr="008D58C4" w:rsidRDefault="00676CF7" w:rsidP="00670EB7">
            <w:pPr>
              <w:pStyle w:val="BodyText"/>
            </w:pPr>
            <w:r w:rsidRPr="008D58C4">
              <w:t xml:space="preserve">Values from the graph can be used to illustrate the constancy of the product </w:t>
            </w:r>
            <w:r w:rsidRPr="008D58C4">
              <w:rPr>
                <w:rStyle w:val="Italics"/>
              </w:rPr>
              <w:t>pV</w:t>
            </w:r>
            <w:r w:rsidRPr="008D58C4">
              <w:t>. Also use phrases such as ‘doubling the pressure halves the volume’.</w:t>
            </w:r>
          </w:p>
          <w:p w:rsidR="00676CF7" w:rsidRPr="008D58C4" w:rsidRDefault="00676CF7" w:rsidP="00670EB7">
            <w:pPr>
              <w:pStyle w:val="BodyText"/>
            </w:pPr>
          </w:p>
          <w:p w:rsidR="00676CF7" w:rsidRPr="00536B03" w:rsidRDefault="00676CF7" w:rsidP="00670EB7">
            <w:pPr>
              <w:pStyle w:val="BodyText"/>
            </w:pPr>
            <w:r w:rsidRPr="008D58C4">
              <w:t>An interesting interactive experience for a more able learner to explore the ideas around the gas laws – Welcome to the Pressure Chamber:</w:t>
            </w:r>
            <w:r w:rsidRPr="00536B03">
              <w:t xml:space="preserve"> </w:t>
            </w:r>
            <w:hyperlink r:id="rId160" w:history="1">
              <w:r w:rsidRPr="00536B03">
                <w:rPr>
                  <w:rStyle w:val="Weblink"/>
                </w:rPr>
                <w:t>www.jersey.uoregon.edu/vlab/Piston/index.html</w:t>
              </w:r>
            </w:hyperlink>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C46A1F">
            <w:pPr>
              <w:pStyle w:val="BodyText"/>
            </w:pPr>
            <w:r w:rsidRPr="00676CF7">
              <w:t>2.2.1</w:t>
            </w:r>
            <w:r w:rsidR="00C46A1F">
              <w:t xml:space="preserve"> </w:t>
            </w:r>
            <w:r w:rsidRPr="00676CF7">
              <w:t>Thermal expansion of solids, liquids and gases</w:t>
            </w:r>
          </w:p>
        </w:tc>
        <w:tc>
          <w:tcPr>
            <w:tcW w:w="3402" w:type="dxa"/>
            <w:tcMar>
              <w:top w:w="113" w:type="dxa"/>
              <w:bottom w:w="113" w:type="dxa"/>
            </w:tcMar>
          </w:tcPr>
          <w:p w:rsidR="00676CF7" w:rsidRPr="00676CF7" w:rsidRDefault="00676CF7" w:rsidP="00C46A1F">
            <w:pPr>
              <w:pStyle w:val="Bulletedlist"/>
              <w:ind w:left="317" w:hanging="283"/>
            </w:pPr>
            <w:r w:rsidRPr="00676CF7">
              <w:t>Describe qualitatively the thermal expansion of solids, liquids, and gases at constant pressure</w:t>
            </w:r>
          </w:p>
          <w:p w:rsidR="00676CF7" w:rsidRPr="00676CF7" w:rsidRDefault="00676CF7" w:rsidP="00C46A1F">
            <w:pPr>
              <w:pStyle w:val="Bulletedlist"/>
              <w:numPr>
                <w:ilvl w:val="0"/>
                <w:numId w:val="0"/>
              </w:numPr>
              <w:ind w:left="317"/>
            </w:pPr>
          </w:p>
          <w:p w:rsidR="00676CF7" w:rsidRPr="00676CF7" w:rsidRDefault="00676CF7" w:rsidP="00C46A1F">
            <w:pPr>
              <w:pStyle w:val="Bulletedlist"/>
              <w:ind w:left="317" w:hanging="283"/>
            </w:pPr>
            <w:r w:rsidRPr="00676CF7">
              <w:t>Identify and explain some of the everyday applications and consequences of thermal expansion</w:t>
            </w:r>
          </w:p>
        </w:tc>
        <w:tc>
          <w:tcPr>
            <w:tcW w:w="9356" w:type="dxa"/>
            <w:tcMar>
              <w:top w:w="113" w:type="dxa"/>
              <w:bottom w:w="113" w:type="dxa"/>
            </w:tcMar>
          </w:tcPr>
          <w:p w:rsidR="00676CF7" w:rsidRPr="00676CF7" w:rsidRDefault="00676CF7" w:rsidP="00670EB7">
            <w:pPr>
              <w:pStyle w:val="BodyText"/>
            </w:pPr>
            <w:r w:rsidRPr="00676CF7">
              <w:t>Experiments to show expansion of a metal rod and the ‘bar breaker’ demonstration. A large round bottom flask filled with (coloured) water and fitted with a long glass tube shows expansion of the water when heated gently.</w:t>
            </w:r>
          </w:p>
          <w:p w:rsidR="00676CF7" w:rsidRPr="00676CF7" w:rsidRDefault="00676CF7" w:rsidP="00670EB7">
            <w:pPr>
              <w:pStyle w:val="BodyText"/>
            </w:pPr>
          </w:p>
          <w:p w:rsidR="00676CF7" w:rsidRDefault="00676CF7" w:rsidP="00670EB7">
            <w:pPr>
              <w:pStyle w:val="BodyText"/>
            </w:pPr>
            <w:r w:rsidRPr="00676CF7">
              <w:t xml:space="preserve">The ‘fountain’ experiment shows the expansion of air and brings in good discussion of the effect of pressure difference to stretch the </w:t>
            </w:r>
            <w:r w:rsidR="00536B03" w:rsidRPr="00676CF7">
              <w:t>abler</w:t>
            </w:r>
            <w:r w:rsidRPr="00676CF7">
              <w:t xml:space="preserve"> learners. </w:t>
            </w:r>
          </w:p>
          <w:p w:rsidR="00676CF7" w:rsidRDefault="00676CF7" w:rsidP="00670EB7">
            <w:pPr>
              <w:pStyle w:val="BodyText"/>
            </w:pPr>
          </w:p>
          <w:p w:rsidR="00676CF7" w:rsidRPr="00670EB7" w:rsidRDefault="00676CF7" w:rsidP="00670EB7">
            <w:pPr>
              <w:pStyle w:val="BodyText"/>
              <w:rPr>
                <w:rStyle w:val="Weblink"/>
              </w:rPr>
            </w:pPr>
            <w:r w:rsidRPr="00676CF7">
              <w:t>Thermal expansion:</w:t>
            </w:r>
            <w:r w:rsidR="00C46A1F">
              <w:t xml:space="preserve"> </w:t>
            </w:r>
            <w:hyperlink r:id="rId161" w:history="1">
              <w:r w:rsidRPr="00670EB7">
                <w:rPr>
                  <w:rStyle w:val="Weblink"/>
                </w:rPr>
                <w:t>www.youtube.com/watch?v=EkQ2886Sxpg</w:t>
              </w:r>
            </w:hyperlink>
          </w:p>
          <w:p w:rsidR="00676CF7" w:rsidRPr="00676CF7" w:rsidRDefault="00676CF7" w:rsidP="00670EB7">
            <w:pPr>
              <w:pStyle w:val="BodyText"/>
            </w:pPr>
          </w:p>
          <w:p w:rsidR="00676CF7" w:rsidRPr="00670EB7" w:rsidRDefault="00676CF7" w:rsidP="00C46A1F">
            <w:pPr>
              <w:pStyle w:val="BodyText"/>
              <w:rPr>
                <w:rStyle w:val="Weblink"/>
              </w:rPr>
            </w:pPr>
            <w:r w:rsidRPr="00676CF7">
              <w:t>The fountain experiment:</w:t>
            </w:r>
            <w:r w:rsidR="00C46A1F">
              <w:t xml:space="preserve"> </w:t>
            </w:r>
            <w:hyperlink r:id="rId162" w:history="1">
              <w:r w:rsidRPr="00670EB7">
                <w:rPr>
                  <w:rStyle w:val="Weblink"/>
                </w:rPr>
                <w:t>www.youtube.com/watch?v=AX5eVxxQgPc</w:t>
              </w:r>
            </w:hyperlink>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C46A1F">
            <w:pPr>
              <w:pStyle w:val="BodyText"/>
              <w:rPr>
                <w:rStyle w:val="Bold"/>
                <w:b w:val="0"/>
              </w:rPr>
            </w:pPr>
            <w:r w:rsidRPr="008D58C4">
              <w:rPr>
                <w:rStyle w:val="Bold"/>
                <w:b w:val="0"/>
              </w:rPr>
              <w:t>2.2.1</w:t>
            </w:r>
            <w:r w:rsidR="00C46A1F" w:rsidRPr="008D58C4">
              <w:rPr>
                <w:rStyle w:val="Bold"/>
                <w:b w:val="0"/>
              </w:rPr>
              <w:t xml:space="preserve"> </w:t>
            </w:r>
            <w:r w:rsidRPr="008D58C4">
              <w:rPr>
                <w:rStyle w:val="Bold"/>
                <w:b w:val="0"/>
              </w:rPr>
              <w:t>Thermal expansion of solids, liquids and gases</w:t>
            </w:r>
          </w:p>
        </w:tc>
        <w:tc>
          <w:tcPr>
            <w:tcW w:w="3402" w:type="dxa"/>
            <w:shd w:val="clear" w:color="auto" w:fill="F9AE85" w:themeFill="accent2"/>
            <w:tcMar>
              <w:top w:w="113" w:type="dxa"/>
              <w:bottom w:w="113" w:type="dxa"/>
            </w:tcMar>
          </w:tcPr>
          <w:p w:rsidR="00676CF7" w:rsidRPr="008D58C4" w:rsidRDefault="00676CF7" w:rsidP="00C46A1F">
            <w:pPr>
              <w:pStyle w:val="Bulletedlist"/>
              <w:ind w:left="317" w:hanging="283"/>
              <w:rPr>
                <w:rStyle w:val="Bold"/>
                <w:b w:val="0"/>
              </w:rPr>
            </w:pPr>
            <w:r w:rsidRPr="008D58C4">
              <w:rPr>
                <w:rStyle w:val="Bold"/>
                <w:b w:val="0"/>
              </w:rPr>
              <w:t>Explain, in terms of the motion and arrangement of molecules, the relative order of the magnitude of the expansion of solids, liquids and gases</w:t>
            </w:r>
          </w:p>
        </w:tc>
        <w:tc>
          <w:tcPr>
            <w:tcW w:w="9356" w:type="dxa"/>
            <w:shd w:val="clear" w:color="auto" w:fill="F9AE85" w:themeFill="accent2"/>
            <w:tcMar>
              <w:top w:w="113" w:type="dxa"/>
              <w:bottom w:w="113" w:type="dxa"/>
            </w:tcMar>
          </w:tcPr>
          <w:p w:rsidR="00676CF7" w:rsidRPr="008D58C4" w:rsidRDefault="00676CF7" w:rsidP="00670EB7">
            <w:pPr>
              <w:pStyle w:val="BodyText"/>
            </w:pPr>
            <w:r w:rsidRPr="008D58C4">
              <w:t>Take a flask full of coloured water connected to a tube and immerse in hot water. The initial decrease in level of the water shows the expansion of the glass; the subsequent expansion of the liquid is greater and the water rises up the tube.</w:t>
            </w:r>
          </w:p>
          <w:p w:rsidR="00676CF7" w:rsidRPr="008D58C4" w:rsidRDefault="00676CF7" w:rsidP="00670EB7">
            <w:pPr>
              <w:pStyle w:val="BodyText"/>
            </w:pPr>
          </w:p>
          <w:p w:rsidR="00676CF7" w:rsidRPr="00536B03" w:rsidRDefault="00676CF7" w:rsidP="00C46A1F">
            <w:pPr>
              <w:pStyle w:val="BodyText"/>
              <w:rPr>
                <w:rStyle w:val="Weblink"/>
              </w:rPr>
            </w:pPr>
            <w:r w:rsidRPr="008D58C4">
              <w:t>Thermal expansion:</w:t>
            </w:r>
            <w:r w:rsidR="00C46A1F" w:rsidRPr="008D58C4">
              <w:t xml:space="preserve"> </w:t>
            </w:r>
            <w:hyperlink r:id="rId163" w:history="1">
              <w:r w:rsidRPr="00536B03">
                <w:rPr>
                  <w:rStyle w:val="Weblink"/>
                </w:rPr>
                <w:t>www.bbc.co.uk/bitesize/ks3/science/chemical_material_behaviour/behaviour_of_matter/activity/</w:t>
              </w:r>
            </w:hyperlink>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C46A1F">
            <w:pPr>
              <w:pStyle w:val="BodyText"/>
            </w:pPr>
            <w:r w:rsidRPr="00676CF7">
              <w:t>2.2.2</w:t>
            </w:r>
            <w:r w:rsidR="00C46A1F">
              <w:t xml:space="preserve"> </w:t>
            </w:r>
            <w:r w:rsidRPr="00676CF7">
              <w:t>Measurement of temperature</w:t>
            </w:r>
          </w:p>
        </w:tc>
        <w:tc>
          <w:tcPr>
            <w:tcW w:w="3402" w:type="dxa"/>
            <w:tcMar>
              <w:top w:w="113" w:type="dxa"/>
              <w:bottom w:w="113" w:type="dxa"/>
            </w:tcMar>
          </w:tcPr>
          <w:p w:rsidR="00676CF7" w:rsidRDefault="00676CF7" w:rsidP="00C46A1F">
            <w:pPr>
              <w:pStyle w:val="Bulletedlist"/>
              <w:ind w:left="317" w:hanging="283"/>
            </w:pPr>
            <w:r w:rsidRPr="00676CF7">
              <w:t>Appreciate how a physical property that varies with temperature may be used for the measurement of temperature, and state examples of such properties</w:t>
            </w:r>
          </w:p>
          <w:p w:rsidR="000D2356" w:rsidRPr="00676CF7" w:rsidRDefault="000D2356" w:rsidP="00C46A1F">
            <w:pPr>
              <w:pStyle w:val="Bulletedlist"/>
              <w:numPr>
                <w:ilvl w:val="0"/>
                <w:numId w:val="0"/>
              </w:numPr>
              <w:ind w:left="317"/>
            </w:pPr>
          </w:p>
          <w:p w:rsidR="00676CF7" w:rsidRPr="00676CF7" w:rsidRDefault="00676CF7" w:rsidP="00C46A1F">
            <w:pPr>
              <w:pStyle w:val="Bulletedlist"/>
              <w:ind w:left="317" w:hanging="283"/>
            </w:pPr>
            <w:r w:rsidRPr="00676CF7">
              <w:t xml:space="preserve">Recognise the need for and </w:t>
            </w:r>
            <w:r w:rsidRPr="00676CF7">
              <w:lastRenderedPageBreak/>
              <w:t>identify fixed points</w:t>
            </w:r>
          </w:p>
          <w:p w:rsidR="00676CF7" w:rsidRPr="00676CF7" w:rsidRDefault="00676CF7" w:rsidP="00670EB7">
            <w:pPr>
              <w:pStyle w:val="BodyText"/>
            </w:pPr>
          </w:p>
          <w:p w:rsidR="00676CF7" w:rsidRPr="00676CF7" w:rsidRDefault="00676CF7" w:rsidP="00C46A1F">
            <w:pPr>
              <w:pStyle w:val="Bulletedlist"/>
              <w:ind w:left="317" w:hanging="283"/>
            </w:pPr>
            <w:r w:rsidRPr="00676CF7">
              <w:t>Describe and explain the structure and action of liquid-in-glass thermometers</w:t>
            </w:r>
          </w:p>
        </w:tc>
        <w:tc>
          <w:tcPr>
            <w:tcW w:w="9356" w:type="dxa"/>
            <w:tcMar>
              <w:top w:w="113" w:type="dxa"/>
              <w:bottom w:w="113" w:type="dxa"/>
            </w:tcMar>
          </w:tcPr>
          <w:p w:rsidR="00676CF7" w:rsidRPr="00676CF7" w:rsidRDefault="00676CF7" w:rsidP="00670EB7">
            <w:pPr>
              <w:pStyle w:val="BodyText"/>
            </w:pPr>
            <w:r w:rsidRPr="00676CF7">
              <w:lastRenderedPageBreak/>
              <w:t>Different types of thermometer can be used e.g. resistance thermometer, thermocouple pressure of a copper sphere of gas.</w:t>
            </w:r>
          </w:p>
          <w:p w:rsidR="00676CF7" w:rsidRPr="00676CF7" w:rsidRDefault="00676CF7" w:rsidP="00670EB7">
            <w:pPr>
              <w:pStyle w:val="BodyText"/>
            </w:pPr>
          </w:p>
          <w:p w:rsidR="00676CF7" w:rsidRDefault="00676CF7" w:rsidP="00670EB7">
            <w:pPr>
              <w:pStyle w:val="BodyText"/>
            </w:pPr>
            <w:r w:rsidRPr="00676CF7">
              <w:t>Calibrate an unmarked thermometer (mark 0</w:t>
            </w:r>
            <w:r w:rsidR="001B45B5">
              <w:t xml:space="preserve"> </w:t>
            </w:r>
            <w:r w:rsidRPr="00676CF7">
              <w:t>°C and 100</w:t>
            </w:r>
            <w:r w:rsidR="001B45B5">
              <w:t xml:space="preserve"> </w:t>
            </w:r>
            <w:r w:rsidRPr="00676CF7">
              <w:t>°C with rubber bands using an ice bath and a steam bath) and use it to measure an unknown temperature.</w:t>
            </w:r>
          </w:p>
          <w:p w:rsidR="00676CF7" w:rsidRDefault="00676CF7" w:rsidP="00670EB7">
            <w:pPr>
              <w:pStyle w:val="BodyText"/>
            </w:pPr>
          </w:p>
          <w:p w:rsidR="00676CF7" w:rsidRPr="003107B5" w:rsidRDefault="00676CF7" w:rsidP="00670EB7">
            <w:pPr>
              <w:pStyle w:val="BodyText"/>
              <w:rPr>
                <w:rStyle w:val="Weblink"/>
              </w:rPr>
            </w:pPr>
            <w:r w:rsidRPr="00676CF7">
              <w:t>Thermometric properties:</w:t>
            </w:r>
            <w:r w:rsidR="00C46A1F">
              <w:t xml:space="preserve"> </w:t>
            </w:r>
            <w:hyperlink r:id="rId164" w:history="1">
              <w:r w:rsidRPr="003107B5">
                <w:rPr>
                  <w:rStyle w:val="Weblink"/>
                </w:rPr>
                <w:t>www.miniphysics.com/thermometric-property.html</w:t>
              </w:r>
            </w:hyperlink>
          </w:p>
          <w:p w:rsidR="00676CF7" w:rsidRPr="00676CF7" w:rsidRDefault="00676CF7" w:rsidP="00670EB7">
            <w:pPr>
              <w:pStyle w:val="BodyText"/>
            </w:pPr>
          </w:p>
          <w:p w:rsidR="00676CF7" w:rsidRPr="003107B5" w:rsidRDefault="00676CF7" w:rsidP="00670EB7">
            <w:pPr>
              <w:pStyle w:val="BodyText"/>
              <w:rPr>
                <w:rStyle w:val="CIE-Link"/>
              </w:rPr>
            </w:pPr>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9A1261">
            <w:pPr>
              <w:pStyle w:val="BodyText"/>
              <w:rPr>
                <w:rStyle w:val="Bold"/>
                <w:b w:val="0"/>
              </w:rPr>
            </w:pPr>
            <w:r w:rsidRPr="008D58C4">
              <w:rPr>
                <w:rStyle w:val="Bold"/>
                <w:b w:val="0"/>
              </w:rPr>
              <w:lastRenderedPageBreak/>
              <w:t>2.2.2</w:t>
            </w:r>
            <w:r w:rsidR="009A1261" w:rsidRPr="008D58C4">
              <w:rPr>
                <w:rStyle w:val="Bold"/>
                <w:b w:val="0"/>
              </w:rPr>
              <w:t xml:space="preserve"> </w:t>
            </w:r>
            <w:r w:rsidRPr="008D58C4">
              <w:rPr>
                <w:rStyle w:val="Bold"/>
                <w:b w:val="0"/>
              </w:rPr>
              <w:t>Measurement of temperature</w:t>
            </w:r>
          </w:p>
        </w:tc>
        <w:tc>
          <w:tcPr>
            <w:tcW w:w="3402" w:type="dxa"/>
            <w:shd w:val="clear" w:color="auto" w:fill="F9AE85" w:themeFill="accent2"/>
            <w:tcMar>
              <w:top w:w="113" w:type="dxa"/>
              <w:bottom w:w="113" w:type="dxa"/>
            </w:tcMar>
          </w:tcPr>
          <w:p w:rsidR="00676CF7" w:rsidRPr="008D58C4" w:rsidRDefault="00676CF7" w:rsidP="009A1261">
            <w:pPr>
              <w:pStyle w:val="Bulletedlist"/>
              <w:ind w:left="317" w:hanging="283"/>
              <w:rPr>
                <w:rStyle w:val="Bold"/>
                <w:b w:val="0"/>
              </w:rPr>
            </w:pPr>
            <w:r w:rsidRPr="008D58C4">
              <w:rPr>
                <w:rStyle w:val="Bold"/>
                <w:b w:val="0"/>
              </w:rPr>
              <w:t>Demonstrate understanding of sensitivity, range and linearity</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283"/>
              <w:rPr>
                <w:rStyle w:val="Bold"/>
                <w:b w:val="0"/>
              </w:rPr>
            </w:pPr>
            <w:r w:rsidRPr="008D58C4">
              <w:rPr>
                <w:rStyle w:val="Bold"/>
                <w:b w:val="0"/>
              </w:rPr>
              <w:t>Describe the structure of a thermocouple and show understanding of its use as a thermometer for measuring high temperatures and those that vary rapidly</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283"/>
              <w:rPr>
                <w:rStyle w:val="Bold"/>
                <w:b w:val="0"/>
              </w:rPr>
            </w:pPr>
            <w:r w:rsidRPr="008D58C4">
              <w:rPr>
                <w:rStyle w:val="Bold"/>
                <w:b w:val="0"/>
              </w:rPr>
              <w:t>Describe and explain how the structure of a liquid-in-glass thermometer relates to its sensitivity, range and linearity</w:t>
            </w:r>
          </w:p>
        </w:tc>
        <w:tc>
          <w:tcPr>
            <w:tcW w:w="9356" w:type="dxa"/>
            <w:shd w:val="clear" w:color="auto" w:fill="F9AE85" w:themeFill="accent2"/>
            <w:tcMar>
              <w:top w:w="113" w:type="dxa"/>
              <w:bottom w:w="113" w:type="dxa"/>
            </w:tcMar>
          </w:tcPr>
          <w:p w:rsidR="00676CF7" w:rsidRPr="008D58C4" w:rsidRDefault="00676CF7" w:rsidP="003107B5">
            <w:pPr>
              <w:pStyle w:val="BodyText"/>
            </w:pPr>
            <w:r w:rsidRPr="008D58C4">
              <w:t>Sensitivity for a liquid-in-glass thermometer is measured in mm/°C. This makes it clear that it does not mean the speed of response or anything similar. A simple thermocouple can be constructed and used.</w:t>
            </w:r>
          </w:p>
          <w:p w:rsidR="00676CF7" w:rsidRPr="008D58C4" w:rsidRDefault="00676CF7" w:rsidP="003107B5">
            <w:pPr>
              <w:pStyle w:val="BodyText"/>
            </w:pPr>
          </w:p>
          <w:p w:rsidR="00676CF7" w:rsidRPr="008D58C4" w:rsidRDefault="00676CF7" w:rsidP="003107B5">
            <w:pPr>
              <w:pStyle w:val="BodyText"/>
            </w:pPr>
            <w:r w:rsidRPr="008D58C4">
              <w:t>State the advantages of a thermocouple thermometer over a liquid-in-glass thermometer.</w:t>
            </w:r>
          </w:p>
          <w:p w:rsidR="00676CF7" w:rsidRPr="008D58C4" w:rsidRDefault="00676CF7" w:rsidP="003107B5">
            <w:pPr>
              <w:pStyle w:val="BodyText"/>
            </w:pPr>
          </w:p>
          <w:p w:rsidR="00676CF7" w:rsidRPr="008D58C4" w:rsidRDefault="00676CF7" w:rsidP="009A1261">
            <w:pPr>
              <w:pStyle w:val="BodyText"/>
            </w:pPr>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9A1261">
            <w:pPr>
              <w:pStyle w:val="BodyText"/>
            </w:pPr>
            <w:r w:rsidRPr="00676CF7">
              <w:t>2.2.3 Thermal capacity (heat capacity)</w:t>
            </w:r>
          </w:p>
        </w:tc>
        <w:tc>
          <w:tcPr>
            <w:tcW w:w="3402" w:type="dxa"/>
            <w:tcMar>
              <w:top w:w="113" w:type="dxa"/>
              <w:bottom w:w="113" w:type="dxa"/>
            </w:tcMar>
          </w:tcPr>
          <w:p w:rsidR="00676CF7" w:rsidRPr="00676CF7" w:rsidRDefault="00676CF7" w:rsidP="009A1261">
            <w:pPr>
              <w:pStyle w:val="Bulletedlist"/>
              <w:ind w:left="317" w:hanging="283"/>
            </w:pPr>
            <w:r w:rsidRPr="00676CF7">
              <w:t>Relate a rise in the temperature of a body to an increase in its internal energy</w:t>
            </w:r>
          </w:p>
          <w:p w:rsidR="00676CF7" w:rsidRPr="00676CF7" w:rsidRDefault="00676CF7" w:rsidP="009A1261">
            <w:pPr>
              <w:pStyle w:val="Bulletedlist"/>
              <w:numPr>
                <w:ilvl w:val="0"/>
                <w:numId w:val="0"/>
              </w:numPr>
              <w:ind w:left="317"/>
            </w:pPr>
          </w:p>
          <w:p w:rsidR="00676CF7" w:rsidRPr="00676CF7" w:rsidRDefault="00676CF7" w:rsidP="009A1261">
            <w:pPr>
              <w:pStyle w:val="Bulletedlist"/>
              <w:ind w:left="317" w:hanging="283"/>
            </w:pPr>
            <w:r w:rsidRPr="00676CF7">
              <w:t>Show an understanding of what is meant by the thermal capacity of a body</w:t>
            </w:r>
          </w:p>
        </w:tc>
        <w:tc>
          <w:tcPr>
            <w:tcW w:w="9356" w:type="dxa"/>
            <w:tcMar>
              <w:top w:w="113" w:type="dxa"/>
              <w:bottom w:w="113" w:type="dxa"/>
            </w:tcMar>
          </w:tcPr>
          <w:p w:rsidR="00676CF7" w:rsidRPr="00676CF7" w:rsidRDefault="00676CF7" w:rsidP="003107B5">
            <w:pPr>
              <w:pStyle w:val="BodyText"/>
            </w:pPr>
            <w:r w:rsidRPr="00676CF7">
              <w:t xml:space="preserve">Blocks of different metals and of different masses can be heated using identical immersion heaters to show their different thermal capacities. Many texts use the term heat capacity, and learners should also be made familiar with this term. The syllabus uses the term thermal energy for energy transferred by heating. This energy will cause an increase in the internal energy of the blocks. This is a good point to remind learners of the difference between internal energy and temperature. </w:t>
            </w:r>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9A1261">
            <w:pPr>
              <w:pStyle w:val="BodyText"/>
              <w:rPr>
                <w:rStyle w:val="Bold"/>
                <w:b w:val="0"/>
              </w:rPr>
            </w:pPr>
            <w:r w:rsidRPr="008D58C4">
              <w:rPr>
                <w:rStyle w:val="Bold"/>
                <w:b w:val="0"/>
              </w:rPr>
              <w:t>2.2.3</w:t>
            </w:r>
            <w:r w:rsidR="009A1261" w:rsidRPr="008D58C4">
              <w:rPr>
                <w:rStyle w:val="Bold"/>
                <w:b w:val="0"/>
              </w:rPr>
              <w:t xml:space="preserve"> </w:t>
            </w:r>
            <w:r w:rsidRPr="008D58C4">
              <w:rPr>
                <w:rStyle w:val="Bold"/>
                <w:b w:val="0"/>
              </w:rPr>
              <w:t>Thermal capacity (heat capacity)</w:t>
            </w:r>
          </w:p>
        </w:tc>
        <w:tc>
          <w:tcPr>
            <w:tcW w:w="3402" w:type="dxa"/>
            <w:shd w:val="clear" w:color="auto" w:fill="F9AE85" w:themeFill="accent2"/>
            <w:tcMar>
              <w:top w:w="113" w:type="dxa"/>
              <w:bottom w:w="113" w:type="dxa"/>
            </w:tcMar>
          </w:tcPr>
          <w:p w:rsidR="00676CF7" w:rsidRPr="008D58C4" w:rsidRDefault="00676CF7" w:rsidP="009A1261">
            <w:pPr>
              <w:pStyle w:val="Bulletedlist"/>
              <w:ind w:left="317" w:hanging="283"/>
              <w:rPr>
                <w:rStyle w:val="Bold"/>
                <w:b w:val="0"/>
              </w:rPr>
            </w:pPr>
            <w:r w:rsidRPr="008D58C4">
              <w:rPr>
                <w:rStyle w:val="Bold"/>
                <w:b w:val="0"/>
              </w:rPr>
              <w:t>Give a simple molecular account of an increase in internal energy</w:t>
            </w:r>
          </w:p>
          <w:p w:rsidR="000D2356" w:rsidRPr="008D58C4" w:rsidRDefault="000D2356" w:rsidP="009A1261">
            <w:pPr>
              <w:pStyle w:val="Bulletedlist"/>
              <w:numPr>
                <w:ilvl w:val="0"/>
                <w:numId w:val="0"/>
              </w:numPr>
              <w:ind w:left="317"/>
              <w:rPr>
                <w:rStyle w:val="Bold"/>
                <w:b w:val="0"/>
              </w:rPr>
            </w:pPr>
          </w:p>
          <w:p w:rsidR="00676CF7" w:rsidRPr="008D58C4" w:rsidRDefault="00676CF7" w:rsidP="009A1261">
            <w:pPr>
              <w:pStyle w:val="Bulletedlist"/>
              <w:ind w:left="317" w:hanging="283"/>
              <w:rPr>
                <w:rStyle w:val="Bold"/>
                <w:b w:val="0"/>
              </w:rPr>
            </w:pPr>
            <w:r w:rsidRPr="008D58C4">
              <w:rPr>
                <w:rStyle w:val="Bold"/>
                <w:b w:val="0"/>
              </w:rPr>
              <w:t xml:space="preserve">Recall and use the equation thermal capacity = </w:t>
            </w:r>
            <w:r w:rsidRPr="008D58C4">
              <w:rPr>
                <w:rStyle w:val="Italics"/>
              </w:rPr>
              <w:t>mc</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283"/>
              <w:rPr>
                <w:rStyle w:val="Bold"/>
                <w:b w:val="0"/>
              </w:rPr>
            </w:pPr>
            <w:r w:rsidRPr="008D58C4">
              <w:rPr>
                <w:rStyle w:val="Bold"/>
                <w:b w:val="0"/>
              </w:rPr>
              <w:t>Define specific heat capacity</w:t>
            </w:r>
          </w:p>
          <w:p w:rsidR="00676CF7" w:rsidRPr="008D58C4" w:rsidRDefault="00676CF7" w:rsidP="009A1261">
            <w:pPr>
              <w:pStyle w:val="Bulletedlist"/>
              <w:ind w:left="317" w:hanging="283"/>
              <w:rPr>
                <w:rStyle w:val="Bold"/>
                <w:b w:val="0"/>
              </w:rPr>
            </w:pPr>
            <w:r w:rsidRPr="008D58C4">
              <w:rPr>
                <w:rStyle w:val="Bold"/>
                <w:b w:val="0"/>
              </w:rPr>
              <w:lastRenderedPageBreak/>
              <w:t>Describe an experiment to measure the specific heat capacity of a substance</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283"/>
              <w:rPr>
                <w:rStyle w:val="Bold"/>
                <w:b w:val="0"/>
              </w:rPr>
            </w:pPr>
            <w:r w:rsidRPr="008D58C4">
              <w:rPr>
                <w:rStyle w:val="Bold"/>
                <w:b w:val="0"/>
              </w:rPr>
              <w:t xml:space="preserve">Recall and use the equation change in energy = </w:t>
            </w:r>
            <w:r w:rsidRPr="008D58C4">
              <w:rPr>
                <w:rStyle w:val="Italics"/>
              </w:rPr>
              <w:t>mc</w:t>
            </w:r>
            <w:r w:rsidRPr="008D58C4">
              <w:rPr>
                <w:rStyle w:val="Bold"/>
                <w:b w:val="0"/>
              </w:rPr>
              <w:t>∆</w:t>
            </w:r>
            <w:r w:rsidRPr="008D58C4">
              <w:rPr>
                <w:rStyle w:val="Italics"/>
              </w:rPr>
              <w:t>T</w:t>
            </w:r>
          </w:p>
        </w:tc>
        <w:tc>
          <w:tcPr>
            <w:tcW w:w="9356" w:type="dxa"/>
            <w:shd w:val="clear" w:color="auto" w:fill="F9AE85" w:themeFill="accent2"/>
            <w:tcMar>
              <w:top w:w="113" w:type="dxa"/>
              <w:bottom w:w="113" w:type="dxa"/>
            </w:tcMar>
          </w:tcPr>
          <w:p w:rsidR="00676CF7" w:rsidRPr="008D58C4" w:rsidRDefault="00676CF7" w:rsidP="003107B5">
            <w:pPr>
              <w:pStyle w:val="BodyText"/>
            </w:pPr>
            <w:r w:rsidRPr="008D58C4">
              <w:lastRenderedPageBreak/>
              <w:t xml:space="preserve">This can be extended to a quantitative determination of specific heat capacity. The word specific, when used in physics, often means per kilogram. </w:t>
            </w:r>
          </w:p>
          <w:p w:rsidR="00676CF7" w:rsidRPr="008D58C4" w:rsidRDefault="00676CF7" w:rsidP="003107B5">
            <w:pPr>
              <w:pStyle w:val="BodyText"/>
            </w:pPr>
          </w:p>
          <w:p w:rsidR="00676CF7" w:rsidRPr="00536B03" w:rsidRDefault="00676CF7" w:rsidP="003107B5">
            <w:pPr>
              <w:pStyle w:val="BodyText"/>
              <w:rPr>
                <w:rStyle w:val="Weblink"/>
              </w:rPr>
            </w:pPr>
            <w:r w:rsidRPr="008D58C4">
              <w:t>Specific heat capacity:</w:t>
            </w:r>
            <w:r w:rsidR="009A1261" w:rsidRPr="008D58C4">
              <w:t xml:space="preserve"> </w:t>
            </w:r>
            <w:hyperlink r:id="rId165" w:history="1">
              <w:r w:rsidRPr="00536B03">
                <w:rPr>
                  <w:rStyle w:val="Weblink"/>
                </w:rPr>
                <w:t>www.bbc.co.uk/schools/gcsebitesize/science/aqa/heatingandcooling/buildingsrev3.shtml</w:t>
              </w:r>
            </w:hyperlink>
          </w:p>
          <w:p w:rsidR="003107B5" w:rsidRPr="00536B03" w:rsidRDefault="003107B5" w:rsidP="003107B5">
            <w:pPr>
              <w:pStyle w:val="BodyText"/>
            </w:pPr>
          </w:p>
          <w:p w:rsidR="00676CF7" w:rsidRPr="00536B03" w:rsidRDefault="00676CF7" w:rsidP="009A1261">
            <w:pPr>
              <w:pStyle w:val="BodyText"/>
              <w:rPr>
                <w:rStyle w:val="Weblink"/>
              </w:rPr>
            </w:pPr>
            <w:r w:rsidRPr="008D58C4">
              <w:t>Measuring specific heat capacity:</w:t>
            </w:r>
            <w:r w:rsidR="009A1261" w:rsidRPr="00536B03">
              <w:rPr>
                <w:color w:val="A67002" w:themeColor="accent6" w:themeShade="80"/>
              </w:rPr>
              <w:t xml:space="preserve"> </w:t>
            </w:r>
            <w:hyperlink r:id="rId166" w:history="1">
              <w:r w:rsidRPr="00536B03">
                <w:rPr>
                  <w:rStyle w:val="Weblink"/>
                </w:rPr>
                <w:t>www.youtube.com/watch?v=vMvSYlY_PxU</w:t>
              </w:r>
            </w:hyperlink>
          </w:p>
        </w:tc>
      </w:tr>
      <w:tr w:rsidR="00676CF7" w:rsidRPr="004A4E17" w:rsidTr="00536B03">
        <w:tblPrEx>
          <w:tblCellMar>
            <w:top w:w="0" w:type="dxa"/>
            <w:bottom w:w="0" w:type="dxa"/>
          </w:tblCellMar>
        </w:tblPrEx>
        <w:tc>
          <w:tcPr>
            <w:tcW w:w="1843" w:type="dxa"/>
            <w:tcMar>
              <w:top w:w="113" w:type="dxa"/>
              <w:bottom w:w="113" w:type="dxa"/>
            </w:tcMar>
          </w:tcPr>
          <w:p w:rsidR="00676CF7" w:rsidRPr="00676CF7" w:rsidRDefault="00676CF7" w:rsidP="009A1261">
            <w:pPr>
              <w:pStyle w:val="BodyText"/>
            </w:pPr>
            <w:r w:rsidRPr="00676CF7">
              <w:lastRenderedPageBreak/>
              <w:t>2.2.4 Melting and boiling</w:t>
            </w:r>
          </w:p>
        </w:tc>
        <w:tc>
          <w:tcPr>
            <w:tcW w:w="3402" w:type="dxa"/>
            <w:tcMar>
              <w:top w:w="113" w:type="dxa"/>
              <w:bottom w:w="113" w:type="dxa"/>
            </w:tcMar>
          </w:tcPr>
          <w:p w:rsidR="00676CF7" w:rsidRPr="00676CF7" w:rsidRDefault="00676CF7" w:rsidP="009A1261">
            <w:pPr>
              <w:pStyle w:val="Bulletedlist"/>
              <w:ind w:left="317" w:hanging="283"/>
            </w:pPr>
            <w:r w:rsidRPr="00676CF7">
              <w:t>Describe melting and boiling in terms of energy input without a change in temperature</w:t>
            </w:r>
          </w:p>
          <w:p w:rsidR="00676CF7" w:rsidRPr="00676CF7" w:rsidRDefault="00676CF7" w:rsidP="009A1261">
            <w:pPr>
              <w:pStyle w:val="Bulletedlist"/>
              <w:numPr>
                <w:ilvl w:val="0"/>
                <w:numId w:val="0"/>
              </w:numPr>
              <w:ind w:left="317"/>
            </w:pPr>
          </w:p>
          <w:p w:rsidR="00676CF7" w:rsidRPr="00676CF7" w:rsidRDefault="00676CF7" w:rsidP="009A1261">
            <w:pPr>
              <w:pStyle w:val="Bulletedlist"/>
              <w:ind w:left="317" w:hanging="283"/>
            </w:pPr>
            <w:r w:rsidRPr="00676CF7">
              <w:t>State the meaning of melting point and boiling point</w:t>
            </w:r>
          </w:p>
          <w:p w:rsidR="00676CF7" w:rsidRPr="00676CF7" w:rsidRDefault="00676CF7" w:rsidP="009A1261">
            <w:pPr>
              <w:pStyle w:val="Bulletedlist"/>
              <w:numPr>
                <w:ilvl w:val="0"/>
                <w:numId w:val="0"/>
              </w:numPr>
              <w:ind w:left="317"/>
            </w:pPr>
          </w:p>
          <w:p w:rsidR="00676CF7" w:rsidRPr="00676CF7" w:rsidRDefault="00676CF7" w:rsidP="009A1261">
            <w:pPr>
              <w:pStyle w:val="Bulletedlist"/>
              <w:ind w:left="317" w:hanging="283"/>
            </w:pPr>
            <w:r w:rsidRPr="00676CF7">
              <w:t>Describe condensation and solidification in terms of molecules</w:t>
            </w:r>
          </w:p>
        </w:tc>
        <w:tc>
          <w:tcPr>
            <w:tcW w:w="9356" w:type="dxa"/>
            <w:tcMar>
              <w:top w:w="113" w:type="dxa"/>
              <w:bottom w:w="113" w:type="dxa"/>
            </w:tcMar>
          </w:tcPr>
          <w:p w:rsidR="00676CF7" w:rsidRDefault="00676CF7" w:rsidP="003107B5">
            <w:pPr>
              <w:pStyle w:val="BodyText"/>
            </w:pPr>
            <w:r w:rsidRPr="00676CF7">
              <w:t>Heating and cooling curves can be plotted from experimental readings, e.g. timed temperature readings when heating ice until the water boils and during the solidification of stearic acid. Show that ice and water can only co-exist at the melting point, steam and water only at the boiling point.</w:t>
            </w:r>
          </w:p>
          <w:p w:rsidR="00676CF7" w:rsidRDefault="00676CF7" w:rsidP="003107B5">
            <w:pPr>
              <w:pStyle w:val="BodyText"/>
            </w:pPr>
          </w:p>
          <w:p w:rsidR="00676CF7" w:rsidRPr="003107B5" w:rsidRDefault="00676CF7" w:rsidP="003107B5">
            <w:pPr>
              <w:pStyle w:val="BodyText"/>
              <w:rPr>
                <w:rStyle w:val="Weblink"/>
              </w:rPr>
            </w:pPr>
            <w:r w:rsidRPr="00676CF7">
              <w:t>Cooling curve using data logger:</w:t>
            </w:r>
            <w:r w:rsidR="009A1261">
              <w:t xml:space="preserve"> </w:t>
            </w:r>
            <w:hyperlink r:id="rId167" w:history="1">
              <w:r w:rsidRPr="003107B5">
                <w:rPr>
                  <w:rStyle w:val="Weblink"/>
                </w:rPr>
                <w:t>www.youtube.com/watch?v=RVlf6jhVl3U</w:t>
              </w:r>
            </w:hyperlink>
          </w:p>
          <w:p w:rsidR="00676CF7" w:rsidRPr="00676CF7" w:rsidRDefault="00676CF7" w:rsidP="003107B5">
            <w:pPr>
              <w:pStyle w:val="BodyText"/>
            </w:pPr>
          </w:p>
        </w:tc>
      </w:tr>
      <w:tr w:rsidR="00676CF7" w:rsidRPr="004A4E17" w:rsidTr="008D58C4">
        <w:tblPrEx>
          <w:tblCellMar>
            <w:top w:w="0" w:type="dxa"/>
            <w:bottom w:w="0" w:type="dxa"/>
          </w:tblCellMar>
        </w:tblPrEx>
        <w:tc>
          <w:tcPr>
            <w:tcW w:w="1843" w:type="dxa"/>
            <w:shd w:val="clear" w:color="auto" w:fill="F9AE85" w:themeFill="accent2"/>
            <w:tcMar>
              <w:top w:w="113" w:type="dxa"/>
              <w:bottom w:w="113" w:type="dxa"/>
            </w:tcMar>
          </w:tcPr>
          <w:p w:rsidR="00676CF7" w:rsidRPr="008D58C4" w:rsidRDefault="00676CF7" w:rsidP="009A1261">
            <w:pPr>
              <w:pStyle w:val="BodyText"/>
              <w:rPr>
                <w:rStyle w:val="Bold"/>
                <w:b w:val="0"/>
              </w:rPr>
            </w:pPr>
            <w:r w:rsidRPr="008D58C4">
              <w:rPr>
                <w:rStyle w:val="Bold"/>
                <w:b w:val="0"/>
              </w:rPr>
              <w:t>2.2.4</w:t>
            </w:r>
            <w:r w:rsidR="009A1261" w:rsidRPr="008D58C4">
              <w:rPr>
                <w:rStyle w:val="Bold"/>
                <w:b w:val="0"/>
              </w:rPr>
              <w:t xml:space="preserve"> </w:t>
            </w:r>
            <w:r w:rsidRPr="008D58C4">
              <w:rPr>
                <w:rStyle w:val="Bold"/>
                <w:b w:val="0"/>
              </w:rPr>
              <w:t>Melting and boiling</w:t>
            </w:r>
          </w:p>
        </w:tc>
        <w:tc>
          <w:tcPr>
            <w:tcW w:w="3402" w:type="dxa"/>
            <w:shd w:val="clear" w:color="auto" w:fill="F9AE85" w:themeFill="accent2"/>
            <w:tcMar>
              <w:top w:w="113" w:type="dxa"/>
              <w:bottom w:w="113" w:type="dxa"/>
            </w:tcMar>
          </w:tcPr>
          <w:p w:rsidR="00676CF7" w:rsidRPr="008D58C4" w:rsidRDefault="00676CF7" w:rsidP="009A1261">
            <w:pPr>
              <w:pStyle w:val="Bulletedlist"/>
              <w:ind w:left="317" w:hanging="317"/>
              <w:rPr>
                <w:rStyle w:val="Bold"/>
                <w:b w:val="0"/>
              </w:rPr>
            </w:pPr>
            <w:r w:rsidRPr="008D58C4">
              <w:rPr>
                <w:rStyle w:val="Bold"/>
                <w:b w:val="0"/>
              </w:rPr>
              <w:t>Distinguish between boiling and evaporation</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317"/>
              <w:rPr>
                <w:rStyle w:val="Bold"/>
                <w:b w:val="0"/>
              </w:rPr>
            </w:pPr>
            <w:r w:rsidRPr="008D58C4">
              <w:rPr>
                <w:rStyle w:val="Bold"/>
                <w:b w:val="0"/>
              </w:rPr>
              <w:t>Use the terms latent heat of vaporisation and latent heat of fusion and give a molecular interpretation of latent heat</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317"/>
              <w:rPr>
                <w:rStyle w:val="Bold"/>
                <w:b w:val="0"/>
              </w:rPr>
            </w:pPr>
            <w:r w:rsidRPr="008D58C4">
              <w:rPr>
                <w:rStyle w:val="Bold"/>
                <w:b w:val="0"/>
              </w:rPr>
              <w:t>Define specific latent heat</w:t>
            </w:r>
          </w:p>
          <w:p w:rsidR="00676CF7" w:rsidRPr="008D58C4" w:rsidRDefault="00676CF7" w:rsidP="009A1261">
            <w:pPr>
              <w:pStyle w:val="Bulletedlist"/>
              <w:numPr>
                <w:ilvl w:val="0"/>
                <w:numId w:val="0"/>
              </w:numPr>
              <w:ind w:left="317"/>
              <w:rPr>
                <w:rStyle w:val="Bold"/>
                <w:b w:val="0"/>
              </w:rPr>
            </w:pPr>
          </w:p>
          <w:p w:rsidR="00676CF7" w:rsidRPr="008D58C4" w:rsidRDefault="00676CF7" w:rsidP="009A1261">
            <w:pPr>
              <w:pStyle w:val="Bulletedlist"/>
              <w:ind w:left="317" w:hanging="317"/>
              <w:rPr>
                <w:rStyle w:val="Bold"/>
                <w:b w:val="0"/>
              </w:rPr>
            </w:pPr>
            <w:r w:rsidRPr="008D58C4">
              <w:rPr>
                <w:rStyle w:val="Bold"/>
                <w:b w:val="0"/>
              </w:rPr>
              <w:t>Describe an experiment to measure specific latent heats for steam and for ice</w:t>
            </w:r>
          </w:p>
          <w:p w:rsidR="00676CF7" w:rsidRPr="008D58C4" w:rsidRDefault="00676CF7" w:rsidP="009A1261">
            <w:pPr>
              <w:pStyle w:val="Bulletedlist"/>
              <w:ind w:left="317" w:hanging="317"/>
              <w:rPr>
                <w:rStyle w:val="Bold"/>
                <w:b w:val="0"/>
              </w:rPr>
            </w:pPr>
            <w:r w:rsidRPr="008D58C4">
              <w:rPr>
                <w:rStyle w:val="Bold"/>
                <w:b w:val="0"/>
              </w:rPr>
              <w:t xml:space="preserve">Recall and use the equation </w:t>
            </w:r>
          </w:p>
          <w:p w:rsidR="00536B03" w:rsidRPr="008D58C4" w:rsidRDefault="00676CF7" w:rsidP="008D58C4">
            <w:pPr>
              <w:pStyle w:val="Bulletedlist"/>
              <w:numPr>
                <w:ilvl w:val="0"/>
                <w:numId w:val="0"/>
              </w:numPr>
              <w:ind w:left="317"/>
              <w:rPr>
                <w:rStyle w:val="Bold"/>
                <w:rFonts w:ascii="Bookman Old Style" w:hAnsi="Bookman Old Style"/>
                <w:b w:val="0"/>
                <w:i/>
              </w:rPr>
            </w:pPr>
            <w:r w:rsidRPr="008D58C4">
              <w:rPr>
                <w:rStyle w:val="Bold"/>
                <w:b w:val="0"/>
              </w:rPr>
              <w:t xml:space="preserve">energy = </w:t>
            </w:r>
            <w:r w:rsidRPr="008D58C4">
              <w:rPr>
                <w:rStyle w:val="Italics"/>
              </w:rPr>
              <w:t>m</w:t>
            </w:r>
            <w:r w:rsidR="00242A82" w:rsidRPr="008D58C4">
              <w:rPr>
                <w:rStyle w:val="Italics"/>
                <w:rFonts w:ascii="Bookman Old Style" w:hAnsi="Bookman Old Style"/>
              </w:rPr>
              <w:t>l</w:t>
            </w:r>
          </w:p>
        </w:tc>
        <w:tc>
          <w:tcPr>
            <w:tcW w:w="9356" w:type="dxa"/>
            <w:shd w:val="clear" w:color="auto" w:fill="F9AE85" w:themeFill="accent2"/>
            <w:tcMar>
              <w:top w:w="113" w:type="dxa"/>
              <w:bottom w:w="113" w:type="dxa"/>
            </w:tcMar>
          </w:tcPr>
          <w:p w:rsidR="00676CF7" w:rsidRPr="008D58C4" w:rsidRDefault="00676CF7" w:rsidP="003107B5">
            <w:pPr>
              <w:pStyle w:val="BodyText"/>
            </w:pPr>
            <w:r w:rsidRPr="008D58C4">
              <w:t xml:space="preserve">Simple and direct experiments to determine specific latent heat, e.g. using a low voltage immersion heater. </w:t>
            </w:r>
          </w:p>
          <w:p w:rsidR="00676CF7" w:rsidRPr="008D58C4" w:rsidRDefault="00676CF7" w:rsidP="003107B5">
            <w:pPr>
              <w:pStyle w:val="BodyText"/>
            </w:pPr>
          </w:p>
          <w:p w:rsidR="00676CF7" w:rsidRPr="00536B03" w:rsidRDefault="00676CF7" w:rsidP="003107B5">
            <w:pPr>
              <w:pStyle w:val="BodyText"/>
              <w:rPr>
                <w:rStyle w:val="Weblink"/>
              </w:rPr>
            </w:pPr>
            <w:r w:rsidRPr="008D58C4">
              <w:t>Evaporation and vapo</w:t>
            </w:r>
            <w:r w:rsidR="001B45B5" w:rsidRPr="008D58C4">
              <w:t>u</w:t>
            </w:r>
            <w:r w:rsidRPr="008D58C4">
              <w:t>r pressure (for the teacher):</w:t>
            </w:r>
            <w:r w:rsidR="009A1261" w:rsidRPr="008D58C4">
              <w:t xml:space="preserve"> </w:t>
            </w:r>
            <w:hyperlink r:id="rId168" w:history="1">
              <w:r w:rsidRPr="00536B03">
                <w:rPr>
                  <w:rStyle w:val="Weblink"/>
                </w:rPr>
                <w:t>www.pkwy.k12.mo.us/west/teachers/anderson/pack7/boil/boil.html</w:t>
              </w:r>
            </w:hyperlink>
          </w:p>
          <w:p w:rsidR="00676CF7" w:rsidRPr="00536B03" w:rsidRDefault="00676CF7" w:rsidP="003107B5">
            <w:pPr>
              <w:pStyle w:val="BodyText"/>
            </w:pPr>
          </w:p>
          <w:p w:rsidR="00676CF7" w:rsidRPr="008D58C4" w:rsidRDefault="00676CF7" w:rsidP="003107B5">
            <w:pPr>
              <w:pStyle w:val="BodyText"/>
            </w:pPr>
            <w:r w:rsidRPr="008D58C4">
              <w:t>Specific latent heat:</w:t>
            </w:r>
          </w:p>
          <w:p w:rsidR="00676CF7" w:rsidRPr="00536B03" w:rsidRDefault="00A22320" w:rsidP="003107B5">
            <w:pPr>
              <w:pStyle w:val="BodyText"/>
              <w:rPr>
                <w:rStyle w:val="Weblink"/>
              </w:rPr>
            </w:pPr>
            <w:hyperlink r:id="rId169" w:history="1">
              <w:r w:rsidR="00676CF7" w:rsidRPr="00536B03">
                <w:rPr>
                  <w:rStyle w:val="Weblink"/>
                </w:rPr>
                <w:t>www.youtube.com/watch?v=gDbo_vGOycU</w:t>
              </w:r>
            </w:hyperlink>
          </w:p>
          <w:p w:rsidR="00676CF7" w:rsidRPr="00536B03" w:rsidRDefault="00676CF7" w:rsidP="003107B5">
            <w:pPr>
              <w:pStyle w:val="BodyText"/>
            </w:pPr>
          </w:p>
          <w:p w:rsidR="00676CF7" w:rsidRPr="00536B03" w:rsidRDefault="00A22320" w:rsidP="003107B5">
            <w:pPr>
              <w:pStyle w:val="BodyText"/>
              <w:rPr>
                <w:rStyle w:val="Weblink"/>
              </w:rPr>
            </w:pPr>
            <w:hyperlink r:id="rId170" w:history="1">
              <w:r w:rsidR="00676CF7" w:rsidRPr="00536B03">
                <w:rPr>
                  <w:rStyle w:val="Weblink"/>
                </w:rPr>
                <w:t>www.youtube.com/watch?v=EO1-yb25hYM</w:t>
              </w:r>
            </w:hyperlink>
          </w:p>
          <w:p w:rsidR="00676CF7" w:rsidRPr="00536B03" w:rsidRDefault="00676CF7" w:rsidP="003107B5">
            <w:pPr>
              <w:pStyle w:val="BodyText"/>
            </w:pPr>
          </w:p>
        </w:tc>
      </w:tr>
      <w:tr w:rsidR="00676CF7" w:rsidRPr="004A4E17" w:rsidTr="00536B03">
        <w:trPr>
          <w:trHeight w:hRule="exact" w:val="440"/>
          <w:tblHeader/>
        </w:trPr>
        <w:tc>
          <w:tcPr>
            <w:tcW w:w="14601" w:type="dxa"/>
            <w:gridSpan w:val="3"/>
            <w:shd w:val="clear" w:color="auto" w:fill="EA5B0C"/>
            <w:tcMar>
              <w:top w:w="113" w:type="dxa"/>
              <w:bottom w:w="113" w:type="dxa"/>
            </w:tcMar>
            <w:vAlign w:val="center"/>
          </w:tcPr>
          <w:p w:rsidR="00676CF7" w:rsidRPr="00070664" w:rsidRDefault="00676CF7" w:rsidP="009A1261">
            <w:pPr>
              <w:pStyle w:val="TableHead"/>
            </w:pPr>
            <w:r w:rsidRPr="00070664">
              <w:t>Past and specimen papers</w:t>
            </w:r>
          </w:p>
        </w:tc>
      </w:tr>
      <w:tr w:rsidR="00676CF7" w:rsidRPr="004A4E17" w:rsidTr="00536B03">
        <w:tblPrEx>
          <w:tblCellMar>
            <w:top w:w="0" w:type="dxa"/>
            <w:bottom w:w="0" w:type="dxa"/>
          </w:tblCellMar>
        </w:tblPrEx>
        <w:tc>
          <w:tcPr>
            <w:tcW w:w="14601" w:type="dxa"/>
            <w:gridSpan w:val="3"/>
            <w:tcMar>
              <w:top w:w="113" w:type="dxa"/>
              <w:bottom w:w="113" w:type="dxa"/>
            </w:tcMar>
          </w:tcPr>
          <w:p w:rsidR="003107B5" w:rsidRPr="00070664" w:rsidRDefault="00676CF7" w:rsidP="003107B5">
            <w:pPr>
              <w:pStyle w:val="BodyText"/>
            </w:pPr>
            <w:r w:rsidRPr="00070664">
              <w:t xml:space="preserve">Past/specimen papers and mark schemes are available to download at </w:t>
            </w:r>
            <w:hyperlink r:id="rId171" w:history="1">
              <w:r w:rsidR="008865F6" w:rsidRPr="008865F6">
                <w:rPr>
                  <w:rStyle w:val="Hyperlink"/>
                  <w:rFonts w:cs="Arial"/>
                  <w:b/>
                  <w:color w:val="auto"/>
                  <w:spacing w:val="-1"/>
                  <w:u w:val="none"/>
                </w:rPr>
                <w:t>www.cambridgeinternational.org/support</w:t>
              </w:r>
            </w:hyperlink>
            <w:r w:rsidR="009A1261">
              <w:rPr>
                <w:rStyle w:val="CIE-Link"/>
              </w:rPr>
              <w:t xml:space="preserve"> (F)</w:t>
            </w:r>
            <w:r w:rsidRPr="00070664">
              <w:rPr>
                <w:rStyle w:val="CIE-Link"/>
              </w:rPr>
              <w:t xml:space="preserve"> </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536B03" w:rsidRDefault="003F2F47" w:rsidP="00536B03">
      <w:pPr>
        <w:pStyle w:val="Heading1"/>
        <w:pBdr>
          <w:top w:val="single" w:sz="8" w:space="4" w:color="EA5B0C"/>
          <w:bottom w:val="single" w:sz="8" w:space="4" w:color="EA5B0C"/>
        </w:pBdr>
        <w:rPr>
          <w:color w:val="EA5B0C"/>
        </w:rPr>
      </w:pPr>
      <w:bookmarkStart w:id="16" w:name="_Toc456187424"/>
      <w:r w:rsidRPr="00536B03">
        <w:rPr>
          <w:color w:val="EA5B0C"/>
        </w:rPr>
        <w:lastRenderedPageBreak/>
        <w:t>8: Mechanics 2</w:t>
      </w:r>
      <w:bookmarkEnd w:id="16"/>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536B03">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D14FA9" w:rsidRPr="004A4E17" w:rsidTr="00536B03">
        <w:tblPrEx>
          <w:tblCellMar>
            <w:top w:w="0" w:type="dxa"/>
            <w:bottom w:w="0" w:type="dxa"/>
          </w:tblCellMar>
        </w:tblPrEx>
        <w:trPr>
          <w:trHeight w:val="487"/>
        </w:trPr>
        <w:tc>
          <w:tcPr>
            <w:tcW w:w="1843" w:type="dxa"/>
            <w:tcMar>
              <w:top w:w="113" w:type="dxa"/>
              <w:bottom w:w="113" w:type="dxa"/>
            </w:tcMar>
          </w:tcPr>
          <w:p w:rsidR="00D14FA9" w:rsidRPr="00D14FA9" w:rsidRDefault="00D14FA9" w:rsidP="009A1261">
            <w:pPr>
              <w:pStyle w:val="BodyText"/>
            </w:pPr>
            <w:r w:rsidRPr="00D14FA9">
              <w:t>1.5.1</w:t>
            </w:r>
            <w:r w:rsidR="009A1261">
              <w:t xml:space="preserve"> </w:t>
            </w:r>
            <w:r w:rsidRPr="00D14FA9">
              <w:t>Effects of forces</w:t>
            </w:r>
          </w:p>
        </w:tc>
        <w:tc>
          <w:tcPr>
            <w:tcW w:w="3402" w:type="dxa"/>
            <w:tcMar>
              <w:top w:w="113" w:type="dxa"/>
              <w:bottom w:w="113" w:type="dxa"/>
            </w:tcMar>
          </w:tcPr>
          <w:p w:rsidR="00D14FA9" w:rsidRPr="00D14FA9" w:rsidRDefault="00D14FA9" w:rsidP="009A1261">
            <w:pPr>
              <w:pStyle w:val="Bulletedlist"/>
              <w:ind w:left="317" w:hanging="283"/>
            </w:pPr>
            <w:r w:rsidRPr="00D14FA9">
              <w:t>Recognise that a force may produce a change in size and shape of a body</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Plot and interpret extension-load graphs and describe the associated experimental procedure</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Describe the ways in which a force may change the motion of a body</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Find the resultant of two or more forces acting along the same line</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Recognise that if there is no resultant force on a body it either remains at rest or continues at constant speed in a straight line</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Understand friction as the force between two surfaces which impedes motion and results in heating</w:t>
            </w:r>
          </w:p>
          <w:p w:rsidR="00D14FA9" w:rsidRPr="00D14FA9" w:rsidRDefault="00D14FA9" w:rsidP="009A1261">
            <w:pPr>
              <w:pStyle w:val="Bulletedlist"/>
              <w:numPr>
                <w:ilvl w:val="0"/>
                <w:numId w:val="0"/>
              </w:numPr>
              <w:ind w:left="317"/>
            </w:pPr>
          </w:p>
          <w:p w:rsidR="00D14FA9" w:rsidRPr="00D14FA9" w:rsidRDefault="00D14FA9" w:rsidP="009A1261">
            <w:pPr>
              <w:pStyle w:val="Bulletedlist"/>
              <w:ind w:left="317" w:hanging="283"/>
            </w:pPr>
            <w:r w:rsidRPr="00D14FA9">
              <w:t>Recognise air resistance as a form of friction</w:t>
            </w:r>
          </w:p>
        </w:tc>
        <w:tc>
          <w:tcPr>
            <w:tcW w:w="9356" w:type="dxa"/>
            <w:tcMar>
              <w:top w:w="113" w:type="dxa"/>
              <w:bottom w:w="113" w:type="dxa"/>
            </w:tcMar>
          </w:tcPr>
          <w:p w:rsidR="00D14FA9" w:rsidRPr="00D14FA9" w:rsidRDefault="00D14FA9" w:rsidP="00361D6A">
            <w:pPr>
              <w:pStyle w:val="BodyText"/>
            </w:pPr>
            <w:r w:rsidRPr="00D14FA9">
              <w:t>Use a simple experiment to stretch a steel spring. Further experience could be gained with a similar experiment to stretch a rubber band.</w:t>
            </w:r>
          </w:p>
          <w:p w:rsidR="00D14FA9" w:rsidRPr="00D14FA9" w:rsidRDefault="00D14FA9" w:rsidP="00361D6A">
            <w:pPr>
              <w:pStyle w:val="BodyText"/>
            </w:pPr>
          </w:p>
          <w:p w:rsidR="00D14FA9" w:rsidRPr="00D14FA9" w:rsidRDefault="00D14FA9" w:rsidP="00361D6A">
            <w:pPr>
              <w:pStyle w:val="BodyText"/>
            </w:pPr>
            <w:r w:rsidRPr="00D14FA9">
              <w:t>Compress trapped gases in syringes; change the shape of malleable objects.</w:t>
            </w:r>
          </w:p>
          <w:p w:rsidR="00D14FA9" w:rsidRPr="00D14FA9" w:rsidRDefault="00D14FA9" w:rsidP="00361D6A">
            <w:pPr>
              <w:pStyle w:val="BodyText"/>
            </w:pPr>
          </w:p>
          <w:p w:rsidR="00D14FA9" w:rsidRDefault="00D14FA9" w:rsidP="00361D6A">
            <w:pPr>
              <w:pStyle w:val="BodyText"/>
            </w:pPr>
            <w:r w:rsidRPr="00D14FA9">
              <w:t xml:space="preserve">Use force sensors and newton meters to add and subtract the forces acting on bodies. </w:t>
            </w:r>
          </w:p>
          <w:p w:rsidR="00D14FA9" w:rsidRDefault="00D14FA9" w:rsidP="00361D6A">
            <w:pPr>
              <w:pStyle w:val="BodyText"/>
            </w:pPr>
          </w:p>
          <w:p w:rsidR="00D14FA9" w:rsidRPr="00D14FA9" w:rsidRDefault="00D14FA9" w:rsidP="00361D6A">
            <w:pPr>
              <w:pStyle w:val="BodyText"/>
            </w:pPr>
            <w:r w:rsidRPr="00D14FA9">
              <w:t xml:space="preserve">Friction: </w:t>
            </w:r>
            <w:hyperlink r:id="rId172" w:history="1">
              <w:r w:rsidRPr="00361D6A">
                <w:rPr>
                  <w:rStyle w:val="Weblink"/>
                </w:rPr>
                <w:t>www.bbc.co.uk/bitesize/ks2/science/physical_processes/friction/read/1/</w:t>
              </w:r>
            </w:hyperlink>
          </w:p>
          <w:p w:rsidR="00D14FA9" w:rsidRPr="00D14FA9" w:rsidRDefault="00D14FA9" w:rsidP="00361D6A">
            <w:pPr>
              <w:pStyle w:val="BodyText"/>
            </w:pPr>
          </w:p>
          <w:p w:rsidR="00D14FA9" w:rsidRPr="00361D6A" w:rsidRDefault="00A22320" w:rsidP="00361D6A">
            <w:pPr>
              <w:pStyle w:val="BodyText"/>
              <w:rPr>
                <w:rStyle w:val="Weblink"/>
              </w:rPr>
            </w:pPr>
            <w:hyperlink r:id="rId173" w:history="1">
              <w:r w:rsidR="00D14FA9" w:rsidRPr="00361D6A">
                <w:rPr>
                  <w:rStyle w:val="Weblink"/>
                </w:rPr>
                <w:t>www.fearofphysics.com/Friction/frintro.html</w:t>
              </w:r>
            </w:hyperlink>
          </w:p>
          <w:p w:rsidR="00D14FA9" w:rsidRPr="00D14FA9" w:rsidRDefault="00D14FA9" w:rsidP="00361D6A">
            <w:pPr>
              <w:pStyle w:val="BodyText"/>
            </w:pPr>
          </w:p>
          <w:p w:rsidR="00D14FA9" w:rsidRPr="00361D6A" w:rsidRDefault="00D14FA9" w:rsidP="00361D6A">
            <w:pPr>
              <w:pStyle w:val="BodyText"/>
              <w:rPr>
                <w:rStyle w:val="Weblink"/>
              </w:rPr>
            </w:pPr>
            <w:r w:rsidRPr="00D14FA9">
              <w:t>Air resistance:</w:t>
            </w:r>
            <w:r w:rsidR="009A1261">
              <w:t xml:space="preserve"> </w:t>
            </w:r>
            <w:hyperlink r:id="rId174" w:history="1">
              <w:r w:rsidRPr="00361D6A">
                <w:rPr>
                  <w:rStyle w:val="Weblink"/>
                </w:rPr>
                <w:t>www.universetoday.com/73315/what-is-air-resistance/</w:t>
              </w:r>
            </w:hyperlink>
          </w:p>
          <w:p w:rsidR="00D14FA9" w:rsidRPr="00D14FA9" w:rsidRDefault="00D14FA9" w:rsidP="00361D6A">
            <w:pPr>
              <w:pStyle w:val="BodyText"/>
            </w:pPr>
          </w:p>
          <w:p w:rsidR="00D14FA9" w:rsidRPr="00D14FA9" w:rsidRDefault="00D14FA9" w:rsidP="00361D6A">
            <w:pPr>
              <w:pStyle w:val="BodyText"/>
            </w:pPr>
          </w:p>
          <w:p w:rsidR="00D14FA9" w:rsidRPr="00D14FA9" w:rsidRDefault="00D14FA9" w:rsidP="00361D6A">
            <w:pPr>
              <w:pStyle w:val="BodyText"/>
            </w:pPr>
          </w:p>
        </w:tc>
      </w:tr>
      <w:tr w:rsidR="0051126E" w:rsidRPr="004A4E17" w:rsidTr="008D58C4">
        <w:tblPrEx>
          <w:tblCellMar>
            <w:top w:w="0" w:type="dxa"/>
            <w:bottom w:w="0" w:type="dxa"/>
          </w:tblCellMar>
        </w:tblPrEx>
        <w:tc>
          <w:tcPr>
            <w:tcW w:w="1843" w:type="dxa"/>
            <w:shd w:val="clear" w:color="auto" w:fill="F9AE85" w:themeFill="accent2"/>
            <w:tcMar>
              <w:top w:w="113" w:type="dxa"/>
              <w:bottom w:w="113" w:type="dxa"/>
            </w:tcMar>
          </w:tcPr>
          <w:p w:rsidR="0051126E" w:rsidRPr="008D58C4" w:rsidRDefault="0051126E" w:rsidP="009A1261">
            <w:pPr>
              <w:pStyle w:val="BodyText"/>
              <w:rPr>
                <w:rStyle w:val="Bold"/>
                <w:b w:val="0"/>
              </w:rPr>
            </w:pPr>
            <w:r w:rsidRPr="008D58C4">
              <w:rPr>
                <w:rStyle w:val="Bold"/>
                <w:b w:val="0"/>
              </w:rPr>
              <w:t>1.5.1</w:t>
            </w:r>
            <w:r w:rsidR="009A1261" w:rsidRPr="008D58C4">
              <w:rPr>
                <w:rStyle w:val="Bold"/>
                <w:b w:val="0"/>
              </w:rPr>
              <w:t xml:space="preserve"> </w:t>
            </w:r>
            <w:r w:rsidRPr="008D58C4">
              <w:rPr>
                <w:rStyle w:val="Bold"/>
                <w:b w:val="0"/>
              </w:rPr>
              <w:t>Effects of forces</w:t>
            </w:r>
          </w:p>
        </w:tc>
        <w:tc>
          <w:tcPr>
            <w:tcW w:w="3402" w:type="dxa"/>
            <w:shd w:val="clear" w:color="auto" w:fill="F9AE85" w:themeFill="accent2"/>
            <w:tcMar>
              <w:top w:w="113" w:type="dxa"/>
              <w:bottom w:w="113" w:type="dxa"/>
            </w:tcMar>
          </w:tcPr>
          <w:p w:rsidR="0051126E" w:rsidRPr="008D58C4" w:rsidRDefault="0051126E" w:rsidP="009A1261">
            <w:pPr>
              <w:pStyle w:val="Bulletedlist"/>
              <w:ind w:left="317" w:hanging="283"/>
              <w:rPr>
                <w:rStyle w:val="Bold"/>
                <w:b w:val="0"/>
              </w:rPr>
            </w:pPr>
            <w:r w:rsidRPr="008D58C4">
              <w:rPr>
                <w:rStyle w:val="Bold"/>
                <w:b w:val="0"/>
              </w:rPr>
              <w:t xml:space="preserve">State Hooke’s Law and recall and use the expression </w:t>
            </w:r>
            <w:r w:rsidRPr="008D58C4">
              <w:rPr>
                <w:rStyle w:val="Italics"/>
              </w:rPr>
              <w:t>F</w:t>
            </w:r>
            <w:r w:rsidRPr="008D58C4">
              <w:rPr>
                <w:rStyle w:val="Bold"/>
                <w:b w:val="0"/>
              </w:rPr>
              <w:t xml:space="preserve"> = </w:t>
            </w:r>
            <w:r w:rsidRPr="008D58C4">
              <w:rPr>
                <w:rStyle w:val="Italics"/>
              </w:rPr>
              <w:t>kx</w:t>
            </w:r>
            <w:r w:rsidRPr="008D58C4">
              <w:rPr>
                <w:rStyle w:val="Bold"/>
                <w:b w:val="0"/>
              </w:rPr>
              <w:t xml:space="preserve">, where </w:t>
            </w:r>
            <w:r w:rsidRPr="008D58C4">
              <w:rPr>
                <w:rStyle w:val="Italics"/>
              </w:rPr>
              <w:t>k</w:t>
            </w:r>
            <w:r w:rsidRPr="008D58C4">
              <w:rPr>
                <w:rStyle w:val="Bold"/>
                <w:b w:val="0"/>
              </w:rPr>
              <w:t xml:space="preserve"> is the spring constant</w:t>
            </w:r>
          </w:p>
          <w:p w:rsidR="0051126E" w:rsidRPr="008D58C4" w:rsidRDefault="0051126E" w:rsidP="009A1261">
            <w:pPr>
              <w:pStyle w:val="Bulletedlist"/>
              <w:numPr>
                <w:ilvl w:val="0"/>
                <w:numId w:val="0"/>
              </w:numPr>
              <w:ind w:left="317"/>
              <w:rPr>
                <w:rStyle w:val="Bold"/>
                <w:b w:val="0"/>
              </w:rPr>
            </w:pPr>
          </w:p>
          <w:p w:rsidR="0051126E" w:rsidRPr="008D58C4" w:rsidRDefault="0051126E" w:rsidP="009A1261">
            <w:pPr>
              <w:pStyle w:val="Bulletedlist"/>
              <w:ind w:left="317" w:hanging="283"/>
              <w:rPr>
                <w:rStyle w:val="Bold"/>
                <w:b w:val="0"/>
              </w:rPr>
            </w:pPr>
            <w:r w:rsidRPr="008D58C4">
              <w:rPr>
                <w:rStyle w:val="Bold"/>
                <w:b w:val="0"/>
              </w:rPr>
              <w:t>Recognise the significance of the ‘limit of proportionality’ for an extension-load graph</w:t>
            </w:r>
          </w:p>
          <w:p w:rsidR="0051126E" w:rsidRPr="008D58C4" w:rsidRDefault="0051126E" w:rsidP="009A1261">
            <w:pPr>
              <w:pStyle w:val="Bulletedlist"/>
              <w:numPr>
                <w:ilvl w:val="0"/>
                <w:numId w:val="0"/>
              </w:numPr>
              <w:ind w:left="317"/>
              <w:rPr>
                <w:rStyle w:val="Bold"/>
                <w:b w:val="0"/>
              </w:rPr>
            </w:pPr>
          </w:p>
          <w:p w:rsidR="0051126E" w:rsidRPr="008D58C4" w:rsidRDefault="0051126E" w:rsidP="009A1261">
            <w:pPr>
              <w:pStyle w:val="Bulletedlist"/>
              <w:ind w:left="317" w:hanging="283"/>
              <w:rPr>
                <w:rStyle w:val="Bold"/>
                <w:b w:val="0"/>
              </w:rPr>
            </w:pPr>
            <w:r w:rsidRPr="008D58C4">
              <w:rPr>
                <w:rStyle w:val="Bold"/>
                <w:b w:val="0"/>
              </w:rPr>
              <w:t xml:space="preserve">Recall and use the relation between force, mass and acceleration (including the direction), </w:t>
            </w:r>
            <w:r w:rsidRPr="008D58C4">
              <w:rPr>
                <w:rStyle w:val="Italics"/>
              </w:rPr>
              <w:t>F</w:t>
            </w:r>
            <w:r w:rsidRPr="008D58C4">
              <w:rPr>
                <w:rStyle w:val="Bold"/>
                <w:b w:val="0"/>
              </w:rPr>
              <w:t xml:space="preserve"> = </w:t>
            </w:r>
            <w:r w:rsidRPr="008D58C4">
              <w:rPr>
                <w:rStyle w:val="Italics"/>
              </w:rPr>
              <w:t>ma</w:t>
            </w:r>
          </w:p>
          <w:p w:rsidR="0051126E" w:rsidRPr="008D58C4" w:rsidRDefault="0051126E" w:rsidP="009A1261">
            <w:pPr>
              <w:pStyle w:val="Bulletedlist"/>
              <w:numPr>
                <w:ilvl w:val="0"/>
                <w:numId w:val="0"/>
              </w:numPr>
              <w:ind w:left="317"/>
              <w:rPr>
                <w:rStyle w:val="Bold"/>
                <w:b w:val="0"/>
              </w:rPr>
            </w:pPr>
          </w:p>
          <w:p w:rsidR="0051126E" w:rsidRPr="008D58C4" w:rsidRDefault="0051126E" w:rsidP="009A1261">
            <w:pPr>
              <w:pStyle w:val="Bulletedlist"/>
              <w:ind w:left="317" w:hanging="283"/>
              <w:rPr>
                <w:rStyle w:val="Bold"/>
                <w:b w:val="0"/>
              </w:rPr>
            </w:pPr>
            <w:r w:rsidRPr="008D58C4">
              <w:rPr>
                <w:rStyle w:val="Bold"/>
                <w:b w:val="0"/>
              </w:rPr>
              <w:t>Describe qualitatively motion in a circular path due to a perpendicular force (</w:t>
            </w:r>
            <w:r w:rsidRPr="008D58C4">
              <w:rPr>
                <w:rStyle w:val="Italics"/>
              </w:rPr>
              <w:t>F</w:t>
            </w:r>
            <w:r w:rsidRPr="008D58C4">
              <w:rPr>
                <w:rStyle w:val="Bold"/>
                <w:b w:val="0"/>
              </w:rPr>
              <w:t xml:space="preserve"> = </w:t>
            </w:r>
            <w:r w:rsidRPr="008D58C4">
              <w:rPr>
                <w:rStyle w:val="Italics"/>
              </w:rPr>
              <w:t>mv</w:t>
            </w:r>
            <w:r w:rsidRPr="008D58C4">
              <w:rPr>
                <w:rStyle w:val="superscript"/>
              </w:rPr>
              <w:t>2</w:t>
            </w:r>
            <w:r w:rsidRPr="008D58C4">
              <w:rPr>
                <w:rStyle w:val="Bold"/>
                <w:b w:val="0"/>
              </w:rPr>
              <w:t>/</w:t>
            </w:r>
            <w:r w:rsidRPr="008D58C4">
              <w:rPr>
                <w:rStyle w:val="Italics"/>
              </w:rPr>
              <w:t>r</w:t>
            </w:r>
            <w:r w:rsidRPr="008D58C4">
              <w:rPr>
                <w:rStyle w:val="Bold"/>
                <w:b w:val="0"/>
              </w:rPr>
              <w:t xml:space="preserve"> is not required)</w:t>
            </w:r>
          </w:p>
        </w:tc>
        <w:tc>
          <w:tcPr>
            <w:tcW w:w="9356" w:type="dxa"/>
            <w:shd w:val="clear" w:color="auto" w:fill="F9AE85" w:themeFill="accent2"/>
            <w:tcMar>
              <w:top w:w="113" w:type="dxa"/>
              <w:bottom w:w="113" w:type="dxa"/>
            </w:tcMar>
          </w:tcPr>
          <w:p w:rsidR="0051126E" w:rsidRPr="008D58C4" w:rsidRDefault="0051126E" w:rsidP="00361D6A">
            <w:pPr>
              <w:pStyle w:val="BodyText"/>
            </w:pPr>
            <w:r w:rsidRPr="008D58C4">
              <w:lastRenderedPageBreak/>
              <w:t xml:space="preserve">Use a home-made copper spring or stretch a length of copper wire between two pencils and feel, measure or show the limit of proportionality. An air track can be used to show momentum effects using collisions and ‘explosions’ (magnets attached to the vehicles to produce repulsion). This work can be </w:t>
            </w:r>
            <w:r w:rsidRPr="008D58C4">
              <w:lastRenderedPageBreak/>
              <w:t>extended to investigate model rockets and Newton’s cradle.</w:t>
            </w:r>
          </w:p>
          <w:p w:rsidR="0051126E" w:rsidRPr="008D58C4" w:rsidRDefault="0051126E" w:rsidP="00361D6A">
            <w:pPr>
              <w:pStyle w:val="BodyText"/>
            </w:pPr>
          </w:p>
          <w:p w:rsidR="0051126E" w:rsidRPr="008D58C4" w:rsidRDefault="0051126E" w:rsidP="00361D6A">
            <w:pPr>
              <w:pStyle w:val="BodyText"/>
            </w:pPr>
            <w:r w:rsidRPr="008D58C4">
              <w:t>Circular motion can be shown using a smooth turntable (old record player) and a marble to illustrate behaviour without centripetal force and then an object attached to the axis with cotton to provide the centripetal force.</w:t>
            </w:r>
          </w:p>
          <w:p w:rsidR="0051126E" w:rsidRPr="008D58C4" w:rsidRDefault="0051126E" w:rsidP="00361D6A">
            <w:pPr>
              <w:pStyle w:val="BodyText"/>
            </w:pPr>
          </w:p>
          <w:p w:rsidR="0051126E" w:rsidRPr="008D58C4" w:rsidRDefault="0051126E" w:rsidP="00361D6A">
            <w:pPr>
              <w:pStyle w:val="BodyText"/>
            </w:pPr>
            <w:r w:rsidRPr="008D58C4">
              <w:t>Thread a piece of string through a short length of glass tubing and attach a weight to one end of the string. Set the weight rotating by holding the glass tube vertically and rotating it in a small circle. The weight pulls the string up out of the tube. Attach another weight to the bottom end of the string; this weight can be used to exert a force on the other weight in a centripetal direction. Equilibrium can be achieved.</w:t>
            </w:r>
          </w:p>
          <w:p w:rsidR="0051126E" w:rsidRPr="008D58C4" w:rsidRDefault="0051126E" w:rsidP="00361D6A">
            <w:pPr>
              <w:pStyle w:val="BodyText"/>
            </w:pPr>
          </w:p>
          <w:p w:rsidR="0051126E" w:rsidRPr="008D58C4" w:rsidRDefault="0051126E" w:rsidP="00361D6A">
            <w:pPr>
              <w:pStyle w:val="BodyText"/>
            </w:pPr>
            <w:r w:rsidRPr="008D58C4">
              <w:t>Hooke’s Law:</w:t>
            </w:r>
          </w:p>
          <w:p w:rsidR="0051126E" w:rsidRPr="00536B03" w:rsidRDefault="00A22320" w:rsidP="00361D6A">
            <w:pPr>
              <w:pStyle w:val="BodyText"/>
              <w:rPr>
                <w:rStyle w:val="Weblink"/>
              </w:rPr>
            </w:pPr>
            <w:hyperlink r:id="rId175" w:history="1">
              <w:r w:rsidR="0051126E" w:rsidRPr="00536B03">
                <w:rPr>
                  <w:rStyle w:val="Weblink"/>
                </w:rPr>
                <w:t>www.youtube.com/watch?v=fYLec9q3oSw</w:t>
              </w:r>
            </w:hyperlink>
          </w:p>
          <w:p w:rsidR="0051126E" w:rsidRPr="00536B03" w:rsidRDefault="0051126E" w:rsidP="00361D6A">
            <w:pPr>
              <w:pStyle w:val="BodyText"/>
            </w:pPr>
          </w:p>
          <w:p w:rsidR="0051126E" w:rsidRPr="008D58C4" w:rsidRDefault="0051126E" w:rsidP="00361D6A">
            <w:pPr>
              <w:pStyle w:val="BodyText"/>
            </w:pPr>
            <w:r w:rsidRPr="008D58C4">
              <w:t>Centripetal force:</w:t>
            </w:r>
          </w:p>
          <w:p w:rsidR="0051126E" w:rsidRPr="00536B03" w:rsidRDefault="00A22320" w:rsidP="00361D6A">
            <w:pPr>
              <w:pStyle w:val="BodyText"/>
              <w:rPr>
                <w:rStyle w:val="Weblink"/>
              </w:rPr>
            </w:pPr>
            <w:hyperlink r:id="rId176" w:history="1">
              <w:r w:rsidR="0051126E" w:rsidRPr="00536B03">
                <w:rPr>
                  <w:rStyle w:val="Weblink"/>
                </w:rPr>
                <w:t>www.youtube.com/watch?v=oFiXtcXRpVE</w:t>
              </w:r>
            </w:hyperlink>
          </w:p>
        </w:tc>
      </w:tr>
      <w:tr w:rsidR="0051126E" w:rsidRPr="004A4E17" w:rsidTr="00536B03">
        <w:tblPrEx>
          <w:tblCellMar>
            <w:top w:w="0" w:type="dxa"/>
            <w:bottom w:w="0" w:type="dxa"/>
          </w:tblCellMar>
        </w:tblPrEx>
        <w:tc>
          <w:tcPr>
            <w:tcW w:w="1843" w:type="dxa"/>
            <w:tcMar>
              <w:top w:w="113" w:type="dxa"/>
              <w:bottom w:w="113" w:type="dxa"/>
            </w:tcMar>
          </w:tcPr>
          <w:p w:rsidR="0051126E" w:rsidRPr="0051126E" w:rsidRDefault="0051126E" w:rsidP="009A1261">
            <w:pPr>
              <w:pStyle w:val="BodyText"/>
            </w:pPr>
            <w:r w:rsidRPr="0051126E">
              <w:lastRenderedPageBreak/>
              <w:t>1.5.2</w:t>
            </w:r>
            <w:r w:rsidR="009A1261">
              <w:t xml:space="preserve"> </w:t>
            </w:r>
            <w:r w:rsidRPr="0051126E">
              <w:t>Turning effect</w:t>
            </w:r>
          </w:p>
        </w:tc>
        <w:tc>
          <w:tcPr>
            <w:tcW w:w="3402" w:type="dxa"/>
            <w:tcMar>
              <w:top w:w="113" w:type="dxa"/>
              <w:bottom w:w="113" w:type="dxa"/>
            </w:tcMar>
          </w:tcPr>
          <w:p w:rsidR="0051126E" w:rsidRPr="0051126E" w:rsidRDefault="0051126E" w:rsidP="009A1261">
            <w:pPr>
              <w:pStyle w:val="Bulletedlist"/>
              <w:ind w:left="317" w:hanging="283"/>
            </w:pPr>
            <w:r w:rsidRPr="0051126E">
              <w:t>Describe the moment of a force as a measure of its turning effect and give everyday examples</w:t>
            </w:r>
          </w:p>
          <w:p w:rsidR="0051126E" w:rsidRPr="0051126E" w:rsidRDefault="0051126E" w:rsidP="009A1261">
            <w:pPr>
              <w:pStyle w:val="Bulletedlist"/>
              <w:numPr>
                <w:ilvl w:val="0"/>
                <w:numId w:val="0"/>
              </w:numPr>
              <w:ind w:left="317"/>
            </w:pPr>
          </w:p>
          <w:p w:rsidR="0051126E" w:rsidRPr="0051126E" w:rsidRDefault="0051126E" w:rsidP="009A1261">
            <w:pPr>
              <w:pStyle w:val="Bulletedlist"/>
              <w:ind w:left="317" w:hanging="283"/>
            </w:pPr>
            <w:r w:rsidRPr="0051126E">
              <w:t>Understand that increasing force or distance from the pivot increases the moment of a force</w:t>
            </w:r>
          </w:p>
          <w:p w:rsidR="0051126E" w:rsidRPr="0051126E" w:rsidRDefault="0051126E" w:rsidP="009A1261">
            <w:pPr>
              <w:pStyle w:val="Bulletedlist"/>
              <w:numPr>
                <w:ilvl w:val="0"/>
                <w:numId w:val="0"/>
              </w:numPr>
              <w:ind w:left="317"/>
            </w:pPr>
          </w:p>
          <w:p w:rsidR="0051126E" w:rsidRPr="0051126E" w:rsidRDefault="0051126E" w:rsidP="009A1261">
            <w:pPr>
              <w:pStyle w:val="Bulletedlist"/>
              <w:ind w:left="317" w:hanging="283"/>
            </w:pPr>
            <w:r w:rsidRPr="0051126E">
              <w:t>Calc</w:t>
            </w:r>
            <w:r w:rsidR="006372F3">
              <w:t xml:space="preserve">ulate moment using the product </w:t>
            </w:r>
            <w:r w:rsidR="006372F3">
              <w:br/>
            </w:r>
            <w:r w:rsidRPr="0051126E">
              <w:t>force × perpendicular distance from the pivot</w:t>
            </w:r>
          </w:p>
          <w:p w:rsidR="0051126E" w:rsidRPr="0051126E" w:rsidRDefault="0051126E" w:rsidP="009A1261">
            <w:pPr>
              <w:pStyle w:val="Bulletedlist"/>
              <w:numPr>
                <w:ilvl w:val="0"/>
                <w:numId w:val="0"/>
              </w:numPr>
              <w:ind w:left="317"/>
            </w:pPr>
          </w:p>
          <w:p w:rsidR="0051126E" w:rsidRPr="0051126E" w:rsidRDefault="0051126E" w:rsidP="009A1261">
            <w:pPr>
              <w:pStyle w:val="Bulletedlist"/>
              <w:ind w:left="317" w:hanging="283"/>
            </w:pPr>
            <w:r w:rsidRPr="0051126E">
              <w:t>Apply the principle of moments to the balancing of a beam about a pivot</w:t>
            </w:r>
          </w:p>
        </w:tc>
        <w:tc>
          <w:tcPr>
            <w:tcW w:w="9356" w:type="dxa"/>
            <w:tcMar>
              <w:top w:w="113" w:type="dxa"/>
              <w:bottom w:w="113" w:type="dxa"/>
            </w:tcMar>
          </w:tcPr>
          <w:p w:rsidR="0051126E" w:rsidRPr="0051126E" w:rsidRDefault="0051126E" w:rsidP="00361D6A">
            <w:pPr>
              <w:pStyle w:val="BodyText"/>
            </w:pPr>
            <w:r w:rsidRPr="0051126E">
              <w:t>Experiments involving balancing a rule on a pivot with a variety of different weights should be used here.</w:t>
            </w:r>
          </w:p>
          <w:p w:rsidR="0051126E" w:rsidRPr="0051126E" w:rsidRDefault="0051126E" w:rsidP="00361D6A">
            <w:pPr>
              <w:pStyle w:val="BodyText"/>
            </w:pPr>
          </w:p>
          <w:p w:rsidR="0051126E" w:rsidRDefault="0051126E" w:rsidP="00361D6A">
            <w:pPr>
              <w:pStyle w:val="BodyText"/>
            </w:pPr>
            <w:r w:rsidRPr="0051126E">
              <w:t>Talk about everyday examples, e.g. see-saws, steelyards, crane jibs.</w:t>
            </w:r>
          </w:p>
          <w:p w:rsidR="0051126E" w:rsidRDefault="0051126E" w:rsidP="00361D6A">
            <w:pPr>
              <w:pStyle w:val="BodyText"/>
            </w:pPr>
          </w:p>
          <w:p w:rsidR="0051126E" w:rsidRPr="00361D6A" w:rsidRDefault="0051126E" w:rsidP="00361D6A">
            <w:pPr>
              <w:pStyle w:val="BodyText"/>
              <w:rPr>
                <w:rStyle w:val="Weblink"/>
              </w:rPr>
            </w:pPr>
            <w:r w:rsidRPr="0051126E">
              <w:t>Moment of force:</w:t>
            </w:r>
            <w:r w:rsidR="009A1261">
              <w:t xml:space="preserve"> </w:t>
            </w:r>
            <w:hyperlink r:id="rId177" w:history="1">
              <w:r w:rsidR="00242A82" w:rsidRPr="00F91E0A">
                <w:rPr>
                  <w:rStyle w:val="Weblink"/>
                </w:rPr>
                <w:t>www.bbc.co.uk/bitesize/ks3/science/energy_electricity_forces/forces/revision/8/</w:t>
              </w:r>
            </w:hyperlink>
          </w:p>
          <w:p w:rsidR="0051126E" w:rsidRPr="0051126E" w:rsidRDefault="0051126E" w:rsidP="00361D6A">
            <w:pPr>
              <w:pStyle w:val="BodyText"/>
            </w:pPr>
          </w:p>
          <w:p w:rsidR="0051126E" w:rsidRPr="00361D6A" w:rsidRDefault="0051126E" w:rsidP="00361D6A">
            <w:pPr>
              <w:pStyle w:val="BodyText"/>
              <w:rPr>
                <w:rStyle w:val="Weblink"/>
              </w:rPr>
            </w:pPr>
            <w:r w:rsidRPr="0051126E">
              <w:t>Levers:</w:t>
            </w:r>
            <w:r w:rsidR="009A1261">
              <w:t xml:space="preserve"> </w:t>
            </w:r>
            <w:hyperlink r:id="rId178" w:history="1">
              <w:r w:rsidRPr="00361D6A">
                <w:rPr>
                  <w:rStyle w:val="Weblink"/>
                </w:rPr>
                <w:t>http://physics.about.com/od/simplemachines/f/HowLeverWorks.htm</w:t>
              </w:r>
            </w:hyperlink>
          </w:p>
          <w:p w:rsidR="0051126E" w:rsidRPr="0051126E" w:rsidRDefault="0051126E" w:rsidP="009A1261">
            <w:pPr>
              <w:pStyle w:val="BodyText"/>
            </w:pPr>
          </w:p>
        </w:tc>
      </w:tr>
      <w:tr w:rsidR="0051126E" w:rsidRPr="004A4E17" w:rsidTr="008D58C4">
        <w:tblPrEx>
          <w:tblCellMar>
            <w:top w:w="0" w:type="dxa"/>
            <w:bottom w:w="0" w:type="dxa"/>
          </w:tblCellMar>
        </w:tblPrEx>
        <w:tc>
          <w:tcPr>
            <w:tcW w:w="1843" w:type="dxa"/>
            <w:shd w:val="clear" w:color="auto" w:fill="F9AE85" w:themeFill="accent2"/>
            <w:tcMar>
              <w:top w:w="113" w:type="dxa"/>
              <w:bottom w:w="113" w:type="dxa"/>
            </w:tcMar>
          </w:tcPr>
          <w:p w:rsidR="0051126E" w:rsidRPr="008D58C4" w:rsidRDefault="0051126E" w:rsidP="009A1261">
            <w:pPr>
              <w:pStyle w:val="BodyText"/>
              <w:rPr>
                <w:rStyle w:val="Bold"/>
                <w:b w:val="0"/>
              </w:rPr>
            </w:pPr>
            <w:r w:rsidRPr="008D58C4">
              <w:rPr>
                <w:rStyle w:val="Bold"/>
                <w:b w:val="0"/>
              </w:rPr>
              <w:t>1.5.2</w:t>
            </w:r>
            <w:r w:rsidR="009A1261" w:rsidRPr="008D58C4">
              <w:rPr>
                <w:rStyle w:val="Bold"/>
                <w:b w:val="0"/>
              </w:rPr>
              <w:t xml:space="preserve"> </w:t>
            </w:r>
            <w:r w:rsidRPr="008D58C4">
              <w:rPr>
                <w:rStyle w:val="Bold"/>
                <w:b w:val="0"/>
              </w:rPr>
              <w:t>Turning effect</w:t>
            </w:r>
          </w:p>
        </w:tc>
        <w:tc>
          <w:tcPr>
            <w:tcW w:w="3402" w:type="dxa"/>
            <w:shd w:val="clear" w:color="auto" w:fill="F9AE85" w:themeFill="accent2"/>
            <w:tcMar>
              <w:top w:w="113" w:type="dxa"/>
              <w:bottom w:w="113" w:type="dxa"/>
            </w:tcMar>
          </w:tcPr>
          <w:p w:rsidR="0051126E" w:rsidRPr="008D58C4" w:rsidRDefault="0051126E" w:rsidP="009A1261">
            <w:pPr>
              <w:pStyle w:val="Bulletedlist"/>
              <w:ind w:left="317" w:hanging="283"/>
              <w:rPr>
                <w:rStyle w:val="Bold"/>
                <w:b w:val="0"/>
              </w:rPr>
            </w:pPr>
            <w:r w:rsidRPr="008D58C4">
              <w:rPr>
                <w:rStyle w:val="Bold"/>
                <w:b w:val="0"/>
              </w:rPr>
              <w:t>Apply the principle of moments to different situations</w:t>
            </w:r>
          </w:p>
        </w:tc>
        <w:tc>
          <w:tcPr>
            <w:tcW w:w="9356" w:type="dxa"/>
            <w:shd w:val="clear" w:color="auto" w:fill="F9AE85" w:themeFill="accent2"/>
            <w:tcMar>
              <w:top w:w="113" w:type="dxa"/>
              <w:bottom w:w="113" w:type="dxa"/>
            </w:tcMar>
          </w:tcPr>
          <w:p w:rsidR="0051126E" w:rsidRPr="008D58C4" w:rsidRDefault="0051126E" w:rsidP="00361D6A">
            <w:pPr>
              <w:pStyle w:val="BodyText"/>
            </w:pPr>
            <w:r w:rsidRPr="008D58C4">
              <w:t>This can be extended quantitatively for extension learners and further extended to using a weight to balance the rule on a pivot away from the centre to introduce the concept of centre of mass.</w:t>
            </w:r>
          </w:p>
          <w:p w:rsidR="0051126E" w:rsidRPr="008D58C4" w:rsidRDefault="0051126E" w:rsidP="00361D6A">
            <w:pPr>
              <w:pStyle w:val="BodyText"/>
            </w:pPr>
            <w:r w:rsidRPr="008D58C4">
              <w:lastRenderedPageBreak/>
              <w:t>Determine the mass of a rule by balancing it away from its centre of mass with a known laboratory mass at one end. Replace the mass with an apple and determine its mass. Check by balancing the mass and the apple.</w:t>
            </w:r>
          </w:p>
          <w:p w:rsidR="0051126E" w:rsidRPr="008D58C4" w:rsidRDefault="0051126E" w:rsidP="00361D6A">
            <w:pPr>
              <w:pStyle w:val="BodyText"/>
            </w:pPr>
          </w:p>
          <w:p w:rsidR="0051126E" w:rsidRPr="00536B03" w:rsidRDefault="0051126E" w:rsidP="00361D6A">
            <w:pPr>
              <w:pStyle w:val="BodyText"/>
            </w:pPr>
            <w:r w:rsidRPr="008D58C4">
              <w:t>Principle of moments:</w:t>
            </w:r>
            <w:r w:rsidR="00361D6A" w:rsidRPr="00536B03">
              <w:rPr>
                <w:color w:val="A67002" w:themeColor="accent6" w:themeShade="80"/>
              </w:rPr>
              <w:t xml:space="preserve"> </w:t>
            </w:r>
            <w:hyperlink r:id="rId179" w:history="1">
              <w:r w:rsidRPr="00536B03">
                <w:rPr>
                  <w:rStyle w:val="Weblink"/>
                </w:rPr>
                <w:t>www.cyberphysics.co.uk/topics/forces/principleOfMoments.htm</w:t>
              </w:r>
            </w:hyperlink>
          </w:p>
        </w:tc>
      </w:tr>
      <w:tr w:rsidR="00FA784F" w:rsidRPr="004A4E17" w:rsidTr="00536B03">
        <w:tblPrEx>
          <w:tblCellMar>
            <w:top w:w="0" w:type="dxa"/>
            <w:bottom w:w="0" w:type="dxa"/>
          </w:tblCellMar>
        </w:tblPrEx>
        <w:tc>
          <w:tcPr>
            <w:tcW w:w="1843" w:type="dxa"/>
            <w:tcMar>
              <w:top w:w="113" w:type="dxa"/>
              <w:bottom w:w="113" w:type="dxa"/>
            </w:tcMar>
          </w:tcPr>
          <w:p w:rsidR="00FA784F" w:rsidRPr="00FA784F" w:rsidRDefault="00FA784F" w:rsidP="009A1261">
            <w:pPr>
              <w:pStyle w:val="BodyText"/>
            </w:pPr>
            <w:r w:rsidRPr="00FA784F">
              <w:lastRenderedPageBreak/>
              <w:t>1.5.3</w:t>
            </w:r>
            <w:r w:rsidR="009A1261">
              <w:t xml:space="preserve"> </w:t>
            </w:r>
            <w:r w:rsidRPr="00FA784F">
              <w:t>Conditions for equilibrium</w:t>
            </w:r>
          </w:p>
        </w:tc>
        <w:tc>
          <w:tcPr>
            <w:tcW w:w="3402" w:type="dxa"/>
            <w:tcMar>
              <w:top w:w="113" w:type="dxa"/>
              <w:bottom w:w="113" w:type="dxa"/>
            </w:tcMar>
          </w:tcPr>
          <w:p w:rsidR="00FA784F" w:rsidRPr="00FA784F" w:rsidRDefault="00FA784F" w:rsidP="009A1261">
            <w:pPr>
              <w:pStyle w:val="Bulletedlist"/>
              <w:ind w:left="317" w:hanging="283"/>
            </w:pPr>
            <w:r w:rsidRPr="00FA784F">
              <w:t>Recognise that, when there is no resultant force and no resultant turning effect, a system is in equilibrium</w:t>
            </w:r>
          </w:p>
        </w:tc>
        <w:tc>
          <w:tcPr>
            <w:tcW w:w="9356" w:type="dxa"/>
            <w:tcMar>
              <w:top w:w="113" w:type="dxa"/>
              <w:bottom w:w="113" w:type="dxa"/>
            </w:tcMar>
          </w:tcPr>
          <w:p w:rsidR="00FA784F" w:rsidRPr="00FA784F" w:rsidRDefault="00FA784F" w:rsidP="00361D6A">
            <w:pPr>
              <w:pStyle w:val="BodyText"/>
            </w:pPr>
            <w:r w:rsidRPr="00FA784F">
              <w:t>When a bridge or trestle table is in equilibrium, the moment is zero about any point at all; it is merely convenient to take moments about one of the supports or trestles.</w:t>
            </w:r>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9A1261">
            <w:pPr>
              <w:pStyle w:val="BodyText"/>
              <w:rPr>
                <w:rStyle w:val="Bold"/>
                <w:b w:val="0"/>
              </w:rPr>
            </w:pPr>
            <w:r w:rsidRPr="008D58C4">
              <w:rPr>
                <w:rStyle w:val="Bold"/>
                <w:b w:val="0"/>
              </w:rPr>
              <w:t>1.5.3</w:t>
            </w:r>
            <w:r w:rsidR="009A1261" w:rsidRPr="008D58C4">
              <w:rPr>
                <w:rStyle w:val="Bold"/>
                <w:b w:val="0"/>
              </w:rPr>
              <w:t xml:space="preserve"> </w:t>
            </w:r>
            <w:r w:rsidRPr="008D58C4">
              <w:rPr>
                <w:rStyle w:val="Bold"/>
                <w:b w:val="0"/>
              </w:rPr>
              <w:t>Conditions for equilibrium</w:t>
            </w:r>
          </w:p>
        </w:tc>
        <w:tc>
          <w:tcPr>
            <w:tcW w:w="3402" w:type="dxa"/>
            <w:shd w:val="clear" w:color="auto" w:fill="F9AE85" w:themeFill="accent2"/>
            <w:tcMar>
              <w:top w:w="113" w:type="dxa"/>
              <w:bottom w:w="113" w:type="dxa"/>
            </w:tcMar>
          </w:tcPr>
          <w:p w:rsidR="00FA784F" w:rsidRPr="008D58C4" w:rsidRDefault="00FA784F" w:rsidP="009A1261">
            <w:pPr>
              <w:pStyle w:val="Bulletedlist"/>
              <w:ind w:left="317" w:hanging="283"/>
              <w:rPr>
                <w:rStyle w:val="Bold"/>
                <w:b w:val="0"/>
              </w:rPr>
            </w:pPr>
            <w:r w:rsidRPr="008D58C4">
              <w:rPr>
                <w:rStyle w:val="Bold"/>
                <w:b w:val="0"/>
              </w:rPr>
              <w:t>Perform and describe an experiment (involving vertical forces) to show that there is no net moment on a body in equilibrium</w:t>
            </w:r>
          </w:p>
        </w:tc>
        <w:tc>
          <w:tcPr>
            <w:tcW w:w="9356" w:type="dxa"/>
            <w:shd w:val="clear" w:color="auto" w:fill="F9AE85" w:themeFill="accent2"/>
            <w:tcMar>
              <w:top w:w="113" w:type="dxa"/>
              <w:bottom w:w="113" w:type="dxa"/>
            </w:tcMar>
          </w:tcPr>
          <w:p w:rsidR="00FA784F" w:rsidRPr="008D58C4" w:rsidRDefault="00FA784F" w:rsidP="00361D6A">
            <w:pPr>
              <w:pStyle w:val="BodyText"/>
            </w:pPr>
          </w:p>
        </w:tc>
      </w:tr>
      <w:tr w:rsidR="00FA784F" w:rsidRPr="004A4E17" w:rsidTr="00536B03">
        <w:tblPrEx>
          <w:tblCellMar>
            <w:top w:w="0" w:type="dxa"/>
            <w:bottom w:w="0" w:type="dxa"/>
          </w:tblCellMar>
        </w:tblPrEx>
        <w:tc>
          <w:tcPr>
            <w:tcW w:w="1843" w:type="dxa"/>
            <w:tcMar>
              <w:top w:w="113" w:type="dxa"/>
              <w:bottom w:w="113" w:type="dxa"/>
            </w:tcMar>
          </w:tcPr>
          <w:p w:rsidR="00FA784F" w:rsidRPr="00FA784F" w:rsidRDefault="00FA784F" w:rsidP="009A1261">
            <w:pPr>
              <w:pStyle w:val="BodyText"/>
            </w:pPr>
            <w:r w:rsidRPr="00FA784F">
              <w:t>1.5.4</w:t>
            </w:r>
            <w:r w:rsidR="009A1261">
              <w:t xml:space="preserve"> </w:t>
            </w:r>
            <w:r w:rsidRPr="00FA784F">
              <w:t>Centre of mass</w:t>
            </w:r>
          </w:p>
        </w:tc>
        <w:tc>
          <w:tcPr>
            <w:tcW w:w="3402" w:type="dxa"/>
            <w:tcMar>
              <w:top w:w="113" w:type="dxa"/>
              <w:bottom w:w="113" w:type="dxa"/>
            </w:tcMar>
          </w:tcPr>
          <w:p w:rsidR="00FA784F" w:rsidRPr="00FA784F" w:rsidRDefault="00FA784F" w:rsidP="009A1261">
            <w:pPr>
              <w:pStyle w:val="Bulletedlist"/>
              <w:ind w:left="317" w:hanging="283"/>
            </w:pPr>
            <w:r w:rsidRPr="00FA784F">
              <w:t>Perform and describe an experiment to determine the position of the centre of mass of a plane lamina</w:t>
            </w:r>
          </w:p>
          <w:p w:rsidR="00FA784F" w:rsidRPr="00FA784F" w:rsidRDefault="00FA784F" w:rsidP="009A1261">
            <w:pPr>
              <w:pStyle w:val="Bulletedlist"/>
              <w:numPr>
                <w:ilvl w:val="0"/>
                <w:numId w:val="0"/>
              </w:numPr>
              <w:ind w:left="317"/>
            </w:pPr>
          </w:p>
          <w:p w:rsidR="00FA784F" w:rsidRPr="00FA784F" w:rsidRDefault="00FA784F" w:rsidP="009A1261">
            <w:pPr>
              <w:pStyle w:val="Bulletedlist"/>
              <w:ind w:left="317" w:hanging="283"/>
            </w:pPr>
            <w:r w:rsidRPr="00FA784F">
              <w:t>Describe qualitatively the effect of the position of the centre of mass on the stability of simple objects</w:t>
            </w:r>
          </w:p>
        </w:tc>
        <w:tc>
          <w:tcPr>
            <w:tcW w:w="9356" w:type="dxa"/>
            <w:tcMar>
              <w:top w:w="113" w:type="dxa"/>
              <w:bottom w:w="113" w:type="dxa"/>
            </w:tcMar>
          </w:tcPr>
          <w:p w:rsidR="00FA784F" w:rsidRPr="00FA784F" w:rsidRDefault="00FA784F" w:rsidP="00361D6A">
            <w:pPr>
              <w:pStyle w:val="BodyText"/>
            </w:pPr>
            <w:r w:rsidRPr="00FA784F">
              <w:t>Avoid the term centre of gravity except to explain that at IGCSE it can be thought of as an alternative name for centre of mass. A variety of shapes of lamina should be used in experiments to find the centre of mass. Standard shapes (circle, square, etc.) can be used first and then ‘non-standard’ shapes, e.g. the outline of a country, where the position of the centre of mass is not so obvious. Is the point found really the centre of the country? What about mountains, islands, lakes, etc.? Extension learners can be challenged with a lamina that has its centre of mass in space, e.g. a hole in the lamina or an L-shape.</w:t>
            </w:r>
          </w:p>
          <w:p w:rsidR="00FA784F" w:rsidRPr="00FA784F" w:rsidRDefault="00FA784F" w:rsidP="00361D6A">
            <w:pPr>
              <w:pStyle w:val="BodyText"/>
            </w:pPr>
          </w:p>
          <w:p w:rsidR="00FA784F" w:rsidRDefault="00FA784F" w:rsidP="00361D6A">
            <w:pPr>
              <w:pStyle w:val="BodyText"/>
            </w:pPr>
            <w:r w:rsidRPr="00FA784F">
              <w:t xml:space="preserve">Find the stability of glasses with stems, thick bases and wide bases on an inclined plane of variable slope. At what angle does the glass topple? What happens when the glass is full? </w:t>
            </w:r>
          </w:p>
          <w:p w:rsidR="00FA784F" w:rsidRDefault="00FA784F" w:rsidP="00361D6A">
            <w:pPr>
              <w:pStyle w:val="BodyText"/>
            </w:pPr>
          </w:p>
          <w:p w:rsidR="00FA784F" w:rsidRPr="00FA784F" w:rsidRDefault="00FA784F" w:rsidP="00361D6A">
            <w:pPr>
              <w:pStyle w:val="BodyText"/>
            </w:pPr>
            <w:r w:rsidRPr="00FA784F">
              <w:t>Centre of mass:</w:t>
            </w:r>
            <w:r w:rsidR="00361D6A">
              <w:t xml:space="preserve"> </w:t>
            </w:r>
            <w:hyperlink r:id="rId180" w:history="1">
              <w:r w:rsidRPr="00361D6A">
                <w:rPr>
                  <w:rStyle w:val="Weblink"/>
                </w:rPr>
                <w:t>www.youtube.com/watch?v=hqDhW8HkOQ8</w:t>
              </w:r>
            </w:hyperlink>
          </w:p>
          <w:p w:rsidR="00FA784F" w:rsidRPr="00FA784F" w:rsidRDefault="00FA784F" w:rsidP="00361D6A">
            <w:pPr>
              <w:pStyle w:val="BodyText"/>
            </w:pPr>
          </w:p>
          <w:p w:rsidR="00FA784F" w:rsidRPr="00FA784F" w:rsidRDefault="00FA784F" w:rsidP="00361D6A">
            <w:pPr>
              <w:pStyle w:val="BodyText"/>
            </w:pPr>
            <w:r w:rsidRPr="00FA784F">
              <w:t>Stable and unstable objects:</w:t>
            </w:r>
            <w:r w:rsidR="00361D6A">
              <w:t xml:space="preserve"> </w:t>
            </w:r>
            <w:hyperlink r:id="rId181" w:history="1">
              <w:r w:rsidRPr="00361D6A">
                <w:rPr>
                  <w:rStyle w:val="Weblink"/>
                </w:rPr>
                <w:t>www.youtube.com/watch?v=muM4hhwqEwE</w:t>
              </w:r>
            </w:hyperlink>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9A1261">
            <w:pPr>
              <w:pStyle w:val="BodyText"/>
              <w:rPr>
                <w:rStyle w:val="Bold"/>
                <w:b w:val="0"/>
              </w:rPr>
            </w:pPr>
            <w:r w:rsidRPr="008D58C4">
              <w:rPr>
                <w:rStyle w:val="Bold"/>
                <w:b w:val="0"/>
              </w:rPr>
              <w:t>1.5.5</w:t>
            </w:r>
            <w:r w:rsidR="009A1261" w:rsidRPr="008D58C4">
              <w:rPr>
                <w:rStyle w:val="Bold"/>
                <w:b w:val="0"/>
              </w:rPr>
              <w:t xml:space="preserve"> </w:t>
            </w:r>
            <w:r w:rsidRPr="008D58C4">
              <w:rPr>
                <w:rStyle w:val="Bold"/>
                <w:b w:val="0"/>
              </w:rPr>
              <w:t>Scalars and vectors</w:t>
            </w:r>
          </w:p>
        </w:tc>
        <w:tc>
          <w:tcPr>
            <w:tcW w:w="3402" w:type="dxa"/>
            <w:shd w:val="clear" w:color="auto" w:fill="F9AE85" w:themeFill="accent2"/>
            <w:tcMar>
              <w:top w:w="113" w:type="dxa"/>
              <w:bottom w:w="113" w:type="dxa"/>
            </w:tcMar>
          </w:tcPr>
          <w:p w:rsidR="00FA784F" w:rsidRPr="008D58C4" w:rsidRDefault="00FA784F" w:rsidP="009A1261">
            <w:pPr>
              <w:pStyle w:val="Bulletedlist"/>
              <w:ind w:left="317" w:hanging="283"/>
              <w:rPr>
                <w:rStyle w:val="Bold"/>
                <w:b w:val="0"/>
              </w:rPr>
            </w:pPr>
            <w:r w:rsidRPr="008D58C4">
              <w:rPr>
                <w:rStyle w:val="Bold"/>
                <w:b w:val="0"/>
              </w:rPr>
              <w:t>Understand that vectors have a magnitude and direction</w:t>
            </w:r>
          </w:p>
          <w:p w:rsidR="00FA784F" w:rsidRPr="008D58C4" w:rsidRDefault="00FA784F" w:rsidP="009A1261">
            <w:pPr>
              <w:pStyle w:val="Bulletedlist"/>
              <w:numPr>
                <w:ilvl w:val="0"/>
                <w:numId w:val="0"/>
              </w:numPr>
              <w:ind w:left="317"/>
              <w:rPr>
                <w:rStyle w:val="Bold"/>
                <w:b w:val="0"/>
              </w:rPr>
            </w:pPr>
          </w:p>
          <w:p w:rsidR="00FA784F" w:rsidRPr="008D58C4" w:rsidRDefault="00FA784F" w:rsidP="009A1261">
            <w:pPr>
              <w:pStyle w:val="Bulletedlist"/>
              <w:ind w:left="317" w:hanging="283"/>
              <w:rPr>
                <w:rStyle w:val="Bold"/>
                <w:b w:val="0"/>
              </w:rPr>
            </w:pPr>
            <w:r w:rsidRPr="008D58C4">
              <w:rPr>
                <w:rStyle w:val="Bold"/>
                <w:b w:val="0"/>
              </w:rPr>
              <w:t xml:space="preserve">Demonstrate an understanding of the difference between scalars and vectors and give </w:t>
            </w:r>
            <w:r w:rsidRPr="008D58C4">
              <w:rPr>
                <w:rStyle w:val="Bold"/>
                <w:b w:val="0"/>
              </w:rPr>
              <w:lastRenderedPageBreak/>
              <w:t>common examples</w:t>
            </w:r>
          </w:p>
          <w:p w:rsidR="00FA784F" w:rsidRPr="008D58C4" w:rsidRDefault="00FA784F" w:rsidP="009A1261">
            <w:pPr>
              <w:pStyle w:val="Bulletedlist"/>
              <w:numPr>
                <w:ilvl w:val="0"/>
                <w:numId w:val="0"/>
              </w:numPr>
              <w:ind w:left="317"/>
              <w:rPr>
                <w:rStyle w:val="Bold"/>
                <w:b w:val="0"/>
              </w:rPr>
            </w:pPr>
          </w:p>
          <w:p w:rsidR="00FA784F" w:rsidRPr="008D58C4" w:rsidRDefault="00FA784F" w:rsidP="009A1261">
            <w:pPr>
              <w:pStyle w:val="Bulletedlist"/>
              <w:ind w:left="317" w:hanging="283"/>
              <w:rPr>
                <w:rStyle w:val="Bold"/>
                <w:b w:val="0"/>
              </w:rPr>
            </w:pPr>
            <w:r w:rsidRPr="008D58C4">
              <w:rPr>
                <w:rStyle w:val="Bold"/>
                <w:b w:val="0"/>
              </w:rPr>
              <w:t>Determine graphically the resultant of two vectors</w:t>
            </w:r>
          </w:p>
        </w:tc>
        <w:tc>
          <w:tcPr>
            <w:tcW w:w="9356" w:type="dxa"/>
            <w:shd w:val="clear" w:color="auto" w:fill="F9AE85" w:themeFill="accent2"/>
            <w:tcMar>
              <w:top w:w="113" w:type="dxa"/>
              <w:bottom w:w="113" w:type="dxa"/>
            </w:tcMar>
          </w:tcPr>
          <w:p w:rsidR="00FA784F" w:rsidRPr="008D58C4" w:rsidRDefault="00FA784F" w:rsidP="00361D6A">
            <w:pPr>
              <w:pStyle w:val="BodyText"/>
            </w:pPr>
            <w:r w:rsidRPr="008D58C4">
              <w:lastRenderedPageBreak/>
              <w:t>This important concept can be illustrated by a few learners attempting to pull a block of wood along the bench with strings, but pulling in a variety of directions at the same time. This could be a large-scale outdoor activity.</w:t>
            </w:r>
          </w:p>
          <w:p w:rsidR="00FA784F" w:rsidRPr="008D58C4" w:rsidRDefault="00FA784F" w:rsidP="00361D6A">
            <w:pPr>
              <w:pStyle w:val="BodyText"/>
            </w:pPr>
          </w:p>
          <w:p w:rsidR="00FA784F" w:rsidRPr="008D58C4" w:rsidRDefault="00FA784F" w:rsidP="00361D6A">
            <w:pPr>
              <w:pStyle w:val="BodyText"/>
            </w:pPr>
            <w:r w:rsidRPr="008D58C4">
              <w:t>Use a forces table with weights or newton meters and draw a scale diagram of equilibrium arrangements.</w:t>
            </w:r>
          </w:p>
          <w:p w:rsidR="00FA784F" w:rsidRPr="008D58C4" w:rsidRDefault="00FA784F" w:rsidP="00361D6A">
            <w:pPr>
              <w:pStyle w:val="BodyText"/>
            </w:pPr>
            <w:r w:rsidRPr="008D58C4">
              <w:lastRenderedPageBreak/>
              <w:t>Can a cable car hang from a perfectly horizontal cable?</w:t>
            </w:r>
          </w:p>
          <w:p w:rsidR="00FA784F" w:rsidRPr="008D58C4" w:rsidRDefault="00FA784F" w:rsidP="00361D6A">
            <w:pPr>
              <w:pStyle w:val="BodyText"/>
            </w:pPr>
          </w:p>
          <w:p w:rsidR="00FA784F" w:rsidRPr="00536B03" w:rsidRDefault="00FA784F" w:rsidP="00361D6A">
            <w:pPr>
              <w:pStyle w:val="BodyText"/>
            </w:pPr>
            <w:r w:rsidRPr="008D58C4">
              <w:t>Adding vectors:</w:t>
            </w:r>
            <w:r w:rsidR="00361D6A" w:rsidRPr="00536B03">
              <w:rPr>
                <w:color w:val="A67002" w:themeColor="accent6" w:themeShade="80"/>
              </w:rPr>
              <w:t xml:space="preserve"> </w:t>
            </w:r>
            <w:hyperlink r:id="rId182" w:history="1">
              <w:r w:rsidRPr="00536B03">
                <w:rPr>
                  <w:rStyle w:val="Weblink"/>
                </w:rPr>
                <w:t>www.physicsclassroom.com/class/vectors/Lesson-1/Vector-Addition</w:t>
              </w:r>
            </w:hyperlink>
          </w:p>
          <w:p w:rsidR="00FA784F" w:rsidRPr="00536B03" w:rsidRDefault="00FA784F" w:rsidP="00361D6A">
            <w:pPr>
              <w:pStyle w:val="BodyText"/>
            </w:pPr>
          </w:p>
          <w:p w:rsidR="00FA784F" w:rsidRPr="00536B03" w:rsidRDefault="00A22320" w:rsidP="00361D6A">
            <w:pPr>
              <w:pStyle w:val="BodyText"/>
              <w:rPr>
                <w:rStyle w:val="Weblink"/>
              </w:rPr>
            </w:pPr>
            <w:hyperlink r:id="rId183" w:history="1">
              <w:r w:rsidR="00FA784F" w:rsidRPr="00536B03">
                <w:rPr>
                  <w:rStyle w:val="Weblink"/>
                </w:rPr>
                <w:t>www.youtube.com/watch?v=bPYLWjcY9wA</w:t>
              </w:r>
            </w:hyperlink>
          </w:p>
          <w:p w:rsidR="00FA784F" w:rsidRPr="00536B03" w:rsidRDefault="00FA784F" w:rsidP="00361D6A">
            <w:pPr>
              <w:pStyle w:val="BodyText"/>
            </w:pPr>
          </w:p>
          <w:p w:rsidR="00FA784F" w:rsidRPr="008D58C4" w:rsidRDefault="00FA784F" w:rsidP="00361D6A">
            <w:pPr>
              <w:pStyle w:val="BodyText"/>
            </w:pPr>
            <w:r w:rsidRPr="008D58C4">
              <w:t>This website, about Leonardo da Vinci, provides a different approach to stimulate learners:</w:t>
            </w:r>
          </w:p>
          <w:p w:rsidR="00FA784F" w:rsidRPr="00536B03" w:rsidRDefault="00A22320" w:rsidP="00361D6A">
            <w:pPr>
              <w:pStyle w:val="BodyText"/>
              <w:rPr>
                <w:rStyle w:val="Weblink"/>
              </w:rPr>
            </w:pPr>
            <w:hyperlink r:id="rId184" w:history="1">
              <w:r w:rsidR="00FA784F" w:rsidRPr="00536B03">
                <w:rPr>
                  <w:rStyle w:val="Weblink"/>
                </w:rPr>
                <w:t>www.mos.org/leonardo</w:t>
              </w:r>
            </w:hyperlink>
          </w:p>
          <w:p w:rsidR="00FA784F" w:rsidRPr="008D58C4" w:rsidRDefault="00FA784F" w:rsidP="00361D6A">
            <w:pPr>
              <w:pStyle w:val="BodyText"/>
            </w:pPr>
            <w:r w:rsidRPr="008D58C4">
              <w:t>click on ‘Exploring Leonardo’</w:t>
            </w:r>
          </w:p>
          <w:p w:rsidR="00FA784F" w:rsidRPr="008D58C4" w:rsidRDefault="00FA784F" w:rsidP="00361D6A">
            <w:pPr>
              <w:pStyle w:val="BodyText"/>
            </w:pPr>
            <w:r w:rsidRPr="008D58C4">
              <w:t>click on ‘Inventor’s Workshop’</w:t>
            </w:r>
          </w:p>
          <w:p w:rsidR="00FA784F" w:rsidRPr="00536B03" w:rsidRDefault="00FA784F" w:rsidP="00361D6A">
            <w:pPr>
              <w:pStyle w:val="BodyText"/>
            </w:pPr>
            <w:r w:rsidRPr="008D58C4">
              <w:t>click on ‘The Elements of Machines’</w:t>
            </w:r>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9A1261">
            <w:pPr>
              <w:pStyle w:val="BodyText"/>
              <w:rPr>
                <w:rStyle w:val="Bold"/>
                <w:b w:val="0"/>
              </w:rPr>
            </w:pPr>
            <w:r w:rsidRPr="008D58C4">
              <w:rPr>
                <w:rStyle w:val="Bold"/>
                <w:b w:val="0"/>
              </w:rPr>
              <w:lastRenderedPageBreak/>
              <w:t>1.6</w:t>
            </w:r>
            <w:r w:rsidR="009A1261" w:rsidRPr="008D58C4">
              <w:rPr>
                <w:rStyle w:val="Bold"/>
                <w:b w:val="0"/>
              </w:rPr>
              <w:t xml:space="preserve"> </w:t>
            </w:r>
            <w:r w:rsidRPr="008D58C4">
              <w:rPr>
                <w:rStyle w:val="Bold"/>
                <w:b w:val="0"/>
              </w:rPr>
              <w:t>Momentum</w:t>
            </w:r>
          </w:p>
        </w:tc>
        <w:tc>
          <w:tcPr>
            <w:tcW w:w="3402" w:type="dxa"/>
            <w:shd w:val="clear" w:color="auto" w:fill="F9AE85" w:themeFill="accent2"/>
            <w:tcMar>
              <w:top w:w="113" w:type="dxa"/>
              <w:bottom w:w="113" w:type="dxa"/>
            </w:tcMar>
          </w:tcPr>
          <w:p w:rsidR="00FA784F" w:rsidRPr="008D58C4" w:rsidRDefault="00FA784F" w:rsidP="009A1261">
            <w:pPr>
              <w:pStyle w:val="Bulletedlist"/>
              <w:ind w:left="317" w:hanging="283"/>
              <w:rPr>
                <w:rStyle w:val="Bold"/>
                <w:b w:val="0"/>
              </w:rPr>
            </w:pPr>
            <w:r w:rsidRPr="008D58C4">
              <w:rPr>
                <w:rStyle w:val="Bold"/>
                <w:b w:val="0"/>
              </w:rPr>
              <w:t>Understand the concepts of momentum and impulse</w:t>
            </w:r>
          </w:p>
          <w:p w:rsidR="00FA784F" w:rsidRPr="008D58C4" w:rsidRDefault="00FA784F" w:rsidP="009A1261">
            <w:pPr>
              <w:pStyle w:val="Bulletedlist"/>
              <w:numPr>
                <w:ilvl w:val="0"/>
                <w:numId w:val="0"/>
              </w:numPr>
              <w:ind w:left="317"/>
              <w:rPr>
                <w:rStyle w:val="Bold"/>
                <w:b w:val="0"/>
              </w:rPr>
            </w:pPr>
          </w:p>
          <w:p w:rsidR="00FA784F" w:rsidRPr="008D58C4" w:rsidRDefault="00FA784F" w:rsidP="009A1261">
            <w:pPr>
              <w:pStyle w:val="Bulletedlist"/>
              <w:ind w:left="317" w:hanging="283"/>
              <w:rPr>
                <w:rStyle w:val="Bold"/>
                <w:b w:val="0"/>
              </w:rPr>
            </w:pPr>
            <w:r w:rsidRPr="008D58C4">
              <w:rPr>
                <w:rStyle w:val="Bold"/>
                <w:b w:val="0"/>
              </w:rPr>
              <w:t>Recall and use the equation</w:t>
            </w:r>
            <w:r w:rsidR="009A1261" w:rsidRPr="008D58C4">
              <w:rPr>
                <w:rStyle w:val="Bold"/>
                <w:b w:val="0"/>
              </w:rPr>
              <w:t xml:space="preserve"> </w:t>
            </w:r>
            <w:r w:rsidRPr="008D58C4">
              <w:rPr>
                <w:rStyle w:val="Bold"/>
                <w:b w:val="0"/>
              </w:rPr>
              <w:t xml:space="preserve">momentum = mass × velocity, </w:t>
            </w:r>
            <w:r w:rsidRPr="008D58C4">
              <w:rPr>
                <w:rStyle w:val="Italics"/>
              </w:rPr>
              <w:t>p</w:t>
            </w:r>
            <w:r w:rsidRPr="008D58C4">
              <w:rPr>
                <w:rStyle w:val="Bold"/>
                <w:b w:val="0"/>
              </w:rPr>
              <w:t> = </w:t>
            </w:r>
            <w:r w:rsidRPr="008D58C4">
              <w:rPr>
                <w:rStyle w:val="Italics"/>
              </w:rPr>
              <w:t>mv</w:t>
            </w:r>
          </w:p>
          <w:p w:rsidR="00FA784F" w:rsidRPr="008D58C4" w:rsidRDefault="00FA784F" w:rsidP="009A1261">
            <w:pPr>
              <w:pStyle w:val="Bulletedlist"/>
              <w:numPr>
                <w:ilvl w:val="0"/>
                <w:numId w:val="0"/>
              </w:numPr>
              <w:ind w:left="317"/>
              <w:rPr>
                <w:rStyle w:val="Bold"/>
                <w:b w:val="0"/>
              </w:rPr>
            </w:pPr>
          </w:p>
          <w:p w:rsidR="00FA784F" w:rsidRPr="008D58C4" w:rsidRDefault="00FA784F" w:rsidP="009A1261">
            <w:pPr>
              <w:pStyle w:val="Bulletedlist"/>
              <w:ind w:left="317" w:hanging="283"/>
              <w:rPr>
                <w:rStyle w:val="Bold"/>
                <w:b w:val="0"/>
              </w:rPr>
            </w:pPr>
            <w:r w:rsidRPr="008D58C4">
              <w:rPr>
                <w:rStyle w:val="Bold"/>
                <w:b w:val="0"/>
              </w:rPr>
              <w:t>Recall and use the equation for impulse</w:t>
            </w:r>
            <w:r w:rsidR="009A1261" w:rsidRPr="008D58C4">
              <w:rPr>
                <w:rStyle w:val="Bold"/>
                <w:b w:val="0"/>
              </w:rPr>
              <w:t xml:space="preserve"> </w:t>
            </w:r>
            <w:r w:rsidRPr="008D58C4">
              <w:rPr>
                <w:rStyle w:val="Italics"/>
              </w:rPr>
              <w:t>Ft</w:t>
            </w:r>
            <w:r w:rsidRPr="008D58C4">
              <w:rPr>
                <w:rStyle w:val="Bold"/>
                <w:b w:val="0"/>
              </w:rPr>
              <w:t xml:space="preserve"> = </w:t>
            </w:r>
            <w:r w:rsidRPr="008D58C4">
              <w:rPr>
                <w:rStyle w:val="Italics"/>
              </w:rPr>
              <w:t>mv</w:t>
            </w:r>
            <w:r w:rsidRPr="008D58C4">
              <w:rPr>
                <w:rStyle w:val="Bold"/>
                <w:b w:val="0"/>
              </w:rPr>
              <w:t xml:space="preserve"> – </w:t>
            </w:r>
            <w:r w:rsidRPr="008D58C4">
              <w:rPr>
                <w:rStyle w:val="Italics"/>
              </w:rPr>
              <w:t>mu</w:t>
            </w:r>
          </w:p>
          <w:p w:rsidR="00FA784F" w:rsidRPr="008D58C4" w:rsidRDefault="00FA784F" w:rsidP="009A1261">
            <w:pPr>
              <w:pStyle w:val="Bulletedlist"/>
              <w:numPr>
                <w:ilvl w:val="0"/>
                <w:numId w:val="0"/>
              </w:numPr>
              <w:ind w:left="317"/>
              <w:rPr>
                <w:rStyle w:val="Bold"/>
                <w:b w:val="0"/>
              </w:rPr>
            </w:pPr>
          </w:p>
          <w:p w:rsidR="00FA784F" w:rsidRPr="008D58C4" w:rsidRDefault="00FA784F" w:rsidP="009A1261">
            <w:pPr>
              <w:pStyle w:val="Bulletedlist"/>
              <w:ind w:left="317" w:hanging="283"/>
              <w:rPr>
                <w:rStyle w:val="Bold"/>
                <w:b w:val="0"/>
              </w:rPr>
            </w:pPr>
            <w:r w:rsidRPr="008D58C4">
              <w:rPr>
                <w:rStyle w:val="Bold"/>
                <w:b w:val="0"/>
              </w:rPr>
              <w:t>Apply the principle of the conservation of momentum to solve simple problems in one dimension</w:t>
            </w:r>
          </w:p>
        </w:tc>
        <w:tc>
          <w:tcPr>
            <w:tcW w:w="9356" w:type="dxa"/>
            <w:shd w:val="clear" w:color="auto" w:fill="F9AE85" w:themeFill="accent2"/>
            <w:tcMar>
              <w:top w:w="113" w:type="dxa"/>
              <w:bottom w:w="113" w:type="dxa"/>
            </w:tcMar>
          </w:tcPr>
          <w:p w:rsidR="00FA784F" w:rsidRPr="008D58C4" w:rsidRDefault="00FA784F" w:rsidP="00361D6A">
            <w:pPr>
              <w:pStyle w:val="BodyText"/>
            </w:pPr>
            <w:r w:rsidRPr="008D58C4">
              <w:t>Momentum can be thought of as a measurement of the difficulty of stopping a moving object. A bullet is difficult to stop because of its velocity, whereas a ship is difficult to stop because of its mass.</w:t>
            </w:r>
          </w:p>
          <w:p w:rsidR="00FA784F" w:rsidRPr="008D58C4" w:rsidRDefault="00FA784F" w:rsidP="00361D6A">
            <w:pPr>
              <w:pStyle w:val="BodyText"/>
            </w:pPr>
          </w:p>
          <w:p w:rsidR="00FA784F" w:rsidRPr="008D58C4" w:rsidRDefault="00FA784F" w:rsidP="00361D6A">
            <w:pPr>
              <w:pStyle w:val="BodyText"/>
            </w:pPr>
            <w:r w:rsidRPr="008D58C4">
              <w:t>The term impulse is usually restricted to situations where a large force is acting for a very small time. This includes a football being kicked or rocket engine firing for just a few seconds.</w:t>
            </w:r>
          </w:p>
          <w:p w:rsidR="00FA784F" w:rsidRPr="008D58C4" w:rsidRDefault="00FA784F" w:rsidP="00361D6A">
            <w:pPr>
              <w:pStyle w:val="BodyText"/>
            </w:pPr>
          </w:p>
          <w:p w:rsidR="00FA784F" w:rsidRPr="008D58C4" w:rsidRDefault="00FA784F" w:rsidP="00361D6A">
            <w:pPr>
              <w:pStyle w:val="BodyText"/>
            </w:pPr>
            <w:r w:rsidRPr="008D58C4">
              <w:t>Dynamics trolleys can be used to demonstrate the conservation of momentum and there are other more familiar examples such as colliding railway trucks, billiard balls and dodgem cars at the funfair.</w:t>
            </w:r>
          </w:p>
          <w:p w:rsidR="00FA784F" w:rsidRPr="008D58C4" w:rsidRDefault="00FA784F" w:rsidP="00361D6A">
            <w:pPr>
              <w:pStyle w:val="BodyText"/>
            </w:pPr>
          </w:p>
          <w:p w:rsidR="00FA784F" w:rsidRPr="008D58C4" w:rsidRDefault="00FA784F" w:rsidP="00361D6A">
            <w:pPr>
              <w:pStyle w:val="BodyText"/>
            </w:pPr>
            <w:r w:rsidRPr="008D58C4">
              <w:t>Momentum:</w:t>
            </w:r>
          </w:p>
          <w:p w:rsidR="00FA784F" w:rsidRPr="007D23E1" w:rsidRDefault="00A22320" w:rsidP="00361D6A">
            <w:pPr>
              <w:pStyle w:val="BodyText"/>
              <w:rPr>
                <w:rStyle w:val="Weblink"/>
              </w:rPr>
            </w:pPr>
            <w:hyperlink r:id="rId185" w:history="1">
              <w:r w:rsidR="00FA784F" w:rsidRPr="007D23E1">
                <w:rPr>
                  <w:rStyle w:val="Weblink"/>
                </w:rPr>
                <w:t>www.physicsclassroom.com/class/momentum/Lesson-1/Momentum</w:t>
              </w:r>
            </w:hyperlink>
          </w:p>
          <w:p w:rsidR="00FA784F" w:rsidRPr="007D23E1" w:rsidRDefault="00FA784F" w:rsidP="00361D6A">
            <w:pPr>
              <w:pStyle w:val="BodyText"/>
            </w:pPr>
          </w:p>
          <w:p w:rsidR="00FA784F" w:rsidRPr="007D23E1" w:rsidRDefault="00A22320" w:rsidP="00361D6A">
            <w:pPr>
              <w:pStyle w:val="BodyText"/>
              <w:rPr>
                <w:rStyle w:val="Weblink"/>
              </w:rPr>
            </w:pPr>
            <w:hyperlink r:id="rId186" w:history="1">
              <w:r w:rsidR="00FA784F" w:rsidRPr="007D23E1">
                <w:rPr>
                  <w:rStyle w:val="Weblink"/>
                </w:rPr>
                <w:t>www.bbc.co.uk/schools/gcsebitesize/science/add_aqa_pre_2011/forces/kineticenergyrev3.shtml</w:t>
              </w:r>
            </w:hyperlink>
          </w:p>
          <w:p w:rsidR="00FA784F" w:rsidRPr="007D23E1" w:rsidRDefault="00FA784F" w:rsidP="00361D6A">
            <w:pPr>
              <w:pStyle w:val="BodyText"/>
            </w:pPr>
          </w:p>
          <w:p w:rsidR="00FA784F" w:rsidRPr="007D23E1" w:rsidRDefault="00A22320" w:rsidP="00361D6A">
            <w:pPr>
              <w:pStyle w:val="BodyText"/>
              <w:rPr>
                <w:rStyle w:val="Weblink"/>
              </w:rPr>
            </w:pPr>
            <w:hyperlink r:id="rId187" w:history="1">
              <w:r w:rsidR="00FA784F" w:rsidRPr="007D23E1">
                <w:rPr>
                  <w:rStyle w:val="Weblink"/>
                </w:rPr>
                <w:t>www.youtube.com/watch?v=2FwhjUuzUDg</w:t>
              </w:r>
            </w:hyperlink>
          </w:p>
          <w:p w:rsidR="00FA784F" w:rsidRPr="007D23E1" w:rsidRDefault="00FA784F" w:rsidP="00361D6A">
            <w:pPr>
              <w:pStyle w:val="BodyText"/>
            </w:pPr>
          </w:p>
          <w:p w:rsidR="00FA784F" w:rsidRPr="007D23E1" w:rsidRDefault="00FA784F" w:rsidP="00361D6A">
            <w:pPr>
              <w:pStyle w:val="BodyText"/>
            </w:pPr>
            <w:r w:rsidRPr="008D58C4">
              <w:t>Impulse:</w:t>
            </w:r>
            <w:r w:rsidR="00361D6A" w:rsidRPr="007D23E1">
              <w:t xml:space="preserve"> </w:t>
            </w:r>
            <w:hyperlink r:id="rId188" w:history="1">
              <w:r w:rsidRPr="007D23E1">
                <w:rPr>
                  <w:rStyle w:val="Weblink"/>
                </w:rPr>
                <w:t>www.physicsclassroom.com/class/momentum/u4l1b.cfm</w:t>
              </w:r>
            </w:hyperlink>
          </w:p>
          <w:p w:rsidR="00FA784F" w:rsidRPr="007D23E1" w:rsidRDefault="00FA784F" w:rsidP="00361D6A">
            <w:pPr>
              <w:pStyle w:val="BodyText"/>
            </w:pPr>
          </w:p>
          <w:p w:rsidR="00FA784F" w:rsidRPr="007D23E1" w:rsidRDefault="00FA784F" w:rsidP="00361D6A">
            <w:pPr>
              <w:pStyle w:val="BodyText"/>
            </w:pPr>
            <w:r w:rsidRPr="008D58C4">
              <w:t>Conservation of momentum:</w:t>
            </w:r>
            <w:r w:rsidR="00361D6A" w:rsidRPr="007D23E1">
              <w:t xml:space="preserve"> </w:t>
            </w:r>
            <w:hyperlink r:id="rId189" w:history="1">
              <w:r w:rsidRPr="007D23E1">
                <w:rPr>
                  <w:rStyle w:val="Weblink"/>
                </w:rPr>
                <w:t>www.youtube.com/watch?v=1-s8NZ8xKW0</w:t>
              </w:r>
            </w:hyperlink>
          </w:p>
        </w:tc>
      </w:tr>
      <w:tr w:rsidR="00FA784F" w:rsidRPr="004A4E17" w:rsidTr="00536B03">
        <w:tblPrEx>
          <w:tblCellMar>
            <w:top w:w="0" w:type="dxa"/>
            <w:bottom w:w="0" w:type="dxa"/>
          </w:tblCellMar>
        </w:tblPrEx>
        <w:tc>
          <w:tcPr>
            <w:tcW w:w="1843" w:type="dxa"/>
            <w:tcMar>
              <w:top w:w="113" w:type="dxa"/>
              <w:bottom w:w="113" w:type="dxa"/>
            </w:tcMar>
          </w:tcPr>
          <w:p w:rsidR="00FA784F" w:rsidRPr="00FA784F" w:rsidRDefault="00FA784F" w:rsidP="009A1261">
            <w:pPr>
              <w:pStyle w:val="BodyText"/>
            </w:pPr>
            <w:r w:rsidRPr="00FA784F">
              <w:t>1.7.3</w:t>
            </w:r>
            <w:r w:rsidR="009A1261">
              <w:t xml:space="preserve"> </w:t>
            </w:r>
            <w:r w:rsidRPr="00FA784F">
              <w:t>Work</w:t>
            </w:r>
          </w:p>
        </w:tc>
        <w:tc>
          <w:tcPr>
            <w:tcW w:w="3402" w:type="dxa"/>
            <w:tcMar>
              <w:top w:w="113" w:type="dxa"/>
              <w:bottom w:w="113" w:type="dxa"/>
            </w:tcMar>
          </w:tcPr>
          <w:p w:rsidR="00FA784F" w:rsidRPr="00FA784F" w:rsidRDefault="00FA784F" w:rsidP="009A1261">
            <w:pPr>
              <w:pStyle w:val="Bulletedlist"/>
              <w:ind w:left="317" w:hanging="283"/>
            </w:pPr>
            <w:r w:rsidRPr="00FA784F">
              <w:t>Demonstrate understanding that work done = energy transferred</w:t>
            </w:r>
          </w:p>
          <w:p w:rsidR="00FA784F" w:rsidRPr="00FA784F" w:rsidRDefault="00FA784F" w:rsidP="009A1261">
            <w:pPr>
              <w:pStyle w:val="Bulletedlist"/>
              <w:numPr>
                <w:ilvl w:val="0"/>
                <w:numId w:val="0"/>
              </w:numPr>
              <w:ind w:left="317"/>
            </w:pPr>
          </w:p>
          <w:p w:rsidR="00FA784F" w:rsidRPr="00FA784F" w:rsidRDefault="00FA784F" w:rsidP="009A1261">
            <w:pPr>
              <w:pStyle w:val="Bulletedlist"/>
              <w:ind w:left="317" w:hanging="283"/>
            </w:pPr>
            <w:r w:rsidRPr="00FA784F">
              <w:t xml:space="preserve">Relate (without calculation) work done to the magnitude of a force and the distance moved in </w:t>
            </w:r>
            <w:r w:rsidRPr="00FA784F">
              <w:lastRenderedPageBreak/>
              <w:t>the direction of the force</w:t>
            </w:r>
          </w:p>
        </w:tc>
        <w:tc>
          <w:tcPr>
            <w:tcW w:w="9356" w:type="dxa"/>
            <w:tcMar>
              <w:top w:w="113" w:type="dxa"/>
              <w:bottom w:w="113" w:type="dxa"/>
            </w:tcMar>
          </w:tcPr>
          <w:p w:rsidR="00FA784F" w:rsidRPr="00FA784F" w:rsidRDefault="00FA784F" w:rsidP="00361D6A">
            <w:pPr>
              <w:pStyle w:val="BodyText"/>
            </w:pPr>
            <w:r w:rsidRPr="00FA784F">
              <w:lastRenderedPageBreak/>
              <w:t>In this and the following sections it may be useful to calculate (although only required for the extension paper) personal work done and power. For example, by walking up steps, recording the learner’s weight, the vertical height climbed and the time taken.</w:t>
            </w:r>
          </w:p>
          <w:p w:rsidR="00FA784F" w:rsidRPr="00FA784F" w:rsidRDefault="00FA784F" w:rsidP="00361D6A">
            <w:pPr>
              <w:pStyle w:val="BodyText"/>
            </w:pPr>
          </w:p>
          <w:p w:rsidR="00FA784F" w:rsidRPr="00FA784F" w:rsidRDefault="00FA784F" w:rsidP="00361D6A">
            <w:pPr>
              <w:pStyle w:val="BodyText"/>
            </w:pPr>
            <w:r w:rsidRPr="00FA784F">
              <w:t>When rolling barrels up inclined planes the same work is done as when lifting the barrel vertically but the distance is greater and so the force is less.</w:t>
            </w:r>
          </w:p>
          <w:p w:rsidR="00FA784F" w:rsidRPr="00FA784F" w:rsidRDefault="00FA784F" w:rsidP="00361D6A">
            <w:pPr>
              <w:pStyle w:val="BodyText"/>
            </w:pPr>
          </w:p>
          <w:p w:rsidR="00FA784F" w:rsidRDefault="00FA784F" w:rsidP="00361D6A">
            <w:pPr>
              <w:pStyle w:val="BodyText"/>
            </w:pPr>
            <w:r w:rsidRPr="00FA784F">
              <w:t xml:space="preserve">Humans get tired holding heavy weights at a constant height but no work is done. Humans make poor shelves. </w:t>
            </w:r>
          </w:p>
          <w:p w:rsidR="00FA784F" w:rsidRDefault="00FA784F" w:rsidP="00361D6A">
            <w:pPr>
              <w:pStyle w:val="BodyText"/>
            </w:pPr>
          </w:p>
          <w:p w:rsidR="00FA784F" w:rsidRPr="00FA784F" w:rsidRDefault="00FA784F" w:rsidP="00361D6A">
            <w:pPr>
              <w:pStyle w:val="BodyText"/>
            </w:pPr>
            <w:r w:rsidRPr="00FA784F">
              <w:t>Work and energy:</w:t>
            </w:r>
          </w:p>
          <w:p w:rsidR="00FA784F" w:rsidRPr="009A1261" w:rsidRDefault="00A22320" w:rsidP="00361D6A">
            <w:pPr>
              <w:pStyle w:val="BodyText"/>
              <w:rPr>
                <w:b/>
                <w:color w:val="0065BD"/>
                <w:u w:val="single"/>
              </w:rPr>
            </w:pPr>
            <w:hyperlink r:id="rId190" w:history="1">
              <w:r w:rsidR="00FA784F" w:rsidRPr="00F76997">
                <w:rPr>
                  <w:rStyle w:val="Weblink"/>
                </w:rPr>
                <w:t>www.youtube.com/watch?v=2WS1sG9fhOk</w:t>
              </w:r>
            </w:hyperlink>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150DC3">
            <w:pPr>
              <w:pStyle w:val="BodyText"/>
              <w:rPr>
                <w:rStyle w:val="Bold"/>
                <w:b w:val="0"/>
              </w:rPr>
            </w:pPr>
            <w:r w:rsidRPr="008D58C4">
              <w:rPr>
                <w:rStyle w:val="Bold"/>
                <w:b w:val="0"/>
              </w:rPr>
              <w:lastRenderedPageBreak/>
              <w:t>1.7.3</w:t>
            </w:r>
            <w:r w:rsidR="00150DC3" w:rsidRPr="008D58C4">
              <w:rPr>
                <w:rStyle w:val="Bold"/>
                <w:b w:val="0"/>
              </w:rPr>
              <w:t xml:space="preserve"> </w:t>
            </w:r>
            <w:r w:rsidRPr="008D58C4">
              <w:rPr>
                <w:rStyle w:val="Bold"/>
                <w:b w:val="0"/>
              </w:rPr>
              <w:t>Work</w:t>
            </w:r>
          </w:p>
        </w:tc>
        <w:tc>
          <w:tcPr>
            <w:tcW w:w="3402" w:type="dxa"/>
            <w:shd w:val="clear" w:color="auto" w:fill="F9AE85" w:themeFill="accent2"/>
            <w:tcMar>
              <w:top w:w="113" w:type="dxa"/>
              <w:bottom w:w="113" w:type="dxa"/>
            </w:tcMar>
          </w:tcPr>
          <w:p w:rsidR="00FA784F" w:rsidRPr="008D58C4" w:rsidRDefault="00FA784F" w:rsidP="00150DC3">
            <w:pPr>
              <w:pStyle w:val="Bulletedlist"/>
              <w:ind w:left="317" w:hanging="283"/>
              <w:rPr>
                <w:rStyle w:val="Bold"/>
                <w:b w:val="0"/>
              </w:rPr>
            </w:pPr>
            <w:r w:rsidRPr="008D58C4">
              <w:rPr>
                <w:rStyle w:val="Bold"/>
                <w:b w:val="0"/>
              </w:rPr>
              <w:t xml:space="preserve">Recall and use </w:t>
            </w:r>
            <w:r w:rsidRPr="008D58C4">
              <w:rPr>
                <w:rStyle w:val="Italics"/>
              </w:rPr>
              <w:t>W</w:t>
            </w:r>
            <w:r w:rsidRPr="008D58C4">
              <w:rPr>
                <w:rStyle w:val="Bold"/>
                <w:b w:val="0"/>
              </w:rPr>
              <w:t xml:space="preserve"> = </w:t>
            </w:r>
            <w:r w:rsidRPr="008D58C4">
              <w:rPr>
                <w:rStyle w:val="Italics"/>
              </w:rPr>
              <w:t>Fd</w:t>
            </w:r>
            <w:r w:rsidRPr="008D58C4">
              <w:rPr>
                <w:rStyle w:val="Bold"/>
                <w:b w:val="0"/>
              </w:rPr>
              <w:t xml:space="preserve"> = ∆</w:t>
            </w:r>
            <w:r w:rsidRPr="008D58C4">
              <w:rPr>
                <w:rStyle w:val="Italics"/>
              </w:rPr>
              <w:t>E</w:t>
            </w:r>
          </w:p>
        </w:tc>
        <w:tc>
          <w:tcPr>
            <w:tcW w:w="9356" w:type="dxa"/>
            <w:shd w:val="clear" w:color="auto" w:fill="F9AE85" w:themeFill="accent2"/>
            <w:tcMar>
              <w:top w:w="113" w:type="dxa"/>
              <w:bottom w:w="113" w:type="dxa"/>
            </w:tcMar>
          </w:tcPr>
          <w:p w:rsidR="00FA784F" w:rsidRPr="007D23E1" w:rsidRDefault="00FA784F" w:rsidP="00361D6A">
            <w:pPr>
              <w:pStyle w:val="BodyText"/>
              <w:rPr>
                <w:rStyle w:val="Weblink"/>
              </w:rPr>
            </w:pPr>
            <w:r w:rsidRPr="008D58C4">
              <w:t>Work and energy – a pulley with two weights:</w:t>
            </w:r>
            <w:r w:rsidR="00F76997" w:rsidRPr="008D58C4">
              <w:t xml:space="preserve"> </w:t>
            </w:r>
            <w:hyperlink r:id="rId191" w:history="1">
              <w:r w:rsidRPr="007D23E1">
                <w:rPr>
                  <w:rStyle w:val="Weblink"/>
                </w:rPr>
                <w:t>www.youtube.com/watch?v=vIOgL7jmz78</w:t>
              </w:r>
            </w:hyperlink>
          </w:p>
          <w:p w:rsidR="00FA784F" w:rsidRPr="007D23E1" w:rsidRDefault="00FA784F" w:rsidP="00361D6A">
            <w:pPr>
              <w:pStyle w:val="BodyText"/>
            </w:pPr>
          </w:p>
          <w:p w:rsidR="00FA784F" w:rsidRPr="007D23E1" w:rsidRDefault="00FA784F" w:rsidP="00C62C25">
            <w:pPr>
              <w:pStyle w:val="BodyText"/>
              <w:rPr>
                <w:rStyle w:val="Weblink"/>
              </w:rPr>
            </w:pPr>
            <w:r w:rsidRPr="008D58C4">
              <w:t xml:space="preserve">Examples on </w:t>
            </w:r>
            <w:r w:rsidR="00C62C25" w:rsidRPr="008D58C4">
              <w:t>w</w:t>
            </w:r>
            <w:r w:rsidRPr="008D58C4">
              <w:t xml:space="preserve">ork </w:t>
            </w:r>
            <w:r w:rsidR="00C62C25" w:rsidRPr="008D58C4">
              <w:t>d</w:t>
            </w:r>
            <w:r w:rsidRPr="008D58C4">
              <w:t>one:</w:t>
            </w:r>
            <w:r w:rsidR="00F76997" w:rsidRPr="007D23E1">
              <w:t xml:space="preserve"> </w:t>
            </w:r>
            <w:hyperlink r:id="rId192" w:history="1">
              <w:r w:rsidRPr="007D23E1">
                <w:rPr>
                  <w:rStyle w:val="Weblink"/>
                </w:rPr>
                <w:t>www.tutor4physics.com/examplesworkdone.htm</w:t>
              </w:r>
            </w:hyperlink>
          </w:p>
        </w:tc>
      </w:tr>
      <w:tr w:rsidR="00FA784F" w:rsidRPr="004A4E17" w:rsidTr="00536B03">
        <w:tblPrEx>
          <w:tblCellMar>
            <w:top w:w="0" w:type="dxa"/>
            <w:bottom w:w="0" w:type="dxa"/>
          </w:tblCellMar>
        </w:tblPrEx>
        <w:tc>
          <w:tcPr>
            <w:tcW w:w="1843" w:type="dxa"/>
            <w:tcMar>
              <w:top w:w="113" w:type="dxa"/>
              <w:bottom w:w="113" w:type="dxa"/>
            </w:tcMar>
          </w:tcPr>
          <w:p w:rsidR="00FA784F" w:rsidRPr="00FA784F" w:rsidRDefault="00FA784F" w:rsidP="00150DC3">
            <w:pPr>
              <w:pStyle w:val="BodyText"/>
            </w:pPr>
            <w:r w:rsidRPr="00FA784F">
              <w:t>1.7.4</w:t>
            </w:r>
            <w:r w:rsidR="00150DC3">
              <w:t xml:space="preserve"> </w:t>
            </w:r>
            <w:r w:rsidRPr="00FA784F">
              <w:t>Power</w:t>
            </w:r>
          </w:p>
        </w:tc>
        <w:tc>
          <w:tcPr>
            <w:tcW w:w="3402" w:type="dxa"/>
            <w:tcMar>
              <w:top w:w="113" w:type="dxa"/>
              <w:bottom w:w="113" w:type="dxa"/>
            </w:tcMar>
          </w:tcPr>
          <w:p w:rsidR="00FA784F" w:rsidRPr="00FA784F" w:rsidRDefault="00FA784F" w:rsidP="00150DC3">
            <w:pPr>
              <w:pStyle w:val="Bulletedlist"/>
              <w:ind w:left="317" w:hanging="283"/>
            </w:pPr>
            <w:r w:rsidRPr="00FA784F">
              <w:t>Relate (without calculation) power to work done and time taken, using appropriate examples</w:t>
            </w:r>
          </w:p>
        </w:tc>
        <w:tc>
          <w:tcPr>
            <w:tcW w:w="9356" w:type="dxa"/>
            <w:tcMar>
              <w:top w:w="113" w:type="dxa"/>
              <w:bottom w:w="113" w:type="dxa"/>
            </w:tcMar>
          </w:tcPr>
          <w:p w:rsidR="00FA784F" w:rsidRDefault="00FA784F" w:rsidP="00361D6A">
            <w:pPr>
              <w:pStyle w:val="BodyText"/>
            </w:pPr>
            <w:r w:rsidRPr="00FA784F">
              <w:t>Learners find rates quite hard at this stage; it is worth considering a few other examples, e.g. the rate of filling a bath and the time taken to fill it to a certain volume.</w:t>
            </w:r>
          </w:p>
          <w:p w:rsidR="00FA784F" w:rsidRDefault="00FA784F" w:rsidP="00361D6A">
            <w:pPr>
              <w:pStyle w:val="BodyText"/>
            </w:pPr>
          </w:p>
          <w:p w:rsidR="00FA784F" w:rsidRPr="00FA784F" w:rsidRDefault="00FA784F" w:rsidP="00361D6A">
            <w:pPr>
              <w:pStyle w:val="BodyText"/>
            </w:pPr>
            <w:r w:rsidRPr="00FA784F">
              <w:t>Work done:</w:t>
            </w:r>
            <w:r w:rsidR="00F76997">
              <w:t xml:space="preserve"> </w:t>
            </w:r>
            <w:hyperlink r:id="rId193" w:history="1">
              <w:r w:rsidRPr="00F76997">
                <w:rPr>
                  <w:rStyle w:val="Weblink"/>
                </w:rPr>
                <w:t>http://hyperphysics.phy-astr.gsu.edu/hbase/work.html</w:t>
              </w:r>
            </w:hyperlink>
          </w:p>
          <w:p w:rsidR="00FA784F" w:rsidRPr="00FA784F" w:rsidRDefault="00FA784F" w:rsidP="00361D6A">
            <w:pPr>
              <w:pStyle w:val="BodyText"/>
            </w:pPr>
          </w:p>
          <w:p w:rsidR="00FA784F" w:rsidRPr="00FA784F" w:rsidRDefault="00FA784F" w:rsidP="00F76997">
            <w:pPr>
              <w:pStyle w:val="BodyText"/>
            </w:pPr>
            <w:r w:rsidRPr="00FA784F">
              <w:t>Work energy and power (for the teacher):</w:t>
            </w:r>
            <w:r w:rsidR="00F76997">
              <w:t xml:space="preserve"> </w:t>
            </w:r>
            <w:hyperlink r:id="rId194" w:history="1">
              <w:r w:rsidR="00150DC3" w:rsidRPr="00150DC3">
                <w:rPr>
                  <w:rStyle w:val="Weblink"/>
                </w:rPr>
                <w:t>www.tap.iop.org/mechanics/work_energy_power/index.html</w:t>
              </w:r>
            </w:hyperlink>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150DC3">
            <w:pPr>
              <w:pStyle w:val="BodyText"/>
              <w:rPr>
                <w:rStyle w:val="Bold"/>
                <w:b w:val="0"/>
              </w:rPr>
            </w:pPr>
            <w:r w:rsidRPr="008D58C4">
              <w:rPr>
                <w:rStyle w:val="Bold"/>
                <w:b w:val="0"/>
              </w:rPr>
              <w:t>1.7.4</w:t>
            </w:r>
            <w:r w:rsidR="00150DC3" w:rsidRPr="008D58C4">
              <w:rPr>
                <w:rStyle w:val="Bold"/>
                <w:b w:val="0"/>
              </w:rPr>
              <w:t xml:space="preserve"> </w:t>
            </w:r>
            <w:r w:rsidRPr="008D58C4">
              <w:rPr>
                <w:rStyle w:val="Bold"/>
                <w:b w:val="0"/>
              </w:rPr>
              <w:t>Power</w:t>
            </w:r>
          </w:p>
        </w:tc>
        <w:tc>
          <w:tcPr>
            <w:tcW w:w="3402" w:type="dxa"/>
            <w:shd w:val="clear" w:color="auto" w:fill="F9AE85" w:themeFill="accent2"/>
            <w:tcMar>
              <w:top w:w="113" w:type="dxa"/>
              <w:bottom w:w="113" w:type="dxa"/>
            </w:tcMar>
          </w:tcPr>
          <w:p w:rsidR="00FA784F" w:rsidRPr="008D58C4" w:rsidRDefault="00FA784F" w:rsidP="00C62C25">
            <w:pPr>
              <w:pStyle w:val="Bulletedlist"/>
              <w:ind w:left="317" w:hanging="283"/>
              <w:rPr>
                <w:rStyle w:val="Bold"/>
                <w:b w:val="0"/>
              </w:rPr>
            </w:pPr>
            <w:r w:rsidRPr="008D58C4">
              <w:rPr>
                <w:rStyle w:val="Bold"/>
                <w:b w:val="0"/>
              </w:rPr>
              <w:t xml:space="preserve">Recall and use the equation </w:t>
            </w:r>
            <w:r w:rsidR="00C62C25" w:rsidRPr="008D58C4">
              <w:rPr>
                <w:rStyle w:val="Bold"/>
                <w:b w:val="0"/>
              </w:rPr>
              <w:br/>
            </w:r>
            <w:r w:rsidRPr="008D58C4">
              <w:rPr>
                <w:rStyle w:val="Italics"/>
                <w:b/>
              </w:rPr>
              <w:t>P</w:t>
            </w:r>
            <w:r w:rsidRPr="008D58C4">
              <w:rPr>
                <w:rStyle w:val="Bold"/>
                <w:b w:val="0"/>
              </w:rPr>
              <w:t xml:space="preserve"> = ∆</w:t>
            </w:r>
            <w:r w:rsidRPr="008D58C4">
              <w:rPr>
                <w:rStyle w:val="Italics"/>
                <w:b/>
              </w:rPr>
              <w:t>E</w:t>
            </w:r>
            <w:r w:rsidRPr="008D58C4">
              <w:rPr>
                <w:rStyle w:val="Bold"/>
                <w:b w:val="0"/>
              </w:rPr>
              <w:t>/</w:t>
            </w:r>
            <w:r w:rsidRPr="008D58C4">
              <w:rPr>
                <w:rStyle w:val="Italics"/>
                <w:b/>
              </w:rPr>
              <w:t>t</w:t>
            </w:r>
            <w:r w:rsidRPr="008D58C4">
              <w:rPr>
                <w:rStyle w:val="Bold"/>
                <w:b w:val="0"/>
              </w:rPr>
              <w:t xml:space="preserve"> in simple systems</w:t>
            </w:r>
          </w:p>
        </w:tc>
        <w:tc>
          <w:tcPr>
            <w:tcW w:w="9356" w:type="dxa"/>
            <w:shd w:val="clear" w:color="auto" w:fill="F9AE85" w:themeFill="accent2"/>
            <w:tcMar>
              <w:top w:w="113" w:type="dxa"/>
              <w:bottom w:w="113" w:type="dxa"/>
            </w:tcMar>
          </w:tcPr>
          <w:p w:rsidR="00FA784F" w:rsidRPr="008D58C4" w:rsidRDefault="00FA784F" w:rsidP="00F76997">
            <w:pPr>
              <w:pStyle w:val="BodyText"/>
              <w:rPr>
                <w:rStyle w:val="CIE-Link"/>
                <w:b w:val="0"/>
                <w:color w:val="auto"/>
              </w:rPr>
            </w:pPr>
          </w:p>
        </w:tc>
      </w:tr>
      <w:tr w:rsidR="00FA784F" w:rsidRPr="004A4E17" w:rsidTr="00536B03">
        <w:tblPrEx>
          <w:tblCellMar>
            <w:top w:w="0" w:type="dxa"/>
            <w:bottom w:w="0" w:type="dxa"/>
          </w:tblCellMar>
        </w:tblPrEx>
        <w:tc>
          <w:tcPr>
            <w:tcW w:w="1843" w:type="dxa"/>
            <w:tcMar>
              <w:top w:w="113" w:type="dxa"/>
              <w:bottom w:w="113" w:type="dxa"/>
            </w:tcMar>
          </w:tcPr>
          <w:p w:rsidR="00FA784F" w:rsidRPr="00FA784F" w:rsidRDefault="00FA784F" w:rsidP="00150DC3">
            <w:pPr>
              <w:pStyle w:val="BodyText"/>
            </w:pPr>
            <w:r w:rsidRPr="00FA784F">
              <w:t>1.8</w:t>
            </w:r>
            <w:r w:rsidR="00150DC3">
              <w:t xml:space="preserve"> </w:t>
            </w:r>
            <w:r w:rsidRPr="00FA784F">
              <w:t>Pressure</w:t>
            </w:r>
          </w:p>
        </w:tc>
        <w:tc>
          <w:tcPr>
            <w:tcW w:w="3402" w:type="dxa"/>
            <w:tcMar>
              <w:top w:w="113" w:type="dxa"/>
              <w:bottom w:w="113" w:type="dxa"/>
            </w:tcMar>
          </w:tcPr>
          <w:p w:rsidR="00FA784F" w:rsidRPr="00FA784F" w:rsidRDefault="00FA784F" w:rsidP="00150DC3">
            <w:pPr>
              <w:pStyle w:val="Bulletedlist"/>
              <w:ind w:left="317" w:hanging="283"/>
            </w:pPr>
            <w:r w:rsidRPr="00FA784F">
              <w:t>Recall and use the equation</w:t>
            </w:r>
            <w:r w:rsidR="00150DC3">
              <w:t xml:space="preserve"> </w:t>
            </w:r>
            <w:r w:rsidR="00C62C25">
              <w:br/>
            </w:r>
            <w:r w:rsidRPr="006372F3">
              <w:rPr>
                <w:rStyle w:val="Italics"/>
              </w:rPr>
              <w:t>p</w:t>
            </w:r>
            <w:r w:rsidRPr="00FA784F">
              <w:t xml:space="preserve"> = </w:t>
            </w:r>
            <w:r w:rsidRPr="006372F3">
              <w:rPr>
                <w:rStyle w:val="Italics"/>
              </w:rPr>
              <w:t>F</w:t>
            </w:r>
            <w:r w:rsidRPr="00FA784F">
              <w:t>/</w:t>
            </w:r>
            <w:r w:rsidRPr="006372F3">
              <w:rPr>
                <w:rStyle w:val="Italics"/>
              </w:rPr>
              <w:t>A</w:t>
            </w:r>
          </w:p>
          <w:p w:rsidR="00FA784F" w:rsidRPr="00FA784F" w:rsidRDefault="00FA784F" w:rsidP="00150DC3">
            <w:pPr>
              <w:pStyle w:val="Bulletedlist"/>
              <w:numPr>
                <w:ilvl w:val="0"/>
                <w:numId w:val="0"/>
              </w:numPr>
              <w:ind w:left="317"/>
            </w:pPr>
          </w:p>
          <w:p w:rsidR="00FA784F" w:rsidRPr="00FA784F" w:rsidRDefault="00FA784F" w:rsidP="00150DC3">
            <w:pPr>
              <w:pStyle w:val="Bulletedlist"/>
              <w:ind w:left="317" w:hanging="283"/>
            </w:pPr>
            <w:r w:rsidRPr="00FA784F">
              <w:t>Relate pressure to force and area, using appropriate examples</w:t>
            </w:r>
          </w:p>
          <w:p w:rsidR="00FA784F" w:rsidRPr="00FA784F" w:rsidRDefault="00FA784F" w:rsidP="00150DC3">
            <w:pPr>
              <w:pStyle w:val="Bulletedlist"/>
              <w:numPr>
                <w:ilvl w:val="0"/>
                <w:numId w:val="0"/>
              </w:numPr>
              <w:ind w:left="317"/>
            </w:pPr>
          </w:p>
          <w:p w:rsidR="00FA784F" w:rsidRPr="00FA784F" w:rsidRDefault="00FA784F" w:rsidP="00150DC3">
            <w:pPr>
              <w:pStyle w:val="Bulletedlist"/>
              <w:ind w:left="317" w:hanging="283"/>
            </w:pPr>
            <w:r w:rsidRPr="00FA784F">
              <w:t>Describe the simple mercury barometer and its use in measuring atmospheric pressure</w:t>
            </w:r>
          </w:p>
          <w:p w:rsidR="00FA784F" w:rsidRPr="00FA784F" w:rsidRDefault="00FA784F" w:rsidP="00150DC3">
            <w:pPr>
              <w:pStyle w:val="Bulletedlist"/>
              <w:numPr>
                <w:ilvl w:val="0"/>
                <w:numId w:val="0"/>
              </w:numPr>
              <w:ind w:left="317"/>
            </w:pPr>
          </w:p>
          <w:p w:rsidR="00FA784F" w:rsidRPr="00FA784F" w:rsidRDefault="00FA784F" w:rsidP="00150DC3">
            <w:pPr>
              <w:pStyle w:val="Bulletedlist"/>
              <w:ind w:left="317" w:hanging="283"/>
            </w:pPr>
            <w:r w:rsidRPr="00FA784F">
              <w:t>Relate (without calculation) the pressure beneath a liquid surface to depth and to density, using appropriate examples</w:t>
            </w:r>
          </w:p>
          <w:p w:rsidR="00FA784F" w:rsidRPr="00FA784F" w:rsidRDefault="00FA784F" w:rsidP="00150DC3">
            <w:pPr>
              <w:pStyle w:val="Bulletedlist"/>
              <w:numPr>
                <w:ilvl w:val="0"/>
                <w:numId w:val="0"/>
              </w:numPr>
              <w:ind w:left="317"/>
            </w:pPr>
          </w:p>
          <w:p w:rsidR="00FA784F" w:rsidRPr="00FA784F" w:rsidRDefault="00FA784F" w:rsidP="00150DC3">
            <w:pPr>
              <w:pStyle w:val="Bulletedlist"/>
              <w:ind w:left="317" w:hanging="283"/>
            </w:pPr>
            <w:r w:rsidRPr="00FA784F">
              <w:lastRenderedPageBreak/>
              <w:t>Use and describe the use of a manometer</w:t>
            </w:r>
          </w:p>
        </w:tc>
        <w:tc>
          <w:tcPr>
            <w:tcW w:w="9356" w:type="dxa"/>
            <w:tcMar>
              <w:top w:w="113" w:type="dxa"/>
              <w:bottom w:w="113" w:type="dxa"/>
            </w:tcMar>
          </w:tcPr>
          <w:p w:rsidR="00FA784F" w:rsidRPr="00FA784F" w:rsidRDefault="00FA784F" w:rsidP="00F76997">
            <w:pPr>
              <w:pStyle w:val="BodyText"/>
            </w:pPr>
            <w:r w:rsidRPr="00FA784F">
              <w:lastRenderedPageBreak/>
              <w:t>Show and discuss examples such as: drawing pins, stiletto heeled shoes, sharpened knives, cheese wire, snow shoes/skis and furniture leg cups.</w:t>
            </w:r>
          </w:p>
          <w:p w:rsidR="00FA784F" w:rsidRPr="00FA784F" w:rsidRDefault="00FA784F" w:rsidP="00F76997">
            <w:pPr>
              <w:pStyle w:val="BodyText"/>
            </w:pPr>
          </w:p>
          <w:p w:rsidR="00FA784F" w:rsidRPr="00FA784F" w:rsidRDefault="00FA784F" w:rsidP="00F76997">
            <w:pPr>
              <w:pStyle w:val="BodyText"/>
            </w:pPr>
            <w:r w:rsidRPr="00FA784F">
              <w:t>Demonstrate a mercury barometer (Torricelli used water).</w:t>
            </w:r>
          </w:p>
          <w:p w:rsidR="00FA784F" w:rsidRPr="00FA784F" w:rsidRDefault="00FA784F" w:rsidP="00F76997">
            <w:pPr>
              <w:pStyle w:val="BodyText"/>
            </w:pPr>
          </w:p>
          <w:p w:rsidR="00FA784F" w:rsidRPr="00FA784F" w:rsidRDefault="00FA784F" w:rsidP="00F76997">
            <w:pPr>
              <w:pStyle w:val="BodyText"/>
            </w:pPr>
            <w:r w:rsidRPr="00FA784F">
              <w:t>Show that the pressure under water increases with depth and if possible use a less dense liquid to show that the pressure increases at a slower rate.</w:t>
            </w:r>
          </w:p>
          <w:p w:rsidR="00FA784F" w:rsidRPr="00FA784F" w:rsidRDefault="00FA784F" w:rsidP="00F76997">
            <w:pPr>
              <w:pStyle w:val="BodyText"/>
            </w:pPr>
          </w:p>
          <w:p w:rsidR="00FA784F" w:rsidRDefault="00FA784F" w:rsidP="00F76997">
            <w:pPr>
              <w:pStyle w:val="BodyText"/>
            </w:pPr>
            <w:r w:rsidRPr="00FA784F">
              <w:t xml:space="preserve">Use a water manometer to measure the excess pressure of the gas supply (if safe). Use a U-tube with water in one limb and ethanol in the other; the two surfaces are not level. </w:t>
            </w:r>
          </w:p>
          <w:p w:rsidR="00FA784F" w:rsidRDefault="00FA784F" w:rsidP="00F76997">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713310" w:rsidRPr="00611D2F" w:rsidTr="00713310">
              <w:trPr>
                <w:gridAfter w:val="1"/>
                <w:wAfter w:w="7088" w:type="dxa"/>
              </w:trPr>
              <w:tc>
                <w:tcPr>
                  <w:tcW w:w="1838" w:type="dxa"/>
                  <w:shd w:val="clear" w:color="auto" w:fill="55C2E6"/>
                </w:tcPr>
                <w:p w:rsidR="00713310" w:rsidRPr="00611D2F" w:rsidRDefault="00713310" w:rsidP="00713310">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713310" w:rsidRPr="00611D2F" w:rsidTr="00713310">
              <w:tc>
                <w:tcPr>
                  <w:tcW w:w="8926" w:type="dxa"/>
                  <w:gridSpan w:val="2"/>
                </w:tcPr>
                <w:p w:rsidR="00713310" w:rsidRPr="00611D2F" w:rsidRDefault="00713310" w:rsidP="00713310">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Pressure and the imploding can</w:t>
                  </w:r>
                </w:p>
                <w:p w:rsidR="00713310" w:rsidRDefault="00713310" w:rsidP="00713310">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pressure and the imploding can experiment.</w:t>
                  </w:r>
                </w:p>
                <w:p w:rsidR="00713310" w:rsidRPr="00611D2F" w:rsidRDefault="00713310" w:rsidP="00713310">
                  <w:pPr>
                    <w:spacing w:before="120" w:after="120"/>
                    <w:jc w:val="both"/>
                    <w:rPr>
                      <w:rFonts w:ascii="Arial" w:hAnsi="Arial" w:cs="Arial"/>
                      <w:sz w:val="20"/>
                      <w:szCs w:val="20"/>
                    </w:rPr>
                  </w:pPr>
                  <w:r>
                    <w:rPr>
                      <w:rFonts w:ascii="Arial" w:hAnsi="Arial" w:cs="Arial"/>
                      <w:sz w:val="20"/>
                      <w:szCs w:val="20"/>
                    </w:rPr>
                    <w:t>Links to 1.5 Forces, 2.1.1 States of matter and 2.1.4 Pressure changes.</w:t>
                  </w:r>
                </w:p>
              </w:tc>
            </w:tr>
          </w:tbl>
          <w:p w:rsidR="00FA784F" w:rsidRPr="00F76997" w:rsidRDefault="00FA784F" w:rsidP="00F76997">
            <w:pPr>
              <w:pStyle w:val="BodyText"/>
              <w:rPr>
                <w:rStyle w:val="Weblink"/>
              </w:rPr>
            </w:pPr>
            <w:r w:rsidRPr="00FA784F">
              <w:lastRenderedPageBreak/>
              <w:t>Pressure:</w:t>
            </w:r>
            <w:r w:rsidR="006372F3">
              <w:t xml:space="preserve"> </w:t>
            </w:r>
            <w:hyperlink r:id="rId195" w:history="1">
              <w:r w:rsidRPr="00F76997">
                <w:rPr>
                  <w:rStyle w:val="Weblink"/>
                </w:rPr>
                <w:t>www.youtube.com/watch?v=6UC2P8Ovg_0</w:t>
              </w:r>
            </w:hyperlink>
          </w:p>
          <w:p w:rsidR="00FA784F" w:rsidRPr="00F76997" w:rsidRDefault="00A22320" w:rsidP="00F76997">
            <w:pPr>
              <w:pStyle w:val="BodyText"/>
              <w:rPr>
                <w:rStyle w:val="Weblink"/>
              </w:rPr>
            </w:pPr>
            <w:hyperlink r:id="rId196" w:history="1">
              <w:r w:rsidR="00FA784F" w:rsidRPr="00F76997">
                <w:rPr>
                  <w:rStyle w:val="Weblink"/>
                </w:rPr>
                <w:t>www.youtube.com/watch?v=fq54Ipfoh80</w:t>
              </w:r>
            </w:hyperlink>
          </w:p>
          <w:p w:rsidR="00FA784F" w:rsidRPr="00FA784F" w:rsidRDefault="00FA784F" w:rsidP="00F76997">
            <w:pPr>
              <w:pStyle w:val="BodyText"/>
            </w:pPr>
          </w:p>
          <w:p w:rsidR="00FA784F" w:rsidRPr="00F76997" w:rsidRDefault="00FA784F" w:rsidP="00F76997">
            <w:pPr>
              <w:pStyle w:val="BodyText"/>
              <w:rPr>
                <w:rStyle w:val="Weblink"/>
              </w:rPr>
            </w:pPr>
            <w:r w:rsidRPr="00FA784F">
              <w:t>Liquid pressure:</w:t>
            </w:r>
            <w:r w:rsidR="006372F3">
              <w:t xml:space="preserve"> </w:t>
            </w:r>
            <w:hyperlink r:id="rId197" w:history="1">
              <w:r w:rsidRPr="00F76997">
                <w:rPr>
                  <w:rStyle w:val="Weblink"/>
                </w:rPr>
                <w:t>www.youtube.com/watch?v=oUK7agBG4KA</w:t>
              </w:r>
            </w:hyperlink>
          </w:p>
          <w:p w:rsidR="00FA784F" w:rsidRPr="00FA784F" w:rsidRDefault="00FA784F" w:rsidP="00F76997">
            <w:pPr>
              <w:pStyle w:val="BodyText"/>
            </w:pPr>
          </w:p>
          <w:p w:rsidR="00FA784F" w:rsidRPr="00F76997" w:rsidRDefault="00FA784F" w:rsidP="00F76997">
            <w:pPr>
              <w:pStyle w:val="BodyText"/>
              <w:rPr>
                <w:rStyle w:val="Weblink"/>
              </w:rPr>
            </w:pPr>
            <w:r w:rsidRPr="00FA784F">
              <w:t>Manometer problems:</w:t>
            </w:r>
            <w:r w:rsidR="006372F3">
              <w:t xml:space="preserve"> </w:t>
            </w:r>
            <w:hyperlink r:id="rId198" w:history="1">
              <w:r w:rsidRPr="00F76997">
                <w:rPr>
                  <w:rStyle w:val="Weblink"/>
                </w:rPr>
                <w:t>www.youtube.com/watch?v=zeNQOqr63cc</w:t>
              </w:r>
            </w:hyperlink>
          </w:p>
          <w:p w:rsidR="00FA784F" w:rsidRPr="00FA784F" w:rsidRDefault="00FA784F" w:rsidP="00F76997">
            <w:pPr>
              <w:pStyle w:val="BodyText"/>
            </w:pPr>
          </w:p>
          <w:p w:rsidR="00FA784F" w:rsidRPr="00150DC3" w:rsidRDefault="00FA784F" w:rsidP="00F76997">
            <w:pPr>
              <w:pStyle w:val="BodyText"/>
              <w:rPr>
                <w:rStyle w:val="CIE-Link"/>
                <w:color w:val="0065BD"/>
                <w:spacing w:val="0"/>
                <w:u w:val="single"/>
              </w:rPr>
            </w:pPr>
            <w:r w:rsidRPr="00FA784F">
              <w:t>Making a barometer:</w:t>
            </w:r>
            <w:r w:rsidR="006372F3">
              <w:t xml:space="preserve"> </w:t>
            </w:r>
            <w:hyperlink r:id="rId199" w:history="1">
              <w:r w:rsidRPr="00F76997">
                <w:rPr>
                  <w:rStyle w:val="Weblink"/>
                </w:rPr>
                <w:t>www.youtube.com/watch?v=GgBE8_SyQCU</w:t>
              </w:r>
            </w:hyperlink>
          </w:p>
        </w:tc>
      </w:tr>
      <w:tr w:rsidR="00FA784F" w:rsidRPr="004A4E17" w:rsidTr="008D58C4">
        <w:tblPrEx>
          <w:tblCellMar>
            <w:top w:w="0" w:type="dxa"/>
            <w:bottom w:w="0" w:type="dxa"/>
          </w:tblCellMar>
        </w:tblPrEx>
        <w:tc>
          <w:tcPr>
            <w:tcW w:w="1843" w:type="dxa"/>
            <w:shd w:val="clear" w:color="auto" w:fill="F9AE85" w:themeFill="accent2"/>
            <w:tcMar>
              <w:top w:w="113" w:type="dxa"/>
              <w:bottom w:w="113" w:type="dxa"/>
            </w:tcMar>
          </w:tcPr>
          <w:p w:rsidR="00FA784F" w:rsidRPr="008D58C4" w:rsidRDefault="00FA784F" w:rsidP="00150DC3">
            <w:pPr>
              <w:pStyle w:val="BodyText"/>
              <w:rPr>
                <w:rStyle w:val="Bold"/>
                <w:b w:val="0"/>
              </w:rPr>
            </w:pPr>
            <w:r w:rsidRPr="008D58C4">
              <w:rPr>
                <w:rStyle w:val="Bold"/>
                <w:b w:val="0"/>
              </w:rPr>
              <w:lastRenderedPageBreak/>
              <w:t>1.8</w:t>
            </w:r>
            <w:r w:rsidR="00150DC3" w:rsidRPr="008D58C4">
              <w:rPr>
                <w:rStyle w:val="Bold"/>
                <w:b w:val="0"/>
              </w:rPr>
              <w:t xml:space="preserve"> </w:t>
            </w:r>
            <w:r w:rsidRPr="008D58C4">
              <w:rPr>
                <w:rStyle w:val="Bold"/>
                <w:b w:val="0"/>
              </w:rPr>
              <w:t>Pressure</w:t>
            </w:r>
          </w:p>
        </w:tc>
        <w:tc>
          <w:tcPr>
            <w:tcW w:w="3402" w:type="dxa"/>
            <w:shd w:val="clear" w:color="auto" w:fill="F9AE85" w:themeFill="accent2"/>
            <w:tcMar>
              <w:top w:w="113" w:type="dxa"/>
              <w:bottom w:w="113" w:type="dxa"/>
            </w:tcMar>
          </w:tcPr>
          <w:p w:rsidR="00FA784F" w:rsidRPr="008D58C4" w:rsidRDefault="00FA784F" w:rsidP="00150DC3">
            <w:pPr>
              <w:pStyle w:val="Bulletedlist"/>
              <w:ind w:left="317" w:hanging="283"/>
              <w:rPr>
                <w:rStyle w:val="Bold"/>
                <w:b w:val="0"/>
              </w:rPr>
            </w:pPr>
            <w:r w:rsidRPr="008D58C4">
              <w:rPr>
                <w:rStyle w:val="Bold"/>
                <w:b w:val="0"/>
              </w:rPr>
              <w:t>Recall and use the</w:t>
            </w:r>
            <w:r w:rsidR="00150DC3" w:rsidRPr="008D58C4">
              <w:rPr>
                <w:rStyle w:val="Bold"/>
                <w:b w:val="0"/>
              </w:rPr>
              <w:t xml:space="preserve"> </w:t>
            </w:r>
            <w:r w:rsidRPr="008D58C4">
              <w:rPr>
                <w:rStyle w:val="Bold"/>
                <w:b w:val="0"/>
              </w:rPr>
              <w:t xml:space="preserve">equation </w:t>
            </w:r>
            <w:r w:rsidR="00C62C25" w:rsidRPr="008D58C4">
              <w:rPr>
                <w:rStyle w:val="Bold"/>
                <w:b w:val="0"/>
              </w:rPr>
              <w:br/>
            </w:r>
            <w:r w:rsidRPr="008D58C4">
              <w:rPr>
                <w:rStyle w:val="Italics"/>
              </w:rPr>
              <w:t>p</w:t>
            </w:r>
            <w:r w:rsidRPr="008D58C4">
              <w:rPr>
                <w:rStyle w:val="Bold"/>
                <w:b w:val="0"/>
              </w:rPr>
              <w:t xml:space="preserve"> = </w:t>
            </w:r>
            <w:r w:rsidRPr="008D58C4">
              <w:rPr>
                <w:rStyle w:val="Italics"/>
              </w:rPr>
              <w:t>h</w:t>
            </w:r>
            <w:r w:rsidRPr="008D58C4">
              <w:rPr>
                <w:rStyle w:val="Bold"/>
                <w:b w:val="0"/>
              </w:rPr>
              <w:sym w:font="Symbol" w:char="F072"/>
            </w:r>
            <w:r w:rsidRPr="008D58C4">
              <w:rPr>
                <w:rStyle w:val="Italics"/>
              </w:rPr>
              <w:t>g</w:t>
            </w:r>
          </w:p>
        </w:tc>
        <w:tc>
          <w:tcPr>
            <w:tcW w:w="9356" w:type="dxa"/>
            <w:shd w:val="clear" w:color="auto" w:fill="F9AE85" w:themeFill="accent2"/>
            <w:tcMar>
              <w:top w:w="113" w:type="dxa"/>
              <w:bottom w:w="113" w:type="dxa"/>
            </w:tcMar>
          </w:tcPr>
          <w:p w:rsidR="00FA784F" w:rsidRPr="008D58C4" w:rsidRDefault="00FA784F" w:rsidP="00F76997">
            <w:pPr>
              <w:pStyle w:val="BodyText"/>
            </w:pPr>
            <w:r w:rsidRPr="008D58C4">
              <w:t xml:space="preserve">Use the formula </w:t>
            </w:r>
            <w:r w:rsidR="000816D1" w:rsidRPr="008D58C4">
              <w:rPr>
                <w:i/>
              </w:rPr>
              <w:t>P</w:t>
            </w:r>
            <w:r w:rsidR="000816D1" w:rsidRPr="008D58C4">
              <w:t xml:space="preserve"> = </w:t>
            </w:r>
            <w:r w:rsidR="000816D1" w:rsidRPr="008D58C4">
              <w:rPr>
                <w:i/>
              </w:rPr>
              <w:t>F</w:t>
            </w:r>
            <w:r w:rsidR="000816D1" w:rsidRPr="008D58C4">
              <w:t>/</w:t>
            </w:r>
            <w:r w:rsidR="000816D1" w:rsidRPr="008D58C4">
              <w:rPr>
                <w:i/>
              </w:rPr>
              <w:t>A</w:t>
            </w:r>
            <w:r w:rsidR="000816D1" w:rsidRPr="008D58C4">
              <w:t xml:space="preserve"> </w:t>
            </w:r>
            <w:r w:rsidRPr="008D58C4">
              <w:t>in specific cases and determine the pressure exerted on the ground by an elephant and by someone wearing stiletto heeled shoes.</w:t>
            </w:r>
          </w:p>
          <w:p w:rsidR="00FA784F" w:rsidRPr="008D58C4" w:rsidRDefault="00FA784F" w:rsidP="00F76997">
            <w:pPr>
              <w:pStyle w:val="BodyText"/>
            </w:pPr>
          </w:p>
          <w:p w:rsidR="00FA784F" w:rsidRPr="008D58C4" w:rsidRDefault="00FA784F" w:rsidP="00F76997">
            <w:pPr>
              <w:pStyle w:val="BodyText"/>
              <w:rPr>
                <w:rStyle w:val="Weblink"/>
                <w:color w:val="auto"/>
              </w:rPr>
            </w:pPr>
            <w:r w:rsidRPr="008D58C4">
              <w:t>Calculate the pressure due to 1.0 m of mercury and show that it exceeds the atmospheric pressure; the mercury has to flow out of a barometer and leaves a vacuum above the surface in the tube.</w:t>
            </w:r>
          </w:p>
        </w:tc>
      </w:tr>
      <w:tr w:rsidR="00FA784F" w:rsidRPr="004A4E17" w:rsidTr="00536B03">
        <w:trPr>
          <w:trHeight w:hRule="exact" w:val="440"/>
          <w:tblHeader/>
        </w:trPr>
        <w:tc>
          <w:tcPr>
            <w:tcW w:w="14601" w:type="dxa"/>
            <w:gridSpan w:val="3"/>
            <w:shd w:val="clear" w:color="auto" w:fill="EA5B0C"/>
            <w:tcMar>
              <w:top w:w="113" w:type="dxa"/>
              <w:bottom w:w="113" w:type="dxa"/>
            </w:tcMar>
            <w:vAlign w:val="center"/>
          </w:tcPr>
          <w:p w:rsidR="00FA784F" w:rsidRPr="00070664" w:rsidRDefault="00FA784F" w:rsidP="00150DC3">
            <w:pPr>
              <w:pStyle w:val="TableHead"/>
            </w:pPr>
            <w:r w:rsidRPr="00070664">
              <w:t>Past and specimen papers</w:t>
            </w:r>
          </w:p>
        </w:tc>
      </w:tr>
      <w:tr w:rsidR="00FA784F" w:rsidRPr="004A4E17" w:rsidTr="00536B03">
        <w:tblPrEx>
          <w:tblCellMar>
            <w:top w:w="0" w:type="dxa"/>
            <w:bottom w:w="0" w:type="dxa"/>
          </w:tblCellMar>
        </w:tblPrEx>
        <w:tc>
          <w:tcPr>
            <w:tcW w:w="14601" w:type="dxa"/>
            <w:gridSpan w:val="3"/>
            <w:tcMar>
              <w:top w:w="113" w:type="dxa"/>
              <w:bottom w:w="113" w:type="dxa"/>
            </w:tcMar>
          </w:tcPr>
          <w:p w:rsidR="00F76997" w:rsidRPr="008D58C4" w:rsidRDefault="00FA784F" w:rsidP="00F76997">
            <w:pPr>
              <w:pStyle w:val="BodyText"/>
              <w:rPr>
                <w:b/>
                <w:color w:val="000000" w:themeColor="text1"/>
                <w:spacing w:val="-1"/>
              </w:rPr>
            </w:pPr>
            <w:r w:rsidRPr="00070664">
              <w:t xml:space="preserve">Past/specimen papers and mark schemes are available to download at </w:t>
            </w:r>
            <w:hyperlink r:id="rId200" w:history="1">
              <w:r w:rsidR="008865F6" w:rsidRPr="008D58C4">
                <w:rPr>
                  <w:rStyle w:val="Weblink"/>
                </w:rPr>
                <w:t>www.cambridgeinternational.org/support</w:t>
              </w:r>
            </w:hyperlink>
            <w:r w:rsidR="008865F6">
              <w:t xml:space="preserve"> </w:t>
            </w:r>
            <w:r w:rsidR="00150DC3">
              <w:rPr>
                <w:rStyle w:val="CIE-Link"/>
              </w:rPr>
              <w:t>(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7D23E1" w:rsidRDefault="00330F56" w:rsidP="007D23E1">
      <w:pPr>
        <w:pStyle w:val="Heading1"/>
        <w:pBdr>
          <w:top w:val="single" w:sz="8" w:space="4" w:color="EA5B0C"/>
          <w:bottom w:val="single" w:sz="8" w:space="4" w:color="EA5B0C"/>
        </w:pBdr>
        <w:rPr>
          <w:color w:val="EA5B0C"/>
        </w:rPr>
      </w:pPr>
      <w:bookmarkStart w:id="17" w:name="_Toc456187425"/>
      <w:r w:rsidRPr="007D23E1">
        <w:rPr>
          <w:color w:val="EA5B0C"/>
        </w:rPr>
        <w:lastRenderedPageBreak/>
        <w:t>9: Waves</w:t>
      </w:r>
      <w:bookmarkEnd w:id="17"/>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7D23E1">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330F56" w:rsidRPr="004A4E17" w:rsidTr="007D23E1">
        <w:tblPrEx>
          <w:tblCellMar>
            <w:top w:w="0" w:type="dxa"/>
            <w:bottom w:w="0" w:type="dxa"/>
          </w:tblCellMar>
        </w:tblPrEx>
        <w:trPr>
          <w:trHeight w:val="487"/>
        </w:trPr>
        <w:tc>
          <w:tcPr>
            <w:tcW w:w="1843" w:type="dxa"/>
            <w:tcMar>
              <w:top w:w="113" w:type="dxa"/>
              <w:bottom w:w="113" w:type="dxa"/>
            </w:tcMar>
          </w:tcPr>
          <w:p w:rsidR="00330F56" w:rsidRPr="00330F56" w:rsidRDefault="00330F56" w:rsidP="00150DC3">
            <w:pPr>
              <w:pStyle w:val="BodyText"/>
            </w:pPr>
            <w:r w:rsidRPr="00330F56">
              <w:t>3.1 General wave properties</w:t>
            </w:r>
          </w:p>
        </w:tc>
        <w:tc>
          <w:tcPr>
            <w:tcW w:w="3402" w:type="dxa"/>
            <w:tcMar>
              <w:top w:w="113" w:type="dxa"/>
              <w:bottom w:w="113" w:type="dxa"/>
            </w:tcMar>
          </w:tcPr>
          <w:p w:rsidR="00330F56" w:rsidRPr="00330F56" w:rsidRDefault="00330F56" w:rsidP="00150DC3">
            <w:pPr>
              <w:pStyle w:val="Bulletedlist"/>
              <w:ind w:left="317" w:hanging="283"/>
            </w:pPr>
            <w:r w:rsidRPr="00330F56">
              <w:t>Demonstrate understanding that waves transfer energy without transferring matter</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Describe what is meant by wave motion as illustrated by vibration in ropes and springs and by experiments using water waves</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Use the term wavefront</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Give the meaning of speed, frequency, wavelength and amplitude</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Distinguish between transverse and longitudinal waves and give suitable examples</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Describe how waves can undergo:</w:t>
            </w:r>
          </w:p>
          <w:p w:rsidR="00330F56" w:rsidRPr="00330F56" w:rsidRDefault="00330F56" w:rsidP="00150DC3">
            <w:pPr>
              <w:pStyle w:val="Sub-bullet"/>
              <w:ind w:left="601" w:hanging="284"/>
            </w:pPr>
            <w:r w:rsidRPr="00330F56">
              <w:t>reflection at a plane surface</w:t>
            </w:r>
          </w:p>
          <w:p w:rsidR="00330F56" w:rsidRPr="00330F56" w:rsidRDefault="00330F56" w:rsidP="00150DC3">
            <w:pPr>
              <w:pStyle w:val="Sub-bullet"/>
              <w:ind w:left="601" w:hanging="284"/>
            </w:pPr>
            <w:r w:rsidRPr="00330F56">
              <w:t>refraction due to a change of speed</w:t>
            </w:r>
          </w:p>
          <w:p w:rsidR="00330F56" w:rsidRPr="00330F56" w:rsidRDefault="00330F56" w:rsidP="00150DC3">
            <w:pPr>
              <w:pStyle w:val="Sub-bullet"/>
              <w:ind w:left="601" w:hanging="284"/>
            </w:pPr>
            <w:r w:rsidRPr="00330F56">
              <w:t>diffraction through a narrow gap</w:t>
            </w:r>
          </w:p>
          <w:p w:rsidR="00330F56" w:rsidRPr="00330F56" w:rsidRDefault="00330F56" w:rsidP="00150DC3">
            <w:pPr>
              <w:pStyle w:val="Bulletedlist"/>
              <w:numPr>
                <w:ilvl w:val="0"/>
                <w:numId w:val="0"/>
              </w:numPr>
              <w:ind w:left="317"/>
            </w:pPr>
          </w:p>
          <w:p w:rsidR="00330F56" w:rsidRPr="00330F56" w:rsidRDefault="00330F56" w:rsidP="00150DC3">
            <w:pPr>
              <w:pStyle w:val="Bulletedlist"/>
              <w:ind w:left="317" w:hanging="283"/>
            </w:pPr>
            <w:r w:rsidRPr="00330F56">
              <w:t>Describe the use of water waves to demonstrate reflection, refraction and diffraction</w:t>
            </w:r>
          </w:p>
        </w:tc>
        <w:tc>
          <w:tcPr>
            <w:tcW w:w="9356" w:type="dxa"/>
            <w:tcMar>
              <w:top w:w="113" w:type="dxa"/>
              <w:bottom w:w="113" w:type="dxa"/>
            </w:tcMar>
          </w:tcPr>
          <w:p w:rsidR="00330F56" w:rsidRPr="00330F56" w:rsidRDefault="00330F56" w:rsidP="00191DF8">
            <w:pPr>
              <w:pStyle w:val="BodyText"/>
            </w:pPr>
            <w:r w:rsidRPr="00330F56">
              <w:t>Begin with waves on ropes and a ‘slinky’ spring to illustrate transverse and longitudinal waves.</w:t>
            </w:r>
          </w:p>
          <w:p w:rsidR="00330F56" w:rsidRPr="00330F56" w:rsidRDefault="00330F56" w:rsidP="00191DF8">
            <w:pPr>
              <w:pStyle w:val="BodyText"/>
            </w:pPr>
          </w:p>
          <w:p w:rsidR="00330F56" w:rsidRPr="00330F56" w:rsidRDefault="00330F56" w:rsidP="00191DF8">
            <w:pPr>
              <w:pStyle w:val="BodyText"/>
            </w:pPr>
            <w:r w:rsidRPr="00330F56">
              <w:t>A ripple tank can then be used to show reflection, refraction and diffraction of water waves.</w:t>
            </w:r>
          </w:p>
          <w:p w:rsidR="00330F56" w:rsidRPr="00330F56" w:rsidRDefault="00330F56" w:rsidP="00191DF8">
            <w:pPr>
              <w:pStyle w:val="BodyText"/>
            </w:pPr>
          </w:p>
          <w:p w:rsidR="00330F56" w:rsidRPr="00330F56" w:rsidRDefault="00330F56" w:rsidP="00191DF8">
            <w:pPr>
              <w:pStyle w:val="BodyText"/>
            </w:pPr>
            <w:r w:rsidRPr="00330F56">
              <w:t>Sound undergoes diffraction easily but light needs special apparatus to show this property.</w:t>
            </w:r>
          </w:p>
          <w:p w:rsidR="00330F56" w:rsidRPr="00330F56" w:rsidRDefault="00330F56" w:rsidP="00191DF8">
            <w:pPr>
              <w:pStyle w:val="BodyText"/>
            </w:pPr>
          </w:p>
          <w:p w:rsidR="00330F56" w:rsidRDefault="00330F56" w:rsidP="00191DF8">
            <w:pPr>
              <w:pStyle w:val="BodyText"/>
            </w:pPr>
            <w:r w:rsidRPr="00330F56">
              <w:t>Use 3 cm (micro)wave equipment to illustrate reflection, refraction (beeswax blocks or Perspex cubes filled with paraffin) and diffraction. A narrower slit can actually increase the intensity at some off-centre positions as the weaker signal reaches places that the stronger one (wider slit) did not diffract to.</w:t>
            </w:r>
          </w:p>
          <w:p w:rsidR="00330F56" w:rsidRDefault="00330F56" w:rsidP="00191DF8">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9F52DC" w:rsidRPr="00611D2F" w:rsidTr="009F52DC">
              <w:trPr>
                <w:gridAfter w:val="1"/>
                <w:wAfter w:w="7088" w:type="dxa"/>
              </w:trPr>
              <w:tc>
                <w:tcPr>
                  <w:tcW w:w="1838" w:type="dxa"/>
                  <w:shd w:val="clear" w:color="auto" w:fill="55C2E6"/>
                </w:tcPr>
                <w:p w:rsidR="009F52DC" w:rsidRPr="00611D2F" w:rsidRDefault="009F52DC" w:rsidP="009F52DC">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9F52DC" w:rsidRPr="00611D2F" w:rsidTr="009F52DC">
              <w:tc>
                <w:tcPr>
                  <w:tcW w:w="8926" w:type="dxa"/>
                  <w:gridSpan w:val="2"/>
                </w:tcPr>
                <w:p w:rsidR="009F52DC" w:rsidRPr="00611D2F" w:rsidRDefault="009F52DC" w:rsidP="009F52DC">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Demonstrating wave phenomena</w:t>
                  </w:r>
                </w:p>
                <w:p w:rsidR="009F52DC" w:rsidRDefault="009F52DC" w:rsidP="009F52DC">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demonstrating wave phenomena.</w:t>
                  </w:r>
                </w:p>
                <w:p w:rsidR="009F52DC" w:rsidRPr="00611D2F" w:rsidRDefault="009F52DC" w:rsidP="009F52DC">
                  <w:pPr>
                    <w:spacing w:before="120" w:after="120"/>
                    <w:jc w:val="both"/>
                    <w:rPr>
                      <w:rFonts w:ascii="Arial" w:hAnsi="Arial" w:cs="Arial"/>
                      <w:sz w:val="20"/>
                      <w:szCs w:val="20"/>
                    </w:rPr>
                  </w:pPr>
                  <w:r>
                    <w:rPr>
                      <w:rFonts w:ascii="Arial" w:hAnsi="Arial" w:cs="Arial"/>
                      <w:sz w:val="20"/>
                      <w:szCs w:val="20"/>
                    </w:rPr>
                    <w:t>Links to 3.2.1 Reflection of light and 3.2.2 Refraction of light.</w:t>
                  </w:r>
                </w:p>
              </w:tc>
            </w:tr>
          </w:tbl>
          <w:p w:rsidR="009F52DC" w:rsidRDefault="009F52DC" w:rsidP="00191DF8">
            <w:pPr>
              <w:pStyle w:val="BodyText"/>
            </w:pPr>
          </w:p>
          <w:p w:rsidR="00330F56" w:rsidRPr="00191DF8" w:rsidRDefault="00330F56" w:rsidP="00191DF8">
            <w:pPr>
              <w:pStyle w:val="BodyText"/>
              <w:rPr>
                <w:rStyle w:val="Weblink"/>
              </w:rPr>
            </w:pPr>
            <w:r w:rsidRPr="00330F56">
              <w:t>Demonstrations of transverse and longitudinal waves:</w:t>
            </w:r>
            <w:r w:rsidR="00150DC3">
              <w:t xml:space="preserve"> </w:t>
            </w:r>
            <w:hyperlink r:id="rId201" w:history="1">
              <w:r w:rsidRPr="00191DF8">
                <w:rPr>
                  <w:rStyle w:val="Weblink"/>
                </w:rPr>
                <w:t>www.youtube.com/watch?v=7cDAYFTXq3E</w:t>
              </w:r>
            </w:hyperlink>
          </w:p>
          <w:p w:rsidR="00330F56" w:rsidRDefault="00330F56" w:rsidP="00191DF8">
            <w:pPr>
              <w:pStyle w:val="BodyText"/>
            </w:pPr>
          </w:p>
          <w:p w:rsidR="00330F56" w:rsidRPr="00191DF8" w:rsidRDefault="00330F56" w:rsidP="00191DF8">
            <w:pPr>
              <w:pStyle w:val="BodyText"/>
              <w:rPr>
                <w:rStyle w:val="Weblink"/>
              </w:rPr>
            </w:pPr>
            <w:r w:rsidRPr="00330F56">
              <w:t>The ripple tank:</w:t>
            </w:r>
            <w:r w:rsidR="00150DC3">
              <w:t xml:space="preserve"> </w:t>
            </w:r>
            <w:hyperlink r:id="rId202" w:history="1">
              <w:r w:rsidRPr="00191DF8">
                <w:rPr>
                  <w:rStyle w:val="Weblink"/>
                </w:rPr>
                <w:t>www.youtube.com/watch?v=JXaVmUvwxww</w:t>
              </w:r>
            </w:hyperlink>
          </w:p>
          <w:p w:rsidR="00330F56" w:rsidRPr="00330F56" w:rsidRDefault="00330F56" w:rsidP="00191DF8">
            <w:pPr>
              <w:pStyle w:val="BodyText"/>
            </w:pPr>
          </w:p>
          <w:p w:rsidR="00330F56" w:rsidRPr="00191DF8" w:rsidRDefault="00330F56" w:rsidP="00191DF8">
            <w:pPr>
              <w:pStyle w:val="BodyText"/>
              <w:rPr>
                <w:rStyle w:val="Weblink"/>
              </w:rPr>
            </w:pPr>
            <w:r w:rsidRPr="00330F56">
              <w:t>Reflection:</w:t>
            </w:r>
            <w:r w:rsidR="00150DC3">
              <w:t xml:space="preserve"> </w:t>
            </w:r>
            <w:hyperlink r:id="rId203" w:history="1">
              <w:r w:rsidRPr="00191DF8">
                <w:rPr>
                  <w:rStyle w:val="Weblink"/>
                </w:rPr>
                <w:t>www.youtube.com/watch?v=HFckyHq594I</w:t>
              </w:r>
            </w:hyperlink>
          </w:p>
          <w:p w:rsidR="00330F56" w:rsidRPr="00330F56" w:rsidRDefault="00330F56" w:rsidP="00191DF8">
            <w:pPr>
              <w:pStyle w:val="BodyText"/>
            </w:pPr>
          </w:p>
          <w:p w:rsidR="00330F56" w:rsidRPr="00191DF8" w:rsidRDefault="00330F56" w:rsidP="00191DF8">
            <w:pPr>
              <w:pStyle w:val="BodyText"/>
              <w:rPr>
                <w:rStyle w:val="Weblink"/>
              </w:rPr>
            </w:pPr>
            <w:r w:rsidRPr="00330F56">
              <w:t>Refraction:</w:t>
            </w:r>
            <w:r w:rsidR="00150DC3">
              <w:t xml:space="preserve"> </w:t>
            </w:r>
            <w:hyperlink r:id="rId204" w:history="1">
              <w:r w:rsidRPr="00191DF8">
                <w:rPr>
                  <w:rStyle w:val="Weblink"/>
                </w:rPr>
                <w:t>www.youtube.com/watch?v=stdi6XJX6gU</w:t>
              </w:r>
            </w:hyperlink>
          </w:p>
          <w:p w:rsidR="00330F56" w:rsidRPr="00330F56" w:rsidRDefault="00330F56" w:rsidP="00191DF8">
            <w:pPr>
              <w:pStyle w:val="BodyText"/>
            </w:pPr>
          </w:p>
          <w:p w:rsidR="00330F56" w:rsidRPr="00191DF8" w:rsidRDefault="00330F56" w:rsidP="00191DF8">
            <w:pPr>
              <w:pStyle w:val="BodyText"/>
              <w:rPr>
                <w:rStyle w:val="Weblink"/>
              </w:rPr>
            </w:pPr>
            <w:r w:rsidRPr="00330F56">
              <w:t>Diffraction:</w:t>
            </w:r>
            <w:r w:rsidR="00150DC3">
              <w:t xml:space="preserve"> </w:t>
            </w:r>
            <w:hyperlink r:id="rId205" w:history="1">
              <w:r w:rsidRPr="00191DF8">
                <w:rPr>
                  <w:rStyle w:val="Weblink"/>
                </w:rPr>
                <w:t>www.youtube.com/watch?v=ZSF9CFsjQKg</w:t>
              </w:r>
            </w:hyperlink>
          </w:p>
          <w:p w:rsidR="00330F56" w:rsidRPr="00191DF8" w:rsidRDefault="00330F56" w:rsidP="00191DF8">
            <w:pPr>
              <w:pStyle w:val="BodyText"/>
              <w:rPr>
                <w:rStyle w:val="CIE-Link"/>
              </w:rPr>
            </w:pPr>
          </w:p>
          <w:p w:rsidR="00330F56" w:rsidRPr="00330F56" w:rsidRDefault="00330F56" w:rsidP="00191DF8">
            <w:pPr>
              <w:pStyle w:val="BodyText"/>
            </w:pPr>
          </w:p>
        </w:tc>
      </w:tr>
      <w:tr w:rsidR="00AB7F4C" w:rsidRPr="004A4E17" w:rsidTr="008D58C4">
        <w:tblPrEx>
          <w:tblCellMar>
            <w:top w:w="0" w:type="dxa"/>
            <w:bottom w:w="0" w:type="dxa"/>
          </w:tblCellMar>
        </w:tblPrEx>
        <w:tc>
          <w:tcPr>
            <w:tcW w:w="1843" w:type="dxa"/>
            <w:shd w:val="clear" w:color="auto" w:fill="F9AE85" w:themeFill="accent2"/>
            <w:tcMar>
              <w:top w:w="113" w:type="dxa"/>
              <w:bottom w:w="113" w:type="dxa"/>
            </w:tcMar>
          </w:tcPr>
          <w:p w:rsidR="00AB7F4C" w:rsidRPr="008D58C4" w:rsidRDefault="00AB7F4C" w:rsidP="00150DC3">
            <w:pPr>
              <w:pStyle w:val="BodyText"/>
              <w:rPr>
                <w:rStyle w:val="Bold"/>
                <w:b w:val="0"/>
              </w:rPr>
            </w:pPr>
            <w:r w:rsidRPr="008D58C4">
              <w:rPr>
                <w:rStyle w:val="Bold"/>
                <w:b w:val="0"/>
              </w:rPr>
              <w:t>3.1</w:t>
            </w:r>
            <w:r w:rsidR="00150DC3" w:rsidRPr="008D58C4">
              <w:rPr>
                <w:rStyle w:val="Bold"/>
                <w:b w:val="0"/>
              </w:rPr>
              <w:t xml:space="preserve"> </w:t>
            </w:r>
            <w:r w:rsidRPr="008D58C4">
              <w:rPr>
                <w:rStyle w:val="Bold"/>
                <w:b w:val="0"/>
              </w:rPr>
              <w:t>General wave properties</w:t>
            </w:r>
          </w:p>
        </w:tc>
        <w:tc>
          <w:tcPr>
            <w:tcW w:w="3402" w:type="dxa"/>
            <w:shd w:val="clear" w:color="auto" w:fill="F9AE85" w:themeFill="accent2"/>
            <w:tcMar>
              <w:top w:w="113" w:type="dxa"/>
              <w:bottom w:w="113" w:type="dxa"/>
            </w:tcMar>
          </w:tcPr>
          <w:p w:rsidR="00AB7F4C" w:rsidRPr="008D58C4" w:rsidRDefault="00AB7F4C" w:rsidP="00150DC3">
            <w:pPr>
              <w:pStyle w:val="Bulletedlist"/>
              <w:ind w:left="317" w:hanging="283"/>
              <w:rPr>
                <w:rStyle w:val="Bold"/>
                <w:b w:val="0"/>
              </w:rPr>
            </w:pPr>
            <w:r w:rsidRPr="008D58C4">
              <w:rPr>
                <w:rStyle w:val="Bold"/>
                <w:b w:val="0"/>
              </w:rPr>
              <w:t xml:space="preserve">Recall and use the equation </w:t>
            </w:r>
            <w:r w:rsidR="002B49B4" w:rsidRPr="008D58C4">
              <w:rPr>
                <w:rStyle w:val="Bold"/>
                <w:b w:val="0"/>
              </w:rPr>
              <w:br/>
            </w:r>
            <w:r w:rsidRPr="008D58C4">
              <w:rPr>
                <w:rStyle w:val="Italics"/>
              </w:rPr>
              <w:t>v</w:t>
            </w:r>
            <w:r w:rsidRPr="008D58C4">
              <w:rPr>
                <w:rStyle w:val="Bold"/>
                <w:b w:val="0"/>
              </w:rPr>
              <w:t xml:space="preserve"> = </w:t>
            </w:r>
            <w:r w:rsidRPr="008D58C4">
              <w:rPr>
                <w:rStyle w:val="Italics"/>
              </w:rPr>
              <w:t>f</w:t>
            </w:r>
            <w:r w:rsidRPr="008D58C4">
              <w:rPr>
                <w:rStyle w:val="Bold"/>
                <w:b w:val="0"/>
              </w:rPr>
              <w:t> </w:t>
            </w:r>
            <w:r w:rsidRPr="008D58C4">
              <w:rPr>
                <w:rStyle w:val="Bold"/>
                <w:b w:val="0"/>
              </w:rPr>
              <w:sym w:font="Symbol" w:char="F06C"/>
            </w:r>
          </w:p>
          <w:p w:rsidR="00AB7F4C" w:rsidRPr="008D58C4" w:rsidRDefault="00AB7F4C" w:rsidP="00150DC3">
            <w:pPr>
              <w:pStyle w:val="Bulletedlist"/>
              <w:ind w:left="317" w:hanging="283"/>
              <w:rPr>
                <w:rStyle w:val="Bold"/>
                <w:b w:val="0"/>
              </w:rPr>
            </w:pPr>
            <w:r w:rsidRPr="008D58C4">
              <w:rPr>
                <w:rStyle w:val="Bold"/>
                <w:b w:val="0"/>
              </w:rPr>
              <w:lastRenderedPageBreak/>
              <w:t>Describe how wavelength and gap size affects diffraction through a gap</w:t>
            </w:r>
          </w:p>
          <w:p w:rsidR="00AB7F4C" w:rsidRPr="008D58C4" w:rsidRDefault="00AB7F4C" w:rsidP="00150DC3">
            <w:pPr>
              <w:pStyle w:val="Bulletedlist"/>
              <w:numPr>
                <w:ilvl w:val="0"/>
                <w:numId w:val="0"/>
              </w:numPr>
              <w:ind w:left="317"/>
              <w:rPr>
                <w:rStyle w:val="Bold"/>
                <w:b w:val="0"/>
              </w:rPr>
            </w:pPr>
          </w:p>
          <w:p w:rsidR="00AB7F4C" w:rsidRPr="008D58C4" w:rsidRDefault="00AB7F4C" w:rsidP="00150DC3">
            <w:pPr>
              <w:pStyle w:val="Bulletedlist"/>
              <w:ind w:left="317" w:hanging="283"/>
              <w:rPr>
                <w:rStyle w:val="Bold"/>
                <w:b w:val="0"/>
              </w:rPr>
            </w:pPr>
            <w:r w:rsidRPr="008D58C4">
              <w:rPr>
                <w:rStyle w:val="Bold"/>
                <w:b w:val="0"/>
              </w:rPr>
              <w:t>Describe how wavelength affects diffraction at an edge</w:t>
            </w:r>
          </w:p>
        </w:tc>
        <w:tc>
          <w:tcPr>
            <w:tcW w:w="9356" w:type="dxa"/>
            <w:shd w:val="clear" w:color="auto" w:fill="F9AE85" w:themeFill="accent2"/>
            <w:tcMar>
              <w:top w:w="113" w:type="dxa"/>
              <w:bottom w:w="113" w:type="dxa"/>
            </w:tcMar>
          </w:tcPr>
          <w:p w:rsidR="00AB7F4C" w:rsidRPr="008D58C4" w:rsidRDefault="00AB7F4C" w:rsidP="00191DF8">
            <w:pPr>
              <w:pStyle w:val="BodyText"/>
            </w:pPr>
            <w:r w:rsidRPr="008D58C4">
              <w:lastRenderedPageBreak/>
              <w:t xml:space="preserve">Find the wavelengths and frequencies for local radio stations and calculate </w:t>
            </w:r>
            <w:r w:rsidRPr="008D58C4">
              <w:rPr>
                <w:i/>
              </w:rPr>
              <w:t>c</w:t>
            </w:r>
            <w:r w:rsidRPr="008D58C4">
              <w:t>.</w:t>
            </w:r>
          </w:p>
          <w:p w:rsidR="00AB7F4C" w:rsidRPr="008D58C4" w:rsidRDefault="00AB7F4C" w:rsidP="00191DF8">
            <w:pPr>
              <w:pStyle w:val="BodyText"/>
            </w:pPr>
          </w:p>
          <w:p w:rsidR="00AB7F4C" w:rsidRPr="008D58C4" w:rsidRDefault="00AB7F4C" w:rsidP="00191DF8">
            <w:pPr>
              <w:pStyle w:val="BodyText"/>
            </w:pPr>
            <w:r w:rsidRPr="008D58C4">
              <w:lastRenderedPageBreak/>
              <w:t>Use a set of ripple tank projection slides to reinforce the ripple tank work and focus on more detailed discussion.</w:t>
            </w:r>
          </w:p>
          <w:p w:rsidR="00AB7F4C" w:rsidRPr="008D58C4" w:rsidRDefault="00AB7F4C" w:rsidP="00191DF8">
            <w:pPr>
              <w:pStyle w:val="BodyText"/>
            </w:pPr>
          </w:p>
          <w:p w:rsidR="00AB7F4C" w:rsidRPr="008D58C4" w:rsidRDefault="00AB7F4C" w:rsidP="00191DF8">
            <w:pPr>
              <w:pStyle w:val="BodyText"/>
            </w:pPr>
            <w:r w:rsidRPr="008D58C4">
              <w:t>Wave equation:</w:t>
            </w:r>
          </w:p>
          <w:p w:rsidR="00AB7F4C" w:rsidRPr="007D23E1" w:rsidRDefault="00A22320" w:rsidP="00191DF8">
            <w:pPr>
              <w:pStyle w:val="BodyText"/>
              <w:rPr>
                <w:rStyle w:val="Weblink"/>
              </w:rPr>
            </w:pPr>
            <w:hyperlink r:id="rId206" w:history="1">
              <w:r w:rsidR="00AB7F4C" w:rsidRPr="007D23E1">
                <w:rPr>
                  <w:rStyle w:val="Weblink"/>
                </w:rPr>
                <w:t>www.youtube.com/watch?v=jEEPp0mBCdg</w:t>
              </w:r>
            </w:hyperlink>
          </w:p>
          <w:p w:rsidR="00AB7F4C" w:rsidRPr="007D23E1" w:rsidRDefault="00AB7F4C" w:rsidP="00191DF8">
            <w:pPr>
              <w:pStyle w:val="BodyText"/>
            </w:pPr>
          </w:p>
          <w:p w:rsidR="00AB7F4C" w:rsidRPr="008D58C4" w:rsidRDefault="00AB7F4C" w:rsidP="00191DF8">
            <w:pPr>
              <w:pStyle w:val="BodyText"/>
            </w:pPr>
            <w:r w:rsidRPr="008D58C4">
              <w:t>Wave speed:</w:t>
            </w:r>
          </w:p>
          <w:p w:rsidR="00AB7F4C" w:rsidRPr="007D23E1" w:rsidRDefault="00A22320" w:rsidP="00191DF8">
            <w:pPr>
              <w:pStyle w:val="BodyText"/>
              <w:rPr>
                <w:rStyle w:val="Weblink"/>
              </w:rPr>
            </w:pPr>
            <w:hyperlink r:id="rId207" w:history="1">
              <w:r w:rsidR="00AB7F4C" w:rsidRPr="007D23E1">
                <w:rPr>
                  <w:rStyle w:val="Weblink"/>
                </w:rPr>
                <w:t>www.bbc.co.uk/schools/gcsebitesize/science/aqa_pre_2011/radiation/anintroductiontowavesrev3.shtml</w:t>
              </w:r>
            </w:hyperlink>
          </w:p>
          <w:p w:rsidR="00AB7F4C" w:rsidRPr="007D23E1" w:rsidRDefault="00AB7F4C" w:rsidP="00191DF8">
            <w:pPr>
              <w:pStyle w:val="BodyText"/>
            </w:pPr>
          </w:p>
          <w:p w:rsidR="00AB7F4C" w:rsidRPr="007D23E1" w:rsidRDefault="00A22320" w:rsidP="00191DF8">
            <w:pPr>
              <w:pStyle w:val="BodyText"/>
              <w:rPr>
                <w:rStyle w:val="Weblink"/>
              </w:rPr>
            </w:pPr>
            <w:hyperlink r:id="rId208" w:history="1">
              <w:r w:rsidR="00AB7F4C" w:rsidRPr="007D23E1">
                <w:rPr>
                  <w:rStyle w:val="Weblink"/>
                </w:rPr>
                <w:t>www.gcse.com/waves/vfl.htm</w:t>
              </w:r>
            </w:hyperlink>
          </w:p>
        </w:tc>
      </w:tr>
      <w:tr w:rsidR="00AB7F4C" w:rsidRPr="004A4E17" w:rsidTr="007D23E1">
        <w:tblPrEx>
          <w:tblCellMar>
            <w:top w:w="0" w:type="dxa"/>
            <w:bottom w:w="0" w:type="dxa"/>
          </w:tblCellMar>
        </w:tblPrEx>
        <w:tc>
          <w:tcPr>
            <w:tcW w:w="1843" w:type="dxa"/>
            <w:tcMar>
              <w:top w:w="113" w:type="dxa"/>
              <w:bottom w:w="113" w:type="dxa"/>
            </w:tcMar>
          </w:tcPr>
          <w:p w:rsidR="00AB7F4C" w:rsidRPr="00AB7F4C" w:rsidRDefault="00AB7F4C" w:rsidP="00150DC3">
            <w:pPr>
              <w:pStyle w:val="BodyText"/>
            </w:pPr>
            <w:r w:rsidRPr="00AB7F4C">
              <w:lastRenderedPageBreak/>
              <w:t>3.3</w:t>
            </w:r>
            <w:r w:rsidR="00150DC3">
              <w:t xml:space="preserve"> </w:t>
            </w:r>
            <w:r w:rsidRPr="00AB7F4C">
              <w:t>Electro</w:t>
            </w:r>
            <w:r w:rsidR="00100CD5">
              <w:t>-</w:t>
            </w:r>
            <w:r w:rsidRPr="00AB7F4C">
              <w:t>magnetic spectrum</w:t>
            </w:r>
          </w:p>
        </w:tc>
        <w:tc>
          <w:tcPr>
            <w:tcW w:w="3402" w:type="dxa"/>
            <w:tcMar>
              <w:top w:w="113" w:type="dxa"/>
              <w:bottom w:w="113" w:type="dxa"/>
            </w:tcMar>
          </w:tcPr>
          <w:p w:rsidR="00AB7F4C" w:rsidRPr="00AB7F4C" w:rsidRDefault="00AB7F4C" w:rsidP="00150DC3">
            <w:pPr>
              <w:pStyle w:val="Bulletedlist"/>
              <w:ind w:left="317" w:hanging="283"/>
            </w:pPr>
            <w:r w:rsidRPr="00AB7F4C">
              <w:t>Describe the main features of the electromagnetic spectrum in order of wavelength</w:t>
            </w:r>
          </w:p>
          <w:p w:rsidR="00AB7F4C" w:rsidRPr="00AB7F4C" w:rsidRDefault="00AB7F4C" w:rsidP="00150DC3">
            <w:pPr>
              <w:pStyle w:val="Bulletedlist"/>
              <w:numPr>
                <w:ilvl w:val="0"/>
                <w:numId w:val="0"/>
              </w:numPr>
              <w:ind w:left="317"/>
            </w:pPr>
          </w:p>
          <w:p w:rsidR="00AB7F4C" w:rsidRPr="00AB7F4C" w:rsidRDefault="00AB7F4C" w:rsidP="00150DC3">
            <w:pPr>
              <w:pStyle w:val="Bulletedlist"/>
              <w:ind w:left="317" w:hanging="283"/>
            </w:pPr>
            <w:r w:rsidRPr="00AB7F4C">
              <w:t>State that all e.m. waves travel with the same high speed in a vacuum</w:t>
            </w:r>
          </w:p>
          <w:p w:rsidR="00AB7F4C" w:rsidRPr="00AB7F4C" w:rsidRDefault="00AB7F4C" w:rsidP="00150DC3">
            <w:pPr>
              <w:pStyle w:val="Bulletedlist"/>
              <w:numPr>
                <w:ilvl w:val="0"/>
                <w:numId w:val="0"/>
              </w:numPr>
              <w:ind w:left="317"/>
            </w:pPr>
          </w:p>
          <w:p w:rsidR="00AB7F4C" w:rsidRPr="00AB7F4C" w:rsidRDefault="00AB7F4C" w:rsidP="00150DC3">
            <w:pPr>
              <w:pStyle w:val="Bulletedlist"/>
              <w:ind w:left="317" w:hanging="283"/>
            </w:pPr>
            <w:r w:rsidRPr="00AB7F4C">
              <w:t>Describe typical properties and uses of radiations in all the different regions of the electromagnetic spectrum including:</w:t>
            </w:r>
          </w:p>
          <w:p w:rsidR="00AB7F4C" w:rsidRPr="00AB7F4C" w:rsidRDefault="00AB7F4C" w:rsidP="00150DC3">
            <w:pPr>
              <w:pStyle w:val="Sub-bullet"/>
              <w:ind w:left="601" w:hanging="284"/>
            </w:pPr>
            <w:r w:rsidRPr="00AB7F4C">
              <w:t xml:space="preserve"> radio and television communications (radio waves)</w:t>
            </w:r>
          </w:p>
          <w:p w:rsidR="00AB7F4C" w:rsidRPr="00AB7F4C" w:rsidRDefault="00AB7F4C" w:rsidP="00150DC3">
            <w:pPr>
              <w:pStyle w:val="Sub-bullet"/>
              <w:ind w:left="601" w:hanging="284"/>
            </w:pPr>
            <w:r w:rsidRPr="00AB7F4C">
              <w:t xml:space="preserve"> satellite television and telephones (microwaves)</w:t>
            </w:r>
          </w:p>
          <w:p w:rsidR="00AB7F4C" w:rsidRPr="00AB7F4C" w:rsidRDefault="00AB7F4C" w:rsidP="00150DC3">
            <w:pPr>
              <w:pStyle w:val="Sub-bullet"/>
              <w:ind w:left="601" w:hanging="284"/>
            </w:pPr>
            <w:r w:rsidRPr="00AB7F4C">
              <w:t xml:space="preserve"> electrical appliances, remote controllers for televisions and intruder alarms (infra-red)</w:t>
            </w:r>
          </w:p>
          <w:p w:rsidR="00AB7F4C" w:rsidRPr="00AB7F4C" w:rsidRDefault="00AB7F4C" w:rsidP="00150DC3">
            <w:pPr>
              <w:pStyle w:val="Sub-bullet"/>
              <w:ind w:left="601" w:hanging="284"/>
            </w:pPr>
            <w:r w:rsidRPr="00AB7F4C">
              <w:t xml:space="preserve"> medicine and security (X-rays)</w:t>
            </w:r>
          </w:p>
          <w:p w:rsidR="00AB7F4C" w:rsidRPr="00AB7F4C" w:rsidRDefault="00AB7F4C" w:rsidP="00150DC3">
            <w:pPr>
              <w:pStyle w:val="Bulletedlist"/>
              <w:numPr>
                <w:ilvl w:val="0"/>
                <w:numId w:val="0"/>
              </w:numPr>
              <w:ind w:left="317"/>
            </w:pPr>
          </w:p>
          <w:p w:rsidR="00AB7F4C" w:rsidRPr="00AB7F4C" w:rsidRDefault="00AB7F4C" w:rsidP="00150DC3">
            <w:pPr>
              <w:pStyle w:val="Bulletedlist"/>
              <w:ind w:left="317" w:hanging="283"/>
            </w:pPr>
            <w:r w:rsidRPr="00AB7F4C">
              <w:t xml:space="preserve">Demonstrate an awareness of safety issues regarding the use </w:t>
            </w:r>
            <w:r w:rsidRPr="00AB7F4C">
              <w:lastRenderedPageBreak/>
              <w:t>of microwaves and X-rays</w:t>
            </w:r>
          </w:p>
        </w:tc>
        <w:tc>
          <w:tcPr>
            <w:tcW w:w="9356" w:type="dxa"/>
            <w:tcMar>
              <w:top w:w="113" w:type="dxa"/>
              <w:bottom w:w="113" w:type="dxa"/>
            </w:tcMar>
          </w:tcPr>
          <w:p w:rsidR="00AB7F4C" w:rsidRPr="00AB7F4C" w:rsidRDefault="00AB7F4C" w:rsidP="00191DF8">
            <w:pPr>
              <w:pStyle w:val="BodyText"/>
            </w:pPr>
            <w:r w:rsidRPr="00AB7F4C">
              <w:lastRenderedPageBreak/>
              <w:t>Include plenty of examples to show learners that they already have much general knowledge regarding the uses of electromagnetic waves.</w:t>
            </w:r>
          </w:p>
          <w:p w:rsidR="00AB7F4C" w:rsidRPr="00AB7F4C" w:rsidRDefault="00AB7F4C" w:rsidP="00191DF8">
            <w:pPr>
              <w:pStyle w:val="BodyText"/>
            </w:pPr>
          </w:p>
          <w:p w:rsidR="00AB7F4C" w:rsidRPr="00AB7F4C" w:rsidRDefault="00AB7F4C" w:rsidP="00191DF8">
            <w:pPr>
              <w:pStyle w:val="BodyText"/>
            </w:pPr>
            <w:r w:rsidRPr="00AB7F4C">
              <w:t xml:space="preserve">Quote frequency and wavelength values and show that as </w:t>
            </w:r>
            <w:r w:rsidR="00242A82" w:rsidRPr="00F91E0A">
              <w:rPr>
                <w:rStyle w:val="Italics"/>
              </w:rPr>
              <w:t>f</w:t>
            </w:r>
            <w:r w:rsidRPr="00AB7F4C">
              <w:t xml:space="preserve"> increases, </w:t>
            </w:r>
            <w:r w:rsidRPr="00AB7F4C">
              <w:sym w:font="Symbol" w:char="F06C"/>
            </w:r>
            <w:r w:rsidRPr="00AB7F4C">
              <w:t xml:space="preserve"> decreases.</w:t>
            </w:r>
          </w:p>
          <w:p w:rsidR="00AB7F4C" w:rsidRPr="00AB7F4C" w:rsidRDefault="00AB7F4C" w:rsidP="00191DF8">
            <w:pPr>
              <w:pStyle w:val="BodyText"/>
            </w:pPr>
          </w:p>
          <w:p w:rsidR="00AB7F4C" w:rsidRPr="00AB7F4C" w:rsidRDefault="00AB7F4C" w:rsidP="00191DF8">
            <w:pPr>
              <w:pStyle w:val="BodyText"/>
            </w:pPr>
            <w:r w:rsidRPr="00AB7F4C">
              <w:t>Identify the radio wave, microwave, infra-red and X-ray regions of the e.m. spectrum. Explain that the first three can be encoded with digital or analogue signals to transmit messages remotely.</w:t>
            </w:r>
          </w:p>
          <w:p w:rsidR="00AB7F4C" w:rsidRPr="00AB7F4C" w:rsidRDefault="00AB7F4C" w:rsidP="00191DF8">
            <w:pPr>
              <w:pStyle w:val="BodyText"/>
            </w:pPr>
          </w:p>
          <w:p w:rsidR="00AB7F4C" w:rsidRPr="00AB7F4C" w:rsidRDefault="00AB7F4C" w:rsidP="00191DF8">
            <w:pPr>
              <w:pStyle w:val="BodyText"/>
            </w:pPr>
            <w:r w:rsidRPr="00AB7F4C">
              <w:t>Explain that X-rays can be used both diagnostically and therapeutically in medicine and discuss the risks of using and of not using X-rays in medicine.</w:t>
            </w:r>
          </w:p>
          <w:p w:rsidR="00AB7F4C" w:rsidRPr="00AB7F4C" w:rsidRDefault="00AB7F4C" w:rsidP="00191DF8">
            <w:pPr>
              <w:pStyle w:val="BodyText"/>
            </w:pPr>
          </w:p>
          <w:p w:rsidR="00AB7F4C" w:rsidRDefault="00AB7F4C" w:rsidP="00191DF8">
            <w:pPr>
              <w:pStyle w:val="BodyText"/>
            </w:pPr>
            <w:r w:rsidRPr="00AB7F4C">
              <w:t>Discuss the likely dangers of using mobile phones and problems that arise when microwaves escape from faulty microwave ovens.</w:t>
            </w:r>
          </w:p>
          <w:p w:rsidR="00AB7F4C" w:rsidRDefault="00AB7F4C" w:rsidP="00191DF8">
            <w:pPr>
              <w:pStyle w:val="BodyText"/>
            </w:pPr>
          </w:p>
          <w:p w:rsidR="00AB7F4C" w:rsidRPr="00AB7F4C" w:rsidRDefault="00AB7F4C" w:rsidP="00191DF8">
            <w:pPr>
              <w:pStyle w:val="BodyText"/>
            </w:pPr>
            <w:r w:rsidRPr="00AB7F4C">
              <w:t>Electromagnetic spectrum:</w:t>
            </w:r>
          </w:p>
          <w:p w:rsidR="00AB7F4C" w:rsidRPr="00484512" w:rsidRDefault="00A22320" w:rsidP="00191DF8">
            <w:pPr>
              <w:pStyle w:val="BodyText"/>
              <w:rPr>
                <w:rStyle w:val="Weblink"/>
              </w:rPr>
            </w:pPr>
            <w:hyperlink r:id="rId209" w:history="1">
              <w:r w:rsidR="00AB7F4C" w:rsidRPr="00484512">
                <w:rPr>
                  <w:rStyle w:val="Weblink"/>
                </w:rPr>
                <w:t>www.schooltube.com/video/6ea0d020a582f8d6b1c1/The-Electromagnetic-Spectrum</w:t>
              </w:r>
            </w:hyperlink>
          </w:p>
          <w:p w:rsidR="00AB7F4C" w:rsidRPr="00AB7F4C" w:rsidRDefault="00AB7F4C" w:rsidP="00191DF8">
            <w:pPr>
              <w:pStyle w:val="BodyText"/>
            </w:pPr>
          </w:p>
          <w:p w:rsidR="00AB7F4C" w:rsidRPr="00484512" w:rsidRDefault="00A22320" w:rsidP="00191DF8">
            <w:pPr>
              <w:pStyle w:val="BodyText"/>
              <w:rPr>
                <w:rStyle w:val="Weblink"/>
              </w:rPr>
            </w:pPr>
            <w:hyperlink r:id="rId210" w:history="1">
              <w:r w:rsidR="00AB7F4C" w:rsidRPr="00484512">
                <w:rPr>
                  <w:rStyle w:val="Weblink"/>
                </w:rPr>
                <w:t>www.youtube.com/watch?v=UzI1z0u_700</w:t>
              </w:r>
            </w:hyperlink>
          </w:p>
          <w:p w:rsidR="00AB7F4C" w:rsidRPr="00AB7F4C" w:rsidRDefault="00AB7F4C" w:rsidP="00191DF8">
            <w:pPr>
              <w:pStyle w:val="BodyText"/>
            </w:pPr>
          </w:p>
          <w:p w:rsidR="00AB7F4C" w:rsidRPr="00484512" w:rsidRDefault="00A22320" w:rsidP="00191DF8">
            <w:pPr>
              <w:pStyle w:val="BodyText"/>
              <w:rPr>
                <w:rStyle w:val="Weblink"/>
              </w:rPr>
            </w:pPr>
            <w:hyperlink r:id="rId211" w:history="1">
              <w:r w:rsidR="00AB7F4C" w:rsidRPr="00484512">
                <w:rPr>
                  <w:rStyle w:val="Weblink"/>
                </w:rPr>
                <w:t>www.vimeo.com/16996376</w:t>
              </w:r>
            </w:hyperlink>
          </w:p>
          <w:p w:rsidR="00AB7F4C" w:rsidRPr="00AB7F4C" w:rsidRDefault="00AB7F4C" w:rsidP="00191DF8">
            <w:pPr>
              <w:pStyle w:val="BodyText"/>
            </w:pPr>
          </w:p>
        </w:tc>
      </w:tr>
      <w:tr w:rsidR="00AB7F4C" w:rsidRPr="004A4E17" w:rsidTr="008D58C4">
        <w:tblPrEx>
          <w:tblCellMar>
            <w:top w:w="0" w:type="dxa"/>
            <w:bottom w:w="0" w:type="dxa"/>
          </w:tblCellMar>
        </w:tblPrEx>
        <w:tc>
          <w:tcPr>
            <w:tcW w:w="1843" w:type="dxa"/>
            <w:shd w:val="clear" w:color="auto" w:fill="F9AE85" w:themeFill="accent2"/>
            <w:tcMar>
              <w:top w:w="113" w:type="dxa"/>
              <w:bottom w:w="113" w:type="dxa"/>
            </w:tcMar>
          </w:tcPr>
          <w:p w:rsidR="00AB7F4C" w:rsidRPr="008D58C4" w:rsidRDefault="00AB7F4C" w:rsidP="00F62859">
            <w:pPr>
              <w:pStyle w:val="BodyText"/>
              <w:rPr>
                <w:rStyle w:val="Bold"/>
                <w:b w:val="0"/>
              </w:rPr>
            </w:pPr>
            <w:r w:rsidRPr="008D58C4">
              <w:rPr>
                <w:rStyle w:val="Bold"/>
                <w:b w:val="0"/>
              </w:rPr>
              <w:lastRenderedPageBreak/>
              <w:t>3.3</w:t>
            </w:r>
            <w:r w:rsidR="00F62859" w:rsidRPr="008D58C4">
              <w:rPr>
                <w:rStyle w:val="Bold"/>
                <w:b w:val="0"/>
              </w:rPr>
              <w:t xml:space="preserve"> </w:t>
            </w:r>
            <w:r w:rsidRPr="008D58C4">
              <w:rPr>
                <w:rStyle w:val="Bold"/>
                <w:b w:val="0"/>
              </w:rPr>
              <w:t>Electro</w:t>
            </w:r>
            <w:r w:rsidR="00100CD5" w:rsidRPr="008D58C4">
              <w:rPr>
                <w:rStyle w:val="Bold"/>
                <w:b w:val="0"/>
              </w:rPr>
              <w:t>-</w:t>
            </w:r>
            <w:r w:rsidRPr="008D58C4">
              <w:rPr>
                <w:rStyle w:val="Bold"/>
                <w:b w:val="0"/>
              </w:rPr>
              <w:t>magnetic spectrum</w:t>
            </w:r>
          </w:p>
        </w:tc>
        <w:tc>
          <w:tcPr>
            <w:tcW w:w="3402" w:type="dxa"/>
            <w:shd w:val="clear" w:color="auto" w:fill="F9AE85" w:themeFill="accent2"/>
            <w:tcMar>
              <w:top w:w="113" w:type="dxa"/>
              <w:bottom w:w="113" w:type="dxa"/>
            </w:tcMar>
          </w:tcPr>
          <w:p w:rsidR="00AB7F4C" w:rsidRPr="008D58C4" w:rsidRDefault="00AB7F4C" w:rsidP="00B160CD">
            <w:pPr>
              <w:pStyle w:val="Bulletedlist"/>
              <w:ind w:left="317" w:hanging="283"/>
              <w:rPr>
                <w:rStyle w:val="Bold"/>
                <w:b w:val="0"/>
              </w:rPr>
            </w:pPr>
            <w:r w:rsidRPr="008D58C4">
              <w:rPr>
                <w:rStyle w:val="Bold"/>
                <w:b w:val="0"/>
              </w:rPr>
              <w:t>State that the speed of electromagnetic waves in a vacuum is 3.0 </w:t>
            </w:r>
            <w:r w:rsidR="00B160CD" w:rsidRPr="008D58C4">
              <w:rPr>
                <w:rStyle w:val="Bold"/>
                <w:b w:val="0"/>
              </w:rPr>
              <w:sym w:font="Symbol" w:char="F0B4"/>
            </w:r>
            <w:r w:rsidRPr="008D58C4">
              <w:rPr>
                <w:rStyle w:val="Bold"/>
                <w:b w:val="0"/>
              </w:rPr>
              <w:t> 10</w:t>
            </w:r>
            <w:r w:rsidRPr="008D58C4">
              <w:rPr>
                <w:rStyle w:val="superscript"/>
              </w:rPr>
              <w:t>8</w:t>
            </w:r>
            <w:r w:rsidRPr="008D58C4">
              <w:rPr>
                <w:rStyle w:val="Bold"/>
                <w:b w:val="0"/>
              </w:rPr>
              <w:t> m/s and is approximately the same in air</w:t>
            </w:r>
          </w:p>
        </w:tc>
        <w:tc>
          <w:tcPr>
            <w:tcW w:w="9356" w:type="dxa"/>
            <w:shd w:val="clear" w:color="auto" w:fill="F9AE85" w:themeFill="accent2"/>
            <w:tcMar>
              <w:top w:w="113" w:type="dxa"/>
              <w:bottom w:w="113" w:type="dxa"/>
            </w:tcMar>
          </w:tcPr>
          <w:p w:rsidR="00AB7F4C" w:rsidRPr="008D58C4" w:rsidRDefault="00AB7F4C" w:rsidP="00484512">
            <w:pPr>
              <w:pStyle w:val="BodyText"/>
            </w:pPr>
            <w:r w:rsidRPr="008D58C4">
              <w:t>There is no particular reason for not quoting the exact (to 2 significant figures) value 3.0 × 10</w:t>
            </w:r>
            <w:r w:rsidRPr="008D58C4">
              <w:rPr>
                <w:vertAlign w:val="superscript"/>
              </w:rPr>
              <w:t>8</w:t>
            </w:r>
            <w:r w:rsidRPr="008D58C4">
              <w:t> m/s here.</w:t>
            </w:r>
          </w:p>
          <w:p w:rsidR="00AB7F4C" w:rsidRPr="008D58C4" w:rsidRDefault="00AB7F4C" w:rsidP="00484512">
            <w:pPr>
              <w:pStyle w:val="BodyText"/>
            </w:pPr>
          </w:p>
          <w:p w:rsidR="00AB7F4C" w:rsidRPr="008D58C4" w:rsidRDefault="00AB7F4C" w:rsidP="00484512">
            <w:pPr>
              <w:pStyle w:val="BodyText"/>
            </w:pPr>
            <w:r w:rsidRPr="008D58C4">
              <w:t>Calculate how long it takes for an intercontinental phone call to travel to a satellite (height ~35</w:t>
            </w:r>
            <w:r w:rsidR="00B160CD" w:rsidRPr="008D58C4">
              <w:t> </w:t>
            </w:r>
            <w:r w:rsidRPr="008D58C4">
              <w:t>000 km) and back and then for the reply to make the same journey.</w:t>
            </w:r>
          </w:p>
        </w:tc>
      </w:tr>
      <w:tr w:rsidR="00AB7F4C" w:rsidRPr="004A4E17" w:rsidTr="007D23E1">
        <w:tblPrEx>
          <w:tblCellMar>
            <w:top w:w="0" w:type="dxa"/>
            <w:bottom w:w="0" w:type="dxa"/>
          </w:tblCellMar>
        </w:tblPrEx>
        <w:tc>
          <w:tcPr>
            <w:tcW w:w="1843" w:type="dxa"/>
            <w:tcMar>
              <w:top w:w="113" w:type="dxa"/>
              <w:bottom w:w="113" w:type="dxa"/>
            </w:tcMar>
          </w:tcPr>
          <w:p w:rsidR="00AB7F4C" w:rsidRPr="00AB7F4C" w:rsidRDefault="00AB7F4C" w:rsidP="00B160CD">
            <w:pPr>
              <w:pStyle w:val="BodyText"/>
            </w:pPr>
            <w:r w:rsidRPr="00AB7F4C">
              <w:t>3.4 Sound</w:t>
            </w:r>
          </w:p>
        </w:tc>
        <w:tc>
          <w:tcPr>
            <w:tcW w:w="3402" w:type="dxa"/>
            <w:tcMar>
              <w:top w:w="113" w:type="dxa"/>
              <w:bottom w:w="113" w:type="dxa"/>
            </w:tcMar>
          </w:tcPr>
          <w:p w:rsidR="00AB7F4C" w:rsidRPr="00AB7F4C" w:rsidRDefault="00AB7F4C" w:rsidP="00B160CD">
            <w:pPr>
              <w:pStyle w:val="Bulletedlist"/>
              <w:ind w:left="317" w:hanging="283"/>
            </w:pPr>
            <w:r w:rsidRPr="00AB7F4C">
              <w:t>Describe the production of sound by vibrating sources</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Describe the longitudinal nature of sound waves</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State that the approximate range of audible frequencies for a healthy human ear is 20 Hz to 20</w:t>
            </w:r>
            <w:r w:rsidR="00B160CD">
              <w:t> </w:t>
            </w:r>
            <w:r w:rsidRPr="00AB7F4C">
              <w:t>000 Hz</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Show an understanding of the term ultrasound</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Show an understanding that a medium is needed to transmit sound waves</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Describe an experiment to determine the speed of sound in air</w:t>
            </w:r>
          </w:p>
          <w:p w:rsidR="00AB7F4C" w:rsidRPr="00AB7F4C" w:rsidRDefault="00AB7F4C" w:rsidP="00B160CD">
            <w:pPr>
              <w:pStyle w:val="Bulletedlist"/>
              <w:numPr>
                <w:ilvl w:val="0"/>
                <w:numId w:val="0"/>
              </w:numPr>
              <w:ind w:left="317"/>
            </w:pPr>
          </w:p>
          <w:p w:rsidR="00AB7F4C" w:rsidRPr="00AB7F4C" w:rsidRDefault="00AB7F4C" w:rsidP="00B160CD">
            <w:pPr>
              <w:pStyle w:val="Bulletedlist"/>
              <w:ind w:left="317" w:hanging="283"/>
            </w:pPr>
            <w:r w:rsidRPr="00AB7F4C">
              <w:t>Relate the loudness and pitch of sound waves to amplitude and frequency</w:t>
            </w:r>
          </w:p>
          <w:p w:rsidR="00AB7F4C" w:rsidRPr="00AB7F4C" w:rsidRDefault="00AB7F4C" w:rsidP="00484512">
            <w:pPr>
              <w:pStyle w:val="BodyText"/>
            </w:pPr>
          </w:p>
          <w:p w:rsidR="00AB7F4C" w:rsidRPr="00AB7F4C" w:rsidRDefault="00AB7F4C" w:rsidP="00B160CD">
            <w:pPr>
              <w:pStyle w:val="Bulletedlist"/>
              <w:ind w:left="317" w:hanging="283"/>
            </w:pPr>
            <w:r w:rsidRPr="00AB7F4C">
              <w:t>Describe how the reflection of sound may produce an echo</w:t>
            </w:r>
          </w:p>
        </w:tc>
        <w:tc>
          <w:tcPr>
            <w:tcW w:w="9356" w:type="dxa"/>
            <w:tcMar>
              <w:top w:w="113" w:type="dxa"/>
              <w:bottom w:w="113" w:type="dxa"/>
            </w:tcMar>
          </w:tcPr>
          <w:p w:rsidR="00AB7F4C" w:rsidRPr="00AB7F4C" w:rsidRDefault="00AB7F4C" w:rsidP="00484512">
            <w:pPr>
              <w:pStyle w:val="BodyText"/>
            </w:pPr>
            <w:r w:rsidRPr="00AB7F4C">
              <w:t xml:space="preserve">Use a variety of musical instruments/vibrating rulers/pieces of card in the spokes of a bicycle wheel, etc. to introduce this section. A signal generator and loudspeaker can be used to investigate the range of audible frequencies. </w:t>
            </w:r>
            <w:r w:rsidR="00B160CD">
              <w:t>T</w:t>
            </w:r>
            <w:r w:rsidRPr="00AB7F4C">
              <w:t>he usual range is considered to be ~20 Hz to ~20 kHz. Few teachers will hear frequencies as high as most of their learners and the upper limit is reduced as one gets older.</w:t>
            </w:r>
          </w:p>
          <w:p w:rsidR="00AB7F4C" w:rsidRPr="00AB7F4C" w:rsidRDefault="00AB7F4C" w:rsidP="00484512">
            <w:pPr>
              <w:pStyle w:val="BodyText"/>
            </w:pPr>
          </w:p>
          <w:p w:rsidR="00AB7F4C" w:rsidRPr="00AB7F4C" w:rsidRDefault="00AB7F4C" w:rsidP="00484512">
            <w:pPr>
              <w:pStyle w:val="BodyText"/>
            </w:pPr>
            <w:r w:rsidRPr="00AB7F4C">
              <w:t>A bell in a bell jar that can be evacuated can be used to show that a medium is required for the transmission of sound (at the same time showing that light travels through a vacuum). Sound can still pass through the structure holding the bell in place.</w:t>
            </w:r>
          </w:p>
          <w:p w:rsidR="00AB7F4C" w:rsidRPr="00AB7F4C" w:rsidRDefault="00AB7F4C" w:rsidP="00484512">
            <w:pPr>
              <w:pStyle w:val="BodyText"/>
            </w:pPr>
          </w:p>
          <w:p w:rsidR="00AB7F4C" w:rsidRDefault="00AB7F4C" w:rsidP="00484512">
            <w:pPr>
              <w:pStyle w:val="BodyText"/>
            </w:pPr>
            <w:r w:rsidRPr="00AB7F4C">
              <w:t>Use of a c.r.o. and microphone gives a visual picture of amplitude and frequency. Extension learners can analyse the c.r.o. traces in more detail.</w:t>
            </w:r>
          </w:p>
          <w:p w:rsidR="00404AAA" w:rsidRDefault="00404AAA" w:rsidP="00484512">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404AAA" w:rsidRPr="00611D2F" w:rsidTr="00713310">
              <w:trPr>
                <w:gridAfter w:val="1"/>
                <w:wAfter w:w="7088" w:type="dxa"/>
              </w:trPr>
              <w:tc>
                <w:tcPr>
                  <w:tcW w:w="1838" w:type="dxa"/>
                  <w:shd w:val="clear" w:color="auto" w:fill="55C2E6"/>
                </w:tcPr>
                <w:p w:rsidR="00404AAA" w:rsidRPr="00611D2F" w:rsidRDefault="00404AAA" w:rsidP="00404AAA">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404AAA" w:rsidRPr="00611D2F" w:rsidTr="00713310">
              <w:tc>
                <w:tcPr>
                  <w:tcW w:w="8926" w:type="dxa"/>
                  <w:gridSpan w:val="2"/>
                </w:tcPr>
                <w:p w:rsidR="00404AAA" w:rsidRPr="00611D2F" w:rsidRDefault="00404AAA" w:rsidP="00404AAA">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sidR="00713310">
                    <w:rPr>
                      <w:rFonts w:ascii="Arial" w:hAnsi="Arial" w:cs="Arial"/>
                      <w:sz w:val="20"/>
                      <w:szCs w:val="20"/>
                    </w:rPr>
                    <w:t>Use of a CRO to visualise sound waves</w:t>
                  </w:r>
                </w:p>
                <w:p w:rsidR="00404AAA" w:rsidRPr="00611D2F" w:rsidRDefault="00404AAA" w:rsidP="00713310">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 xml:space="preserve">on </w:t>
                  </w:r>
                  <w:r w:rsidR="00713310">
                    <w:rPr>
                      <w:rFonts w:ascii="Arial" w:hAnsi="Arial" w:cs="Arial"/>
                      <w:sz w:val="20"/>
                      <w:szCs w:val="20"/>
                    </w:rPr>
                    <w:t>an experiment to visualise sound waves using a cathode ray oscilloscope (CRO)</w:t>
                  </w:r>
                  <w:r>
                    <w:rPr>
                      <w:rFonts w:ascii="Arial" w:hAnsi="Arial" w:cs="Arial"/>
                      <w:sz w:val="20"/>
                      <w:szCs w:val="20"/>
                    </w:rPr>
                    <w:t>.</w:t>
                  </w:r>
                </w:p>
              </w:tc>
            </w:tr>
          </w:tbl>
          <w:p w:rsidR="00404AAA" w:rsidRDefault="00404AAA" w:rsidP="00484512">
            <w:pPr>
              <w:pStyle w:val="BodyText"/>
            </w:pPr>
          </w:p>
          <w:p w:rsidR="00AB7F4C" w:rsidRPr="00484512" w:rsidRDefault="00AB7F4C" w:rsidP="00484512">
            <w:pPr>
              <w:pStyle w:val="BodyText"/>
              <w:rPr>
                <w:rStyle w:val="Weblink"/>
              </w:rPr>
            </w:pPr>
            <w:r w:rsidRPr="00AB7F4C">
              <w:t>Interesting work on resonance including a video of the Tacoma Narrows Bridge disaster:</w:t>
            </w:r>
            <w:r w:rsidR="00B160CD">
              <w:t xml:space="preserve"> </w:t>
            </w:r>
            <w:hyperlink r:id="rId212" w:history="1">
              <w:r w:rsidRPr="00484512">
                <w:rPr>
                  <w:rStyle w:val="Weblink"/>
                </w:rPr>
                <w:t>www.youtube.com/watch?v=j-zczJXSxnw</w:t>
              </w:r>
            </w:hyperlink>
          </w:p>
          <w:p w:rsidR="00AB7F4C" w:rsidRPr="00AB7F4C" w:rsidRDefault="00AB7F4C" w:rsidP="00484512">
            <w:pPr>
              <w:pStyle w:val="BodyText"/>
            </w:pPr>
          </w:p>
          <w:p w:rsidR="00AB7F4C" w:rsidRPr="00484512" w:rsidRDefault="00AB7F4C" w:rsidP="00484512">
            <w:pPr>
              <w:pStyle w:val="BodyText"/>
              <w:rPr>
                <w:rStyle w:val="Weblink"/>
              </w:rPr>
            </w:pPr>
            <w:r w:rsidRPr="00AB7F4C">
              <w:t>This website about sound waves is informative and includes audio:</w:t>
            </w:r>
            <w:r w:rsidR="00B160CD">
              <w:t xml:space="preserve"> </w:t>
            </w:r>
            <w:hyperlink r:id="rId213" w:history="1">
              <w:r w:rsidRPr="00484512">
                <w:rPr>
                  <w:rStyle w:val="Weblink"/>
                </w:rPr>
                <w:t>www.youtube.com/watch?v=usHtqr0_HXU</w:t>
              </w:r>
            </w:hyperlink>
          </w:p>
          <w:p w:rsidR="00AB7F4C" w:rsidRPr="00AB7F4C" w:rsidRDefault="00AB7F4C" w:rsidP="00484512">
            <w:pPr>
              <w:pStyle w:val="BodyText"/>
            </w:pPr>
          </w:p>
          <w:p w:rsidR="00AB7F4C" w:rsidRPr="00484512" w:rsidRDefault="00AB7F4C" w:rsidP="00484512">
            <w:pPr>
              <w:pStyle w:val="BodyText"/>
              <w:rPr>
                <w:rStyle w:val="CIE-Link"/>
              </w:rPr>
            </w:pPr>
          </w:p>
        </w:tc>
      </w:tr>
      <w:tr w:rsidR="00AB7F4C" w:rsidRPr="004A4E17" w:rsidTr="008D58C4">
        <w:tblPrEx>
          <w:tblCellMar>
            <w:top w:w="0" w:type="dxa"/>
            <w:bottom w:w="0" w:type="dxa"/>
          </w:tblCellMar>
        </w:tblPrEx>
        <w:tc>
          <w:tcPr>
            <w:tcW w:w="1843" w:type="dxa"/>
            <w:shd w:val="clear" w:color="auto" w:fill="F9AE85" w:themeFill="accent2"/>
            <w:tcMar>
              <w:top w:w="113" w:type="dxa"/>
              <w:bottom w:w="113" w:type="dxa"/>
            </w:tcMar>
          </w:tcPr>
          <w:p w:rsidR="00AB7F4C" w:rsidRPr="008D58C4" w:rsidRDefault="00AB7F4C" w:rsidP="00B160CD">
            <w:pPr>
              <w:pStyle w:val="BodyText"/>
              <w:rPr>
                <w:rStyle w:val="Bold"/>
                <w:b w:val="0"/>
              </w:rPr>
            </w:pPr>
            <w:r w:rsidRPr="008D58C4">
              <w:rPr>
                <w:rStyle w:val="Bold"/>
                <w:b w:val="0"/>
              </w:rPr>
              <w:lastRenderedPageBreak/>
              <w:t>3.4</w:t>
            </w:r>
            <w:r w:rsidR="00B160CD" w:rsidRPr="008D58C4">
              <w:rPr>
                <w:rStyle w:val="Bold"/>
                <w:b w:val="0"/>
              </w:rPr>
              <w:t xml:space="preserve"> </w:t>
            </w:r>
            <w:r w:rsidRPr="008D58C4">
              <w:rPr>
                <w:rStyle w:val="Bold"/>
                <w:b w:val="0"/>
              </w:rPr>
              <w:t>Sound</w:t>
            </w:r>
          </w:p>
        </w:tc>
        <w:tc>
          <w:tcPr>
            <w:tcW w:w="3402" w:type="dxa"/>
            <w:shd w:val="clear" w:color="auto" w:fill="F9AE85" w:themeFill="accent2"/>
            <w:tcMar>
              <w:top w:w="113" w:type="dxa"/>
              <w:bottom w:w="113" w:type="dxa"/>
            </w:tcMar>
          </w:tcPr>
          <w:p w:rsidR="00AB7F4C" w:rsidRPr="008D58C4" w:rsidRDefault="00AB7F4C" w:rsidP="00B160CD">
            <w:pPr>
              <w:pStyle w:val="Bulletedlist"/>
              <w:ind w:left="317" w:hanging="283"/>
              <w:rPr>
                <w:rStyle w:val="Bold"/>
                <w:b w:val="0"/>
              </w:rPr>
            </w:pPr>
            <w:r w:rsidRPr="008D58C4">
              <w:rPr>
                <w:rStyle w:val="Bold"/>
                <w:b w:val="0"/>
              </w:rPr>
              <w:t>Describe compression and rarefaction</w:t>
            </w:r>
          </w:p>
          <w:p w:rsidR="00AB7F4C" w:rsidRPr="008D58C4" w:rsidRDefault="00AB7F4C" w:rsidP="00B160CD">
            <w:pPr>
              <w:pStyle w:val="Bulletedlist"/>
              <w:numPr>
                <w:ilvl w:val="0"/>
                <w:numId w:val="0"/>
              </w:numPr>
              <w:ind w:left="317"/>
              <w:rPr>
                <w:rStyle w:val="Bold"/>
                <w:b w:val="0"/>
              </w:rPr>
            </w:pPr>
          </w:p>
          <w:p w:rsidR="00AB7F4C" w:rsidRPr="008D58C4" w:rsidRDefault="00AB7F4C" w:rsidP="00B160CD">
            <w:pPr>
              <w:pStyle w:val="Bulletedlist"/>
              <w:ind w:left="317" w:hanging="283"/>
              <w:rPr>
                <w:rStyle w:val="Bold"/>
                <w:b w:val="0"/>
              </w:rPr>
            </w:pPr>
            <w:r w:rsidRPr="008D58C4">
              <w:rPr>
                <w:rStyle w:val="Bold"/>
                <w:b w:val="0"/>
              </w:rPr>
              <w:t>State typical values of the speed of sound in gases, liquids and solids</w:t>
            </w:r>
          </w:p>
        </w:tc>
        <w:tc>
          <w:tcPr>
            <w:tcW w:w="9356" w:type="dxa"/>
            <w:shd w:val="clear" w:color="auto" w:fill="F9AE85" w:themeFill="accent2"/>
            <w:tcMar>
              <w:top w:w="113" w:type="dxa"/>
              <w:bottom w:w="113" w:type="dxa"/>
            </w:tcMar>
          </w:tcPr>
          <w:p w:rsidR="00AB7F4C" w:rsidRPr="008D58C4" w:rsidRDefault="00AB7F4C" w:rsidP="00484512">
            <w:pPr>
              <w:pStyle w:val="BodyText"/>
            </w:pPr>
            <w:r w:rsidRPr="008D58C4">
              <w:t>A large-scale, outdoor echo method to determine the speed of sound in air can be used.</w:t>
            </w:r>
          </w:p>
          <w:p w:rsidR="00AB7F4C" w:rsidRPr="008D58C4" w:rsidRDefault="00AB7F4C" w:rsidP="00484512">
            <w:pPr>
              <w:pStyle w:val="BodyText"/>
            </w:pPr>
          </w:p>
          <w:p w:rsidR="00AB7F4C" w:rsidRPr="008D58C4" w:rsidRDefault="00AB7F4C" w:rsidP="00484512">
            <w:pPr>
              <w:pStyle w:val="BodyText"/>
            </w:pPr>
            <w:r w:rsidRPr="008D58C4">
              <w:t>Where a long metal fence is available, it is possible to strike the fence with a hammer and for a distant observer to hear the sound twice, once through the air and once through the fence.</w:t>
            </w:r>
          </w:p>
          <w:p w:rsidR="00AB7F4C" w:rsidRPr="008D58C4" w:rsidRDefault="00AB7F4C" w:rsidP="00484512">
            <w:pPr>
              <w:pStyle w:val="BodyText"/>
            </w:pPr>
          </w:p>
          <w:p w:rsidR="00AB7F4C" w:rsidRPr="008D58C4" w:rsidRDefault="00AB7F4C" w:rsidP="00484512">
            <w:pPr>
              <w:pStyle w:val="BodyText"/>
            </w:pPr>
            <w:r w:rsidRPr="008D58C4">
              <w:t>Compressions and rarefactions:</w:t>
            </w:r>
          </w:p>
          <w:p w:rsidR="00AB7F4C" w:rsidRPr="007D23E1" w:rsidRDefault="00A22320" w:rsidP="00484512">
            <w:pPr>
              <w:pStyle w:val="BodyText"/>
              <w:rPr>
                <w:rStyle w:val="Weblink"/>
              </w:rPr>
            </w:pPr>
            <w:hyperlink r:id="rId214" w:history="1">
              <w:r w:rsidR="00AB7F4C" w:rsidRPr="007D23E1">
                <w:rPr>
                  <w:rStyle w:val="Weblink"/>
                </w:rPr>
                <w:t>www.bbc.co.uk/schools/gcsebitesize/science/add_gateway_pre_2011/radiation/ultrasoundrev1.shtml</w:t>
              </w:r>
            </w:hyperlink>
          </w:p>
          <w:p w:rsidR="00AB7F4C" w:rsidRPr="007D23E1" w:rsidRDefault="00AB7F4C" w:rsidP="00484512">
            <w:pPr>
              <w:pStyle w:val="BodyText"/>
            </w:pPr>
          </w:p>
          <w:p w:rsidR="00AB7F4C" w:rsidRPr="007D23E1" w:rsidRDefault="00A22320" w:rsidP="00484512">
            <w:pPr>
              <w:pStyle w:val="BodyText"/>
              <w:rPr>
                <w:rStyle w:val="Weblink"/>
              </w:rPr>
            </w:pPr>
            <w:hyperlink r:id="rId215" w:history="1">
              <w:r w:rsidR="00AB7F4C" w:rsidRPr="007D23E1">
                <w:rPr>
                  <w:rStyle w:val="Weblink"/>
                </w:rPr>
                <w:t>www.youtube.com/watch?v=HlSCwV8d5qM</w:t>
              </w:r>
            </w:hyperlink>
          </w:p>
          <w:p w:rsidR="00AB7F4C" w:rsidRPr="007D23E1" w:rsidRDefault="00AB7F4C" w:rsidP="00484512">
            <w:pPr>
              <w:pStyle w:val="BodyText"/>
            </w:pPr>
          </w:p>
          <w:p w:rsidR="00AB7F4C" w:rsidRPr="008D58C4" w:rsidRDefault="00AB7F4C" w:rsidP="00484512">
            <w:pPr>
              <w:pStyle w:val="BodyText"/>
              <w:rPr>
                <w:rStyle w:val="Weblink"/>
                <w:color w:val="auto"/>
              </w:rPr>
            </w:pPr>
            <w:r w:rsidRPr="008D58C4">
              <w:t>Speed of sound in differing media:</w:t>
            </w:r>
          </w:p>
          <w:p w:rsidR="00AB7F4C" w:rsidRPr="007D23E1" w:rsidRDefault="00A22320" w:rsidP="00484512">
            <w:pPr>
              <w:pStyle w:val="BodyText"/>
            </w:pPr>
            <w:hyperlink r:id="rId216" w:history="1">
              <w:r w:rsidR="00AB7F4C" w:rsidRPr="007D23E1">
                <w:rPr>
                  <w:rStyle w:val="Weblink"/>
                </w:rPr>
                <w:t>http://hyperphysics.phy-astr.gsu.edu/hbase/tables/soundv.html</w:t>
              </w:r>
            </w:hyperlink>
          </w:p>
        </w:tc>
      </w:tr>
      <w:tr w:rsidR="00AB7F4C" w:rsidRPr="004A4E17" w:rsidTr="007D23E1">
        <w:trPr>
          <w:trHeight w:hRule="exact" w:val="440"/>
          <w:tblHeader/>
        </w:trPr>
        <w:tc>
          <w:tcPr>
            <w:tcW w:w="14601" w:type="dxa"/>
            <w:gridSpan w:val="3"/>
            <w:shd w:val="clear" w:color="auto" w:fill="EA5B0C"/>
            <w:tcMar>
              <w:top w:w="113" w:type="dxa"/>
              <w:bottom w:w="113" w:type="dxa"/>
            </w:tcMar>
            <w:vAlign w:val="center"/>
          </w:tcPr>
          <w:p w:rsidR="00AB7F4C" w:rsidRPr="00070664" w:rsidRDefault="00AB7F4C" w:rsidP="00B160CD">
            <w:pPr>
              <w:pStyle w:val="TableHead"/>
            </w:pPr>
            <w:r w:rsidRPr="00070664">
              <w:t>Past and specimen papers</w:t>
            </w:r>
          </w:p>
        </w:tc>
      </w:tr>
      <w:tr w:rsidR="00AB7F4C" w:rsidRPr="004A4E17" w:rsidTr="007D23E1">
        <w:tblPrEx>
          <w:tblCellMar>
            <w:top w:w="0" w:type="dxa"/>
            <w:bottom w:w="0" w:type="dxa"/>
          </w:tblCellMar>
        </w:tblPrEx>
        <w:tc>
          <w:tcPr>
            <w:tcW w:w="14601" w:type="dxa"/>
            <w:gridSpan w:val="3"/>
            <w:tcMar>
              <w:top w:w="113" w:type="dxa"/>
              <w:bottom w:w="113" w:type="dxa"/>
            </w:tcMar>
          </w:tcPr>
          <w:p w:rsidR="00484512" w:rsidRPr="00070664" w:rsidRDefault="00AB7F4C" w:rsidP="00484512">
            <w:pPr>
              <w:pStyle w:val="BodyText"/>
            </w:pPr>
            <w:r w:rsidRPr="00070664">
              <w:t xml:space="preserve">Past/specimen papers and mark schemes are available to download at </w:t>
            </w:r>
            <w:hyperlink r:id="rId217" w:history="1">
              <w:r w:rsidR="008865F6" w:rsidRPr="008D58C4">
                <w:rPr>
                  <w:rStyle w:val="Weblink"/>
                </w:rPr>
                <w:t>www.cambridgeinternational.org/support</w:t>
              </w:r>
            </w:hyperlink>
            <w:r w:rsidR="00B160CD">
              <w:rPr>
                <w:rStyle w:val="CIE-Link"/>
              </w:rPr>
              <w:t xml:space="preserve"> (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70664" w:rsidRPr="007D23E1" w:rsidRDefault="00354E03" w:rsidP="007D23E1">
      <w:pPr>
        <w:pStyle w:val="Heading1"/>
        <w:pBdr>
          <w:top w:val="single" w:sz="8" w:space="4" w:color="EA5B0C"/>
          <w:bottom w:val="single" w:sz="8" w:space="4" w:color="EA5B0C"/>
        </w:pBdr>
        <w:rPr>
          <w:color w:val="EA5B0C"/>
        </w:rPr>
      </w:pPr>
      <w:bookmarkStart w:id="18" w:name="_Toc456187426"/>
      <w:r w:rsidRPr="007D23E1">
        <w:rPr>
          <w:color w:val="EA5B0C"/>
        </w:rPr>
        <w:lastRenderedPageBreak/>
        <w:t>10:</w:t>
      </w:r>
      <w:r w:rsidR="00070664" w:rsidRPr="007D23E1">
        <w:rPr>
          <w:color w:val="EA5B0C"/>
        </w:rPr>
        <w:t xml:space="preserve"> </w:t>
      </w:r>
      <w:r w:rsidRPr="007D23E1">
        <w:rPr>
          <w:color w:val="EA5B0C"/>
        </w:rPr>
        <w:t>Atomic physics</w:t>
      </w:r>
      <w:bookmarkEnd w:id="18"/>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70664" w:rsidRPr="004A4E17" w:rsidTr="007D23E1">
        <w:trPr>
          <w:trHeight w:hRule="exact" w:val="440"/>
          <w:tblHeader/>
        </w:trPr>
        <w:tc>
          <w:tcPr>
            <w:tcW w:w="1843" w:type="dxa"/>
            <w:shd w:val="clear" w:color="auto" w:fill="EA5B0C"/>
            <w:tcMar>
              <w:top w:w="113" w:type="dxa"/>
              <w:bottom w:w="113" w:type="dxa"/>
            </w:tcMar>
            <w:vAlign w:val="center"/>
          </w:tcPr>
          <w:p w:rsidR="00070664" w:rsidRPr="00070664" w:rsidRDefault="00070664" w:rsidP="00070664">
            <w:pPr>
              <w:pStyle w:val="TableHead"/>
            </w:pPr>
            <w:r w:rsidRPr="004A4E17">
              <w:t>Syllabus ref</w:t>
            </w:r>
            <w:r w:rsidRPr="00070664">
              <w:t>.</w:t>
            </w:r>
          </w:p>
        </w:tc>
        <w:tc>
          <w:tcPr>
            <w:tcW w:w="3402" w:type="dxa"/>
            <w:shd w:val="clear" w:color="auto" w:fill="EA5B0C"/>
            <w:tcMar>
              <w:top w:w="113" w:type="dxa"/>
              <w:bottom w:w="113" w:type="dxa"/>
            </w:tcMar>
            <w:vAlign w:val="center"/>
          </w:tcPr>
          <w:p w:rsidR="00070664" w:rsidRPr="00070664" w:rsidRDefault="00070664" w:rsidP="00070664">
            <w:pPr>
              <w:pStyle w:val="TableHead"/>
            </w:pPr>
            <w:r w:rsidRPr="004A4E17">
              <w:t>Learning objectives</w:t>
            </w:r>
          </w:p>
        </w:tc>
        <w:tc>
          <w:tcPr>
            <w:tcW w:w="9356" w:type="dxa"/>
            <w:shd w:val="clear" w:color="auto" w:fill="EA5B0C"/>
            <w:tcMar>
              <w:top w:w="113" w:type="dxa"/>
              <w:bottom w:w="113" w:type="dxa"/>
            </w:tcMar>
            <w:vAlign w:val="center"/>
          </w:tcPr>
          <w:p w:rsidR="00070664" w:rsidRPr="00070664" w:rsidRDefault="00070664" w:rsidP="00070664">
            <w:pPr>
              <w:pStyle w:val="TableHead"/>
            </w:pPr>
            <w:r w:rsidRPr="00DF2AEF">
              <w:t>Suggested teaching activities</w:t>
            </w:r>
            <w:r w:rsidRPr="00070664">
              <w:t xml:space="preserve"> </w:t>
            </w:r>
          </w:p>
        </w:tc>
      </w:tr>
      <w:tr w:rsidR="00354E03" w:rsidRPr="004A4E17" w:rsidTr="007D23E1">
        <w:tblPrEx>
          <w:tblCellMar>
            <w:top w:w="0" w:type="dxa"/>
            <w:bottom w:w="0" w:type="dxa"/>
          </w:tblCellMar>
        </w:tblPrEx>
        <w:trPr>
          <w:trHeight w:val="487"/>
        </w:trPr>
        <w:tc>
          <w:tcPr>
            <w:tcW w:w="1843" w:type="dxa"/>
            <w:tcMar>
              <w:top w:w="113" w:type="dxa"/>
              <w:bottom w:w="113" w:type="dxa"/>
            </w:tcMar>
          </w:tcPr>
          <w:p w:rsidR="00354E03" w:rsidRPr="00354E03" w:rsidRDefault="00354E03" w:rsidP="00B160CD">
            <w:pPr>
              <w:pStyle w:val="BodyText"/>
            </w:pPr>
            <w:r w:rsidRPr="00354E03">
              <w:t>5.2.1</w:t>
            </w:r>
            <w:r w:rsidR="00B160CD">
              <w:t xml:space="preserve"> </w:t>
            </w:r>
            <w:r w:rsidRPr="00354E03">
              <w:t>Detection of radioactivity</w:t>
            </w:r>
          </w:p>
        </w:tc>
        <w:tc>
          <w:tcPr>
            <w:tcW w:w="3402" w:type="dxa"/>
            <w:tcMar>
              <w:top w:w="113" w:type="dxa"/>
              <w:bottom w:w="113" w:type="dxa"/>
            </w:tcMar>
          </w:tcPr>
          <w:p w:rsidR="00354E03" w:rsidRPr="00354E03" w:rsidRDefault="00354E03" w:rsidP="00CB2C39">
            <w:pPr>
              <w:pStyle w:val="Bulletedlist"/>
              <w:ind w:left="317" w:hanging="283"/>
            </w:pPr>
            <w:r w:rsidRPr="00354E03">
              <w:t>Demonstrate understanding of background radiation</w:t>
            </w:r>
          </w:p>
          <w:p w:rsidR="00354E03" w:rsidRPr="00354E03" w:rsidRDefault="00354E03" w:rsidP="00CB2C39">
            <w:pPr>
              <w:pStyle w:val="Bulletedlist"/>
              <w:numPr>
                <w:ilvl w:val="0"/>
                <w:numId w:val="0"/>
              </w:numPr>
              <w:ind w:left="317"/>
            </w:pPr>
          </w:p>
          <w:p w:rsidR="00354E03" w:rsidRPr="00354E03" w:rsidRDefault="00354E03" w:rsidP="00CB2C39">
            <w:pPr>
              <w:pStyle w:val="Bulletedlist"/>
              <w:ind w:left="317" w:hanging="283"/>
            </w:pPr>
            <w:r w:rsidRPr="00354E03">
              <w:t xml:space="preserve">Describe the detection of </w:t>
            </w:r>
            <w:r w:rsidRPr="00354E03">
              <w:sym w:font="Symbol" w:char="F061"/>
            </w:r>
            <w:r w:rsidRPr="00354E03">
              <w:t xml:space="preserve">-particles, </w:t>
            </w:r>
            <w:r w:rsidRPr="00354E03">
              <w:sym w:font="Symbol" w:char="F062"/>
            </w:r>
            <w:r w:rsidRPr="00354E03">
              <w:t xml:space="preserve">-particles and </w:t>
            </w:r>
            <w:r w:rsidRPr="00354E03">
              <w:sym w:font="Symbol" w:char="F067"/>
            </w:r>
            <w:r w:rsidRPr="00354E03">
              <w:t>-rays (</w:t>
            </w:r>
            <w:r w:rsidRPr="00354E03">
              <w:sym w:font="Symbol" w:char="F062"/>
            </w:r>
            <w:r w:rsidRPr="00354E03">
              <w:t xml:space="preserve">+ are not included: </w:t>
            </w:r>
            <w:r w:rsidRPr="00354E03">
              <w:sym w:font="Symbol" w:char="F062"/>
            </w:r>
            <w:r w:rsidRPr="00354E03">
              <w:t xml:space="preserve">-particles will be taken to refer to </w:t>
            </w:r>
            <w:r w:rsidRPr="00354E03">
              <w:sym w:font="Symbol" w:char="F062"/>
            </w:r>
            <w:r w:rsidRPr="00126DEB">
              <w:rPr>
                <w:rStyle w:val="superscript"/>
              </w:rPr>
              <w:t>–</w:t>
            </w:r>
            <w:r w:rsidRPr="00354E03">
              <w:t>)</w:t>
            </w:r>
          </w:p>
        </w:tc>
        <w:tc>
          <w:tcPr>
            <w:tcW w:w="9356" w:type="dxa"/>
            <w:tcMar>
              <w:top w:w="113" w:type="dxa"/>
              <w:bottom w:w="113" w:type="dxa"/>
            </w:tcMar>
          </w:tcPr>
          <w:p w:rsidR="00354E03" w:rsidRDefault="00354E03" w:rsidP="00A60CCE">
            <w:pPr>
              <w:pStyle w:val="BodyText"/>
            </w:pPr>
            <w:r w:rsidRPr="00354E03">
              <w:t>Use a Geiger</w:t>
            </w:r>
            <w:r w:rsidR="00CA5884">
              <w:t>-Müller</w:t>
            </w:r>
            <w:r w:rsidRPr="00354E03">
              <w:t xml:space="preserve"> tube to detect background radiation and </w:t>
            </w:r>
            <w:r w:rsidRPr="00354E03">
              <w:sym w:font="Symbol" w:char="F061"/>
            </w:r>
            <w:r w:rsidRPr="00354E03">
              <w:t xml:space="preserve">, </w:t>
            </w:r>
            <w:r w:rsidRPr="00354E03">
              <w:sym w:font="Symbol" w:char="F062"/>
            </w:r>
            <w:r w:rsidRPr="00354E03">
              <w:t xml:space="preserve"> and </w:t>
            </w:r>
            <w:r w:rsidRPr="00354E03">
              <w:sym w:font="Symbol" w:char="F067"/>
            </w:r>
            <w:r w:rsidRPr="00354E03">
              <w:t xml:space="preserve"> radiations. Emphasise that these radiations are emitted from the nucleus.</w:t>
            </w:r>
          </w:p>
          <w:p w:rsidR="00354E03" w:rsidRDefault="00354E03" w:rsidP="00A60CCE">
            <w:pPr>
              <w:pStyle w:val="BodyText"/>
            </w:pPr>
          </w:p>
          <w:p w:rsidR="00354E03" w:rsidRPr="00A60CCE" w:rsidRDefault="00354E03" w:rsidP="00A60CCE">
            <w:pPr>
              <w:pStyle w:val="BodyText"/>
              <w:rPr>
                <w:rStyle w:val="Weblink"/>
              </w:rPr>
            </w:pPr>
            <w:r w:rsidRPr="00354E03">
              <w:t>This website has an interesting history of Marie Curie:</w:t>
            </w:r>
            <w:r w:rsidR="00CB2C39">
              <w:t xml:space="preserve"> </w:t>
            </w:r>
            <w:hyperlink r:id="rId218" w:history="1">
              <w:r w:rsidRPr="00A60CCE">
                <w:rPr>
                  <w:rStyle w:val="Weblink"/>
                </w:rPr>
                <w:t>www.aip.org/history/curie/contents.htm</w:t>
              </w:r>
            </w:hyperlink>
          </w:p>
          <w:p w:rsidR="00354E03" w:rsidRPr="00354E03" w:rsidRDefault="00354E03" w:rsidP="00A60CCE">
            <w:pPr>
              <w:pStyle w:val="BodyText"/>
            </w:pPr>
          </w:p>
          <w:p w:rsidR="00354E03" w:rsidRPr="00A60CCE" w:rsidRDefault="00354E03" w:rsidP="00CB2C39">
            <w:pPr>
              <w:pStyle w:val="BodyText"/>
              <w:rPr>
                <w:rStyle w:val="Weblink"/>
              </w:rPr>
            </w:pPr>
            <w:r w:rsidRPr="00354E03">
              <w:t>Detecting background radiation:</w:t>
            </w:r>
            <w:r w:rsidR="00CB2C39">
              <w:t xml:space="preserve"> </w:t>
            </w:r>
            <w:hyperlink r:id="rId219" w:history="1">
              <w:r w:rsidRPr="00A60CCE">
                <w:rPr>
                  <w:rStyle w:val="Weblink"/>
                </w:rPr>
                <w:t>www.youtube.com/watch?v=5TCZqT7enHw</w:t>
              </w:r>
            </w:hyperlink>
          </w:p>
        </w:tc>
      </w:tr>
      <w:tr w:rsidR="00354E03" w:rsidRPr="004A4E17" w:rsidTr="007D23E1">
        <w:tblPrEx>
          <w:tblCellMar>
            <w:top w:w="0" w:type="dxa"/>
            <w:bottom w:w="0" w:type="dxa"/>
          </w:tblCellMar>
        </w:tblPrEx>
        <w:tc>
          <w:tcPr>
            <w:tcW w:w="1843" w:type="dxa"/>
            <w:tcMar>
              <w:top w:w="113" w:type="dxa"/>
              <w:bottom w:w="113" w:type="dxa"/>
            </w:tcMar>
          </w:tcPr>
          <w:p w:rsidR="00354E03" w:rsidRPr="00354E03" w:rsidRDefault="00354E03" w:rsidP="00A60CCE">
            <w:pPr>
              <w:pStyle w:val="BodyText"/>
            </w:pPr>
            <w:r w:rsidRPr="00354E03">
              <w:t>5.2.2 Characteristics of the three kinds of emission</w:t>
            </w:r>
          </w:p>
        </w:tc>
        <w:tc>
          <w:tcPr>
            <w:tcW w:w="3402" w:type="dxa"/>
            <w:tcMar>
              <w:top w:w="113" w:type="dxa"/>
              <w:bottom w:w="113" w:type="dxa"/>
            </w:tcMar>
          </w:tcPr>
          <w:p w:rsidR="00354E03" w:rsidRPr="00354E03" w:rsidRDefault="00354E03" w:rsidP="00CB2C39">
            <w:pPr>
              <w:pStyle w:val="Bulletedlist"/>
              <w:ind w:left="317" w:hanging="283"/>
            </w:pPr>
            <w:r w:rsidRPr="00354E03">
              <w:t>Discuss the random nature of radioactive emission</w:t>
            </w:r>
          </w:p>
          <w:p w:rsidR="00354E03" w:rsidRPr="00354E03" w:rsidRDefault="00354E03" w:rsidP="00CB2C39">
            <w:pPr>
              <w:pStyle w:val="Bulletedlist"/>
              <w:numPr>
                <w:ilvl w:val="0"/>
                <w:numId w:val="0"/>
              </w:numPr>
              <w:ind w:left="317"/>
            </w:pPr>
          </w:p>
          <w:p w:rsidR="00354E03" w:rsidRPr="00354E03" w:rsidRDefault="00354E03" w:rsidP="00CB2C39">
            <w:pPr>
              <w:pStyle w:val="Bulletedlist"/>
              <w:ind w:left="317" w:hanging="283"/>
            </w:pPr>
            <w:r w:rsidRPr="00354E03">
              <w:t xml:space="preserve">Identify </w:t>
            </w:r>
            <w:r w:rsidRPr="00354E03">
              <w:sym w:font="Symbol" w:char="F061"/>
            </w:r>
            <w:r w:rsidRPr="00354E03">
              <w:t xml:space="preserve">, </w:t>
            </w:r>
            <w:r w:rsidRPr="00354E03">
              <w:sym w:font="Symbol" w:char="F062"/>
            </w:r>
            <w:r w:rsidRPr="00354E03">
              <w:t xml:space="preserve"> and </w:t>
            </w:r>
            <w:r w:rsidRPr="00354E03">
              <w:sym w:font="Symbol" w:char="F067"/>
            </w:r>
            <w:r w:rsidRPr="00354E03">
              <w:t>-emissions by recalling</w:t>
            </w:r>
          </w:p>
          <w:p w:rsidR="00354E03" w:rsidRPr="00354E03" w:rsidRDefault="00354E03" w:rsidP="00CB2C39">
            <w:pPr>
              <w:pStyle w:val="Sub-bullet"/>
              <w:ind w:left="601" w:hanging="284"/>
            </w:pPr>
            <w:r w:rsidRPr="00354E03">
              <w:t>their nature</w:t>
            </w:r>
          </w:p>
          <w:p w:rsidR="00354E03" w:rsidRPr="00354E03" w:rsidRDefault="00354E03" w:rsidP="00CB2C39">
            <w:pPr>
              <w:pStyle w:val="Sub-bullet"/>
              <w:ind w:left="601" w:hanging="284"/>
            </w:pPr>
            <w:r w:rsidRPr="00354E03">
              <w:t>their relative ionising effects</w:t>
            </w:r>
          </w:p>
          <w:p w:rsidR="00354E03" w:rsidRPr="00354E03" w:rsidRDefault="00354E03" w:rsidP="00CB2C39">
            <w:pPr>
              <w:pStyle w:val="Sub-bullet"/>
              <w:ind w:left="601" w:hanging="284"/>
            </w:pPr>
            <w:r w:rsidRPr="00354E03">
              <w:t>their relative penetrating abilities (</w:t>
            </w:r>
            <w:r w:rsidRPr="00354E03">
              <w:sym w:font="Symbol" w:char="F062"/>
            </w:r>
            <w:r w:rsidRPr="00126DEB">
              <w:rPr>
                <w:rStyle w:val="superscript"/>
              </w:rPr>
              <w:t>+</w:t>
            </w:r>
            <w:r w:rsidRPr="00354E03">
              <w:t xml:space="preserve"> are not included, </w:t>
            </w:r>
            <w:r w:rsidRPr="00354E03">
              <w:sym w:font="Symbol" w:char="F062"/>
            </w:r>
            <w:r w:rsidR="00126DEB">
              <w:t>-</w:t>
            </w:r>
            <w:r w:rsidRPr="00354E03">
              <w:t xml:space="preserve">particles will be taken to refer to </w:t>
            </w:r>
            <w:r w:rsidRPr="00354E03">
              <w:sym w:font="Symbol" w:char="F062"/>
            </w:r>
            <w:r w:rsidRPr="00126DEB">
              <w:rPr>
                <w:rStyle w:val="superscript"/>
              </w:rPr>
              <w:t>–</w:t>
            </w:r>
            <w:r w:rsidRPr="00354E03">
              <w:t>)</w:t>
            </w:r>
          </w:p>
        </w:tc>
        <w:tc>
          <w:tcPr>
            <w:tcW w:w="9356" w:type="dxa"/>
            <w:tcMar>
              <w:top w:w="113" w:type="dxa"/>
              <w:bottom w:w="113" w:type="dxa"/>
            </w:tcMar>
          </w:tcPr>
          <w:p w:rsidR="00354E03" w:rsidRPr="00354E03" w:rsidRDefault="00354E03" w:rsidP="00A60CCE">
            <w:pPr>
              <w:pStyle w:val="BodyText"/>
            </w:pPr>
            <w:r w:rsidRPr="00354E03">
              <w:t>Show the presence of background radiation using a detector and explain that it varies from location to location. Show that it varies randomly over time.</w:t>
            </w:r>
          </w:p>
          <w:p w:rsidR="00354E03" w:rsidRPr="00354E03" w:rsidRDefault="00354E03" w:rsidP="00A60CCE">
            <w:pPr>
              <w:pStyle w:val="BodyText"/>
            </w:pPr>
          </w:p>
          <w:p w:rsidR="00354E03" w:rsidRPr="00354E03" w:rsidRDefault="00354E03" w:rsidP="00A60CCE">
            <w:pPr>
              <w:pStyle w:val="BodyText"/>
            </w:pPr>
            <w:r w:rsidRPr="00354E03">
              <w:t>Use a radiation detector with suitable absorbers to show penetrating abilities.</w:t>
            </w:r>
          </w:p>
          <w:p w:rsidR="00354E03" w:rsidRPr="00354E03" w:rsidRDefault="00354E03" w:rsidP="00A60CCE">
            <w:pPr>
              <w:pStyle w:val="BodyText"/>
            </w:pPr>
          </w:p>
          <w:p w:rsidR="00354E03" w:rsidRDefault="00354E03" w:rsidP="00A60CCE">
            <w:pPr>
              <w:pStyle w:val="BodyText"/>
            </w:pPr>
            <w:r w:rsidRPr="00354E03">
              <w:t>Use a diffusion type cloud chamber to show particle tracks and lead to discussion of ionising effects. A sp</w:t>
            </w:r>
            <w:r>
              <w:t>ark counter could also be used.</w:t>
            </w:r>
          </w:p>
          <w:p w:rsidR="00354E03" w:rsidRDefault="00354E03" w:rsidP="00A60CCE">
            <w:pPr>
              <w:pStyle w:val="BodyText"/>
            </w:pPr>
          </w:p>
          <w:p w:rsidR="00354E03" w:rsidRPr="00A60CCE" w:rsidRDefault="00354E03" w:rsidP="00A60CCE">
            <w:pPr>
              <w:pStyle w:val="BodyText"/>
              <w:rPr>
                <w:rStyle w:val="Weblink"/>
              </w:rPr>
            </w:pPr>
            <w:r w:rsidRPr="00354E03">
              <w:t>Properties:</w:t>
            </w:r>
            <w:r w:rsidR="00CB2C39">
              <w:t xml:space="preserve"> </w:t>
            </w:r>
            <w:hyperlink r:id="rId220" w:history="1">
              <w:r w:rsidRPr="00A60CCE">
                <w:rPr>
                  <w:rStyle w:val="Weblink"/>
                </w:rPr>
                <w:t>www.bbc.co.uk/schools/gcsebitesize/science/ocr_gateway_pre_2011/living_future/4_nuclear_radiation1.shtml</w:t>
              </w:r>
            </w:hyperlink>
          </w:p>
          <w:p w:rsidR="00354E03" w:rsidRPr="00354E03" w:rsidRDefault="00354E03" w:rsidP="00A60CCE">
            <w:pPr>
              <w:pStyle w:val="BodyText"/>
            </w:pPr>
          </w:p>
          <w:p w:rsidR="00354E03" w:rsidRPr="00A60CCE" w:rsidRDefault="00A22320" w:rsidP="00A60CCE">
            <w:pPr>
              <w:pStyle w:val="BodyText"/>
              <w:rPr>
                <w:rStyle w:val="Weblink"/>
              </w:rPr>
            </w:pPr>
            <w:hyperlink r:id="rId221" w:history="1">
              <w:r w:rsidR="00354E03" w:rsidRPr="00A60CCE">
                <w:rPr>
                  <w:rStyle w:val="Weblink"/>
                </w:rPr>
                <w:t>www.youtube.com/watch?v=Qlb5Z8QBpcI</w:t>
              </w:r>
            </w:hyperlink>
          </w:p>
          <w:p w:rsidR="00354E03" w:rsidRPr="00354E03" w:rsidRDefault="00354E03" w:rsidP="00A60CCE">
            <w:pPr>
              <w:pStyle w:val="BodyText"/>
            </w:pPr>
          </w:p>
          <w:p w:rsidR="00354E03" w:rsidRPr="00354E03" w:rsidRDefault="00354E03" w:rsidP="00A60CCE">
            <w:pPr>
              <w:pStyle w:val="BodyText"/>
            </w:pPr>
            <w:r w:rsidRPr="00354E03">
              <w:t>Radioactivity:</w:t>
            </w:r>
          </w:p>
          <w:p w:rsidR="00354E03" w:rsidRPr="00A60CCE" w:rsidRDefault="00A22320" w:rsidP="00A60CCE">
            <w:pPr>
              <w:pStyle w:val="BodyText"/>
              <w:rPr>
                <w:rStyle w:val="Weblink"/>
              </w:rPr>
            </w:pPr>
            <w:hyperlink r:id="rId222" w:history="1">
              <w:r w:rsidR="00354E03" w:rsidRPr="00A60CCE">
                <w:rPr>
                  <w:rStyle w:val="Weblink"/>
                </w:rPr>
                <w:t>http://fiziknota.blogspot.com/2010/01/radioactivity.html</w:t>
              </w:r>
            </w:hyperlink>
          </w:p>
          <w:p w:rsidR="00354E03" w:rsidRPr="00A60CCE" w:rsidRDefault="00354E03" w:rsidP="00A60CCE">
            <w:pPr>
              <w:pStyle w:val="BodyText"/>
              <w:rPr>
                <w:rStyle w:val="Weblink"/>
              </w:rPr>
            </w:pPr>
          </w:p>
          <w:p w:rsidR="00354E03" w:rsidRPr="00354E03" w:rsidRDefault="00A22320" w:rsidP="00A60CCE">
            <w:pPr>
              <w:pStyle w:val="BodyText"/>
            </w:pPr>
            <w:hyperlink r:id="rId223" w:history="1">
              <w:r w:rsidR="00354E03" w:rsidRPr="00A60CCE">
                <w:rPr>
                  <w:rStyle w:val="Weblink"/>
                </w:rPr>
                <w:t>www.youtube.com/watch?v=T7NhgaJCg5A</w:t>
              </w:r>
            </w:hyperlink>
          </w:p>
        </w:tc>
      </w:tr>
      <w:tr w:rsidR="009E15BC" w:rsidRPr="004A4E17" w:rsidTr="008D58C4">
        <w:tblPrEx>
          <w:tblCellMar>
            <w:top w:w="0" w:type="dxa"/>
            <w:bottom w:w="0" w:type="dxa"/>
          </w:tblCellMar>
        </w:tblPrEx>
        <w:tc>
          <w:tcPr>
            <w:tcW w:w="1843" w:type="dxa"/>
            <w:shd w:val="clear" w:color="auto" w:fill="F9AE85" w:themeFill="accent2"/>
            <w:tcMar>
              <w:top w:w="113" w:type="dxa"/>
              <w:bottom w:w="113" w:type="dxa"/>
            </w:tcMar>
          </w:tcPr>
          <w:p w:rsidR="009E15BC" w:rsidRPr="008D58C4" w:rsidRDefault="009E15BC" w:rsidP="00CB2C39">
            <w:pPr>
              <w:pStyle w:val="BodyText"/>
              <w:rPr>
                <w:rStyle w:val="Bold"/>
                <w:b w:val="0"/>
              </w:rPr>
            </w:pPr>
            <w:r w:rsidRPr="008D58C4">
              <w:rPr>
                <w:rStyle w:val="Bold"/>
                <w:b w:val="0"/>
              </w:rPr>
              <w:t>5.2.2</w:t>
            </w:r>
            <w:r w:rsidR="00CB2C39" w:rsidRPr="008D58C4">
              <w:rPr>
                <w:rStyle w:val="Bold"/>
                <w:b w:val="0"/>
              </w:rPr>
              <w:t xml:space="preserve"> </w:t>
            </w:r>
            <w:r w:rsidRPr="008D58C4">
              <w:rPr>
                <w:rStyle w:val="Bold"/>
                <w:b w:val="0"/>
              </w:rPr>
              <w:t>Characteristics of the three kinds of emission</w:t>
            </w:r>
          </w:p>
        </w:tc>
        <w:tc>
          <w:tcPr>
            <w:tcW w:w="3402" w:type="dxa"/>
            <w:shd w:val="clear" w:color="auto" w:fill="F9AE85" w:themeFill="accent2"/>
            <w:tcMar>
              <w:top w:w="113" w:type="dxa"/>
              <w:bottom w:w="113" w:type="dxa"/>
            </w:tcMar>
          </w:tcPr>
          <w:p w:rsidR="009E15BC" w:rsidRPr="008D58C4" w:rsidRDefault="009E15BC" w:rsidP="00CB2C39">
            <w:pPr>
              <w:pStyle w:val="Bulletedlist"/>
              <w:ind w:left="317" w:hanging="283"/>
              <w:rPr>
                <w:rStyle w:val="Bold"/>
                <w:b w:val="0"/>
              </w:rPr>
            </w:pPr>
            <w:r w:rsidRPr="008D58C4">
              <w:rPr>
                <w:rStyle w:val="Bold"/>
                <w:b w:val="0"/>
              </w:rPr>
              <w:t>Describe their deflection in electric fields and in magnetic fields</w:t>
            </w:r>
          </w:p>
          <w:p w:rsidR="009E15BC" w:rsidRPr="008D58C4" w:rsidRDefault="009E15BC" w:rsidP="00CB2C39">
            <w:pPr>
              <w:pStyle w:val="Bulletedlist"/>
              <w:numPr>
                <w:ilvl w:val="0"/>
                <w:numId w:val="0"/>
              </w:numPr>
              <w:ind w:left="317"/>
              <w:rPr>
                <w:rStyle w:val="Bold"/>
                <w:b w:val="0"/>
              </w:rPr>
            </w:pPr>
          </w:p>
          <w:p w:rsidR="009E15BC" w:rsidRPr="008D58C4" w:rsidRDefault="009E15BC" w:rsidP="00CB2C39">
            <w:pPr>
              <w:pStyle w:val="Bulletedlist"/>
              <w:ind w:left="317" w:hanging="283"/>
              <w:rPr>
                <w:rStyle w:val="Bold"/>
                <w:b w:val="0"/>
              </w:rPr>
            </w:pPr>
            <w:r w:rsidRPr="008D58C4">
              <w:rPr>
                <w:rStyle w:val="Bold"/>
                <w:b w:val="0"/>
              </w:rPr>
              <w:t>Interpret their relative ionising effects</w:t>
            </w:r>
          </w:p>
          <w:p w:rsidR="009E15BC" w:rsidRPr="008D58C4" w:rsidRDefault="009E15BC" w:rsidP="00CB2C39">
            <w:pPr>
              <w:pStyle w:val="Bulletedlist"/>
              <w:numPr>
                <w:ilvl w:val="0"/>
                <w:numId w:val="0"/>
              </w:numPr>
              <w:ind w:left="317"/>
              <w:rPr>
                <w:rStyle w:val="Bold"/>
                <w:b w:val="0"/>
              </w:rPr>
            </w:pPr>
          </w:p>
          <w:p w:rsidR="009E15BC" w:rsidRPr="008D58C4" w:rsidRDefault="009E15BC" w:rsidP="00CB2C39">
            <w:pPr>
              <w:pStyle w:val="Bulletedlist"/>
              <w:ind w:left="317" w:hanging="283"/>
              <w:rPr>
                <w:rStyle w:val="Bold"/>
                <w:b w:val="0"/>
              </w:rPr>
            </w:pPr>
            <w:r w:rsidRPr="008D58C4">
              <w:rPr>
                <w:rStyle w:val="Bold"/>
                <w:b w:val="0"/>
              </w:rPr>
              <w:lastRenderedPageBreak/>
              <w:t xml:space="preserve">Give and explain examples of practical applications of </w:t>
            </w:r>
            <w:r w:rsidRPr="008D58C4">
              <w:rPr>
                <w:rStyle w:val="Bold"/>
                <w:b w:val="0"/>
              </w:rPr>
              <w:sym w:font="Symbol" w:char="F061"/>
            </w:r>
            <w:r w:rsidRPr="008D58C4">
              <w:rPr>
                <w:rStyle w:val="Bold"/>
                <w:b w:val="0"/>
              </w:rPr>
              <w:t xml:space="preserve">, </w:t>
            </w:r>
            <w:r w:rsidRPr="008D58C4">
              <w:rPr>
                <w:rStyle w:val="Bold"/>
                <w:b w:val="0"/>
              </w:rPr>
              <w:sym w:font="Symbol" w:char="F062"/>
            </w:r>
            <w:r w:rsidRPr="008D58C4">
              <w:rPr>
                <w:rStyle w:val="Bold"/>
                <w:b w:val="0"/>
              </w:rPr>
              <w:t xml:space="preserve"> and </w:t>
            </w:r>
            <w:r w:rsidRPr="008D58C4">
              <w:rPr>
                <w:rStyle w:val="Bold"/>
                <w:b w:val="0"/>
              </w:rPr>
              <w:sym w:font="Symbol" w:char="F067"/>
            </w:r>
            <w:r w:rsidRPr="008D58C4">
              <w:rPr>
                <w:rStyle w:val="Bold"/>
                <w:b w:val="0"/>
              </w:rPr>
              <w:t>-emissions</w:t>
            </w:r>
          </w:p>
        </w:tc>
        <w:tc>
          <w:tcPr>
            <w:tcW w:w="9356" w:type="dxa"/>
            <w:shd w:val="clear" w:color="auto" w:fill="F9AE85" w:themeFill="accent2"/>
            <w:tcMar>
              <w:top w:w="113" w:type="dxa"/>
              <w:bottom w:w="113" w:type="dxa"/>
            </w:tcMar>
          </w:tcPr>
          <w:p w:rsidR="009E15BC" w:rsidRPr="008D58C4" w:rsidRDefault="009E15BC" w:rsidP="00A60CCE">
            <w:pPr>
              <w:pStyle w:val="BodyText"/>
            </w:pPr>
            <w:r w:rsidRPr="008D58C4">
              <w:lastRenderedPageBreak/>
              <w:t xml:space="preserve">Emphasise the links between the properties (penetration, ionisation and deflection by magnetic or electric fields) and the nature (charge, relative size, particles/electromagnetic radiation). One reason why </w:t>
            </w:r>
            <w:r w:rsidRPr="008D58C4">
              <w:sym w:font="Symbol" w:char="F061"/>
            </w:r>
            <w:r w:rsidRPr="008D58C4">
              <w:t>-particles are less penetrating is that they are more strongly ionising.</w:t>
            </w:r>
          </w:p>
          <w:p w:rsidR="009E15BC" w:rsidRPr="008D58C4" w:rsidRDefault="009E15BC" w:rsidP="00A60CCE">
            <w:pPr>
              <w:pStyle w:val="BodyText"/>
            </w:pPr>
          </w:p>
          <w:p w:rsidR="009E15BC" w:rsidRPr="007D23E1" w:rsidRDefault="009E15BC" w:rsidP="00A60CCE">
            <w:pPr>
              <w:pStyle w:val="BodyText"/>
              <w:rPr>
                <w:rStyle w:val="Weblink"/>
              </w:rPr>
            </w:pPr>
            <w:r w:rsidRPr="008D58C4">
              <w:t xml:space="preserve">Magnetic deflection of </w:t>
            </w:r>
            <w:r w:rsidRPr="008D58C4">
              <w:sym w:font="Symbol" w:char="F061"/>
            </w:r>
            <w:r w:rsidRPr="008D58C4">
              <w:t>-particles:</w:t>
            </w:r>
            <w:r w:rsidR="00CB2C39" w:rsidRPr="007D23E1">
              <w:rPr>
                <w:color w:val="A67002" w:themeColor="accent6" w:themeShade="80"/>
              </w:rPr>
              <w:t xml:space="preserve"> </w:t>
            </w:r>
            <w:hyperlink r:id="rId224" w:history="1">
              <w:r w:rsidRPr="007D23E1">
                <w:rPr>
                  <w:rStyle w:val="Weblink"/>
                </w:rPr>
                <w:t>www.youtube.com/watch?v=AkO4PZn2_Vs</w:t>
              </w:r>
            </w:hyperlink>
          </w:p>
          <w:p w:rsidR="009E15BC" w:rsidRPr="007D23E1" w:rsidRDefault="009E15BC" w:rsidP="00A60CCE">
            <w:pPr>
              <w:pStyle w:val="BodyText"/>
            </w:pPr>
          </w:p>
          <w:p w:rsidR="009E15BC" w:rsidRPr="007D23E1" w:rsidRDefault="009E15BC" w:rsidP="00CB2C39">
            <w:pPr>
              <w:pStyle w:val="BodyText"/>
              <w:rPr>
                <w:rStyle w:val="Weblink"/>
              </w:rPr>
            </w:pPr>
            <w:r w:rsidRPr="008D58C4">
              <w:t xml:space="preserve">Magnetic deflection of </w:t>
            </w:r>
            <w:r w:rsidRPr="008D58C4">
              <w:sym w:font="Symbol" w:char="F062"/>
            </w:r>
            <w:r w:rsidRPr="008D58C4">
              <w:t>-particles:</w:t>
            </w:r>
            <w:r w:rsidR="00CB2C39" w:rsidRPr="007D23E1">
              <w:rPr>
                <w:color w:val="A67002" w:themeColor="accent6" w:themeShade="80"/>
              </w:rPr>
              <w:t xml:space="preserve"> </w:t>
            </w:r>
            <w:hyperlink r:id="rId225" w:history="1">
              <w:r w:rsidRPr="007D23E1">
                <w:rPr>
                  <w:rStyle w:val="Weblink"/>
                </w:rPr>
                <w:t>www.youtube.com/watch?v=1yANM8r1WR8</w:t>
              </w:r>
            </w:hyperlink>
          </w:p>
        </w:tc>
      </w:tr>
      <w:tr w:rsidR="009E15BC" w:rsidRPr="004A4E17" w:rsidTr="007D23E1">
        <w:tblPrEx>
          <w:tblCellMar>
            <w:top w:w="0" w:type="dxa"/>
            <w:bottom w:w="0" w:type="dxa"/>
          </w:tblCellMar>
        </w:tblPrEx>
        <w:tc>
          <w:tcPr>
            <w:tcW w:w="1843" w:type="dxa"/>
            <w:tcMar>
              <w:top w:w="113" w:type="dxa"/>
              <w:bottom w:w="113" w:type="dxa"/>
            </w:tcMar>
          </w:tcPr>
          <w:p w:rsidR="009E15BC" w:rsidRPr="009E15BC" w:rsidRDefault="009E15BC" w:rsidP="00CB2C39">
            <w:pPr>
              <w:pStyle w:val="BodyText"/>
            </w:pPr>
            <w:r w:rsidRPr="009E15BC">
              <w:lastRenderedPageBreak/>
              <w:t>5.2.3</w:t>
            </w:r>
            <w:r w:rsidR="00CB2C39">
              <w:t xml:space="preserve"> </w:t>
            </w:r>
            <w:r w:rsidRPr="009E15BC">
              <w:t>Radioactive decay</w:t>
            </w:r>
          </w:p>
        </w:tc>
        <w:tc>
          <w:tcPr>
            <w:tcW w:w="3402" w:type="dxa"/>
            <w:tcMar>
              <w:top w:w="113" w:type="dxa"/>
              <w:bottom w:w="113" w:type="dxa"/>
            </w:tcMar>
          </w:tcPr>
          <w:p w:rsidR="009E15BC" w:rsidRPr="009E15BC" w:rsidRDefault="009E15BC" w:rsidP="00CB2C39">
            <w:pPr>
              <w:pStyle w:val="Bulletedlist"/>
              <w:ind w:left="317" w:hanging="283"/>
            </w:pPr>
            <w:r w:rsidRPr="009E15BC">
              <w:t>State the meaning of radioactive decay</w:t>
            </w:r>
          </w:p>
          <w:p w:rsidR="009E15BC" w:rsidRPr="009E15BC" w:rsidRDefault="009E15BC" w:rsidP="00CB2C39">
            <w:pPr>
              <w:pStyle w:val="Bulletedlist"/>
              <w:numPr>
                <w:ilvl w:val="0"/>
                <w:numId w:val="0"/>
              </w:numPr>
              <w:ind w:left="317"/>
            </w:pPr>
          </w:p>
          <w:p w:rsidR="009E15BC" w:rsidRPr="009E15BC" w:rsidRDefault="009E15BC" w:rsidP="00CB2C39">
            <w:pPr>
              <w:pStyle w:val="Bulletedlist"/>
              <w:ind w:left="317" w:hanging="283"/>
            </w:pPr>
            <w:r w:rsidRPr="009E15BC">
              <w:t xml:space="preserve">State that during </w:t>
            </w:r>
            <w:r w:rsidRPr="009E15BC">
              <w:sym w:font="Symbol" w:char="F061"/>
            </w:r>
            <w:r w:rsidRPr="009E15BC">
              <w:t xml:space="preserve">- or </w:t>
            </w:r>
            <w:r w:rsidRPr="009E15BC">
              <w:sym w:font="Symbol" w:char="F062"/>
            </w:r>
            <w:r w:rsidR="00126DEB">
              <w:t>-</w:t>
            </w:r>
            <w:r w:rsidRPr="009E15BC">
              <w:t>decay the nucleus changes to that of a different element</w:t>
            </w:r>
          </w:p>
        </w:tc>
        <w:tc>
          <w:tcPr>
            <w:tcW w:w="9356" w:type="dxa"/>
            <w:tcMar>
              <w:top w:w="113" w:type="dxa"/>
              <w:bottom w:w="113" w:type="dxa"/>
            </w:tcMar>
          </w:tcPr>
          <w:p w:rsidR="009E15BC" w:rsidRPr="009E15BC" w:rsidRDefault="009E15BC" w:rsidP="00A60CCE">
            <w:pPr>
              <w:pStyle w:val="BodyText"/>
            </w:pPr>
            <w:r w:rsidRPr="009E15BC">
              <w:t>Emphasise that a radioactive material decays nucleus by nucleus over time and not all at once.</w:t>
            </w:r>
          </w:p>
          <w:p w:rsidR="009E15BC" w:rsidRPr="00A60CCE" w:rsidRDefault="009E15BC" w:rsidP="00A60CCE">
            <w:pPr>
              <w:pStyle w:val="BodyText"/>
              <w:rPr>
                <w:rStyle w:val="CIE-Link"/>
              </w:rPr>
            </w:pPr>
          </w:p>
        </w:tc>
      </w:tr>
      <w:tr w:rsidR="00CB2C39" w:rsidRPr="00CB2C39" w:rsidTr="008D58C4">
        <w:tblPrEx>
          <w:tblCellMar>
            <w:top w:w="0" w:type="dxa"/>
            <w:bottom w:w="0" w:type="dxa"/>
          </w:tblCellMar>
        </w:tblPrEx>
        <w:tc>
          <w:tcPr>
            <w:tcW w:w="1843" w:type="dxa"/>
            <w:shd w:val="clear" w:color="auto" w:fill="F9AE85" w:themeFill="accent2"/>
            <w:tcMar>
              <w:top w:w="113" w:type="dxa"/>
              <w:bottom w:w="113" w:type="dxa"/>
            </w:tcMar>
          </w:tcPr>
          <w:p w:rsidR="009E15BC" w:rsidRPr="008D58C4" w:rsidRDefault="009E15BC" w:rsidP="00CB2C39">
            <w:pPr>
              <w:pStyle w:val="BodyText"/>
              <w:rPr>
                <w:rStyle w:val="Bold"/>
                <w:b w:val="0"/>
              </w:rPr>
            </w:pPr>
            <w:r w:rsidRPr="008D58C4">
              <w:rPr>
                <w:rStyle w:val="Bold"/>
                <w:b w:val="0"/>
              </w:rPr>
              <w:t>5.2.3</w:t>
            </w:r>
            <w:r w:rsidR="00CB2C39" w:rsidRPr="008D58C4">
              <w:rPr>
                <w:rStyle w:val="Bold"/>
                <w:b w:val="0"/>
              </w:rPr>
              <w:t xml:space="preserve"> </w:t>
            </w:r>
            <w:r w:rsidRPr="008D58C4">
              <w:rPr>
                <w:rStyle w:val="Bold"/>
                <w:b w:val="0"/>
              </w:rPr>
              <w:t>Radioactive decay</w:t>
            </w:r>
          </w:p>
        </w:tc>
        <w:tc>
          <w:tcPr>
            <w:tcW w:w="3402" w:type="dxa"/>
            <w:shd w:val="clear" w:color="auto" w:fill="F9AE85" w:themeFill="accent2"/>
            <w:tcMar>
              <w:top w:w="113" w:type="dxa"/>
              <w:bottom w:w="113" w:type="dxa"/>
            </w:tcMar>
          </w:tcPr>
          <w:p w:rsidR="009E15BC" w:rsidRPr="008D58C4" w:rsidRDefault="009E15BC" w:rsidP="00CB2C39">
            <w:pPr>
              <w:pStyle w:val="Bulletedlist"/>
              <w:ind w:left="317" w:hanging="283"/>
              <w:rPr>
                <w:rStyle w:val="Bold"/>
                <w:b w:val="0"/>
              </w:rPr>
            </w:pPr>
            <w:r w:rsidRPr="008D58C4">
              <w:rPr>
                <w:rStyle w:val="Bold"/>
                <w:b w:val="0"/>
              </w:rPr>
              <w:t>Use equations involving nuclide notation to represent changes in the composition of the nucleus when particles are emitted</w:t>
            </w:r>
          </w:p>
        </w:tc>
        <w:tc>
          <w:tcPr>
            <w:tcW w:w="9356" w:type="dxa"/>
            <w:shd w:val="clear" w:color="auto" w:fill="F9AE85" w:themeFill="accent2"/>
            <w:tcMar>
              <w:top w:w="113" w:type="dxa"/>
              <w:bottom w:w="113" w:type="dxa"/>
            </w:tcMar>
          </w:tcPr>
          <w:p w:rsidR="009E15BC" w:rsidRPr="008D58C4" w:rsidRDefault="009E15BC" w:rsidP="00A60CCE">
            <w:pPr>
              <w:pStyle w:val="BodyText"/>
            </w:pPr>
            <w:r w:rsidRPr="008D58C4">
              <w:t xml:space="preserve">The nuclide notations for </w:t>
            </w:r>
            <w:r w:rsidRPr="008D58C4">
              <w:sym w:font="Symbol" w:char="F061"/>
            </w:r>
            <w:r w:rsidRPr="008D58C4">
              <w:t xml:space="preserve">-particles and </w:t>
            </w:r>
            <w:r w:rsidRPr="008D58C4">
              <w:sym w:font="Symbol" w:char="F062"/>
            </w:r>
            <w:r w:rsidRPr="008D58C4">
              <w:t xml:space="preserve">-particles are easily learnt and the balancing of nuclear equations is best understood through practice. It can be emphasised that the 0 and the –1 from the </w:t>
            </w:r>
            <w:r w:rsidRPr="008D58C4">
              <w:sym w:font="Symbol" w:char="F062"/>
            </w:r>
            <w:r w:rsidRPr="008D58C4">
              <w:t>-particle symbol do not have the usual meaning of numbers in those places but that, following the nuclear reaction taking place, they make the equation balance.</w:t>
            </w:r>
          </w:p>
        </w:tc>
      </w:tr>
      <w:tr w:rsidR="009E15BC" w:rsidRPr="004A4E17" w:rsidTr="007D23E1">
        <w:tblPrEx>
          <w:tblCellMar>
            <w:top w:w="0" w:type="dxa"/>
            <w:bottom w:w="0" w:type="dxa"/>
          </w:tblCellMar>
        </w:tblPrEx>
        <w:tc>
          <w:tcPr>
            <w:tcW w:w="1843" w:type="dxa"/>
            <w:tcMar>
              <w:top w:w="113" w:type="dxa"/>
              <w:bottom w:w="113" w:type="dxa"/>
            </w:tcMar>
          </w:tcPr>
          <w:p w:rsidR="009E15BC" w:rsidRPr="009E15BC" w:rsidRDefault="009E15BC" w:rsidP="00CB2C39">
            <w:pPr>
              <w:pStyle w:val="BodyText"/>
            </w:pPr>
            <w:r w:rsidRPr="009E15BC">
              <w:t>5.2.4</w:t>
            </w:r>
            <w:r w:rsidR="00CB2C39">
              <w:t xml:space="preserve"> </w:t>
            </w:r>
            <w:r w:rsidRPr="009E15BC">
              <w:t>Half-life</w:t>
            </w:r>
          </w:p>
        </w:tc>
        <w:tc>
          <w:tcPr>
            <w:tcW w:w="3402" w:type="dxa"/>
            <w:tcMar>
              <w:top w:w="113" w:type="dxa"/>
              <w:bottom w:w="113" w:type="dxa"/>
            </w:tcMar>
          </w:tcPr>
          <w:p w:rsidR="009E15BC" w:rsidRPr="009E15BC" w:rsidRDefault="009E15BC" w:rsidP="00CB2C39">
            <w:pPr>
              <w:pStyle w:val="Bulletedlist"/>
              <w:ind w:left="317" w:hanging="283"/>
            </w:pPr>
            <w:r w:rsidRPr="009E15BC">
              <w:t>Use the term half-life in simple calculations, which might involve information in tables or decay curves</w:t>
            </w:r>
          </w:p>
        </w:tc>
        <w:tc>
          <w:tcPr>
            <w:tcW w:w="9356" w:type="dxa"/>
            <w:tcMar>
              <w:top w:w="113" w:type="dxa"/>
              <w:bottom w:w="113" w:type="dxa"/>
            </w:tcMar>
          </w:tcPr>
          <w:p w:rsidR="009E15BC" w:rsidRPr="009E15BC" w:rsidRDefault="004562F4" w:rsidP="00A60CCE">
            <w:pPr>
              <w:pStyle w:val="BodyText"/>
            </w:pPr>
            <w:r w:rsidRPr="004562F4">
              <w:rPr>
                <w:b/>
              </w:rPr>
              <w:t>Extension activity:</w:t>
            </w:r>
            <w:r>
              <w:t xml:space="preserve"> e</w:t>
            </w:r>
            <w:r w:rsidR="009E15BC" w:rsidRPr="009E15BC">
              <w:t>xtend to work from data involving long half-lives.</w:t>
            </w:r>
          </w:p>
          <w:p w:rsidR="009E15BC" w:rsidRPr="009E15BC" w:rsidRDefault="009E15BC" w:rsidP="00A60CCE">
            <w:pPr>
              <w:pStyle w:val="BodyText"/>
            </w:pPr>
          </w:p>
          <w:p w:rsidR="009E15BC" w:rsidRDefault="009E15BC" w:rsidP="00A60CCE">
            <w:pPr>
              <w:pStyle w:val="BodyText"/>
            </w:pPr>
            <w:r w:rsidRPr="009E15BC">
              <w:t>Use a radioactive decay simulation exercise and if possible an experiment with a Geiger counter and short half-life isotope to plot decay curves.</w:t>
            </w:r>
          </w:p>
          <w:p w:rsidR="00404AAA" w:rsidRDefault="00404AAA" w:rsidP="00A60CCE">
            <w:pPr>
              <w:pStyle w:val="BodyText"/>
            </w:pPr>
          </w:p>
          <w:tbl>
            <w:tblPr>
              <w:tblStyle w:val="TableGrid"/>
              <w:tblW w:w="0" w:type="auto"/>
              <w:tblBorders>
                <w:top w:val="single" w:sz="4" w:space="0" w:color="55C2E6"/>
                <w:left w:val="single" w:sz="4" w:space="0" w:color="55C2E6"/>
                <w:bottom w:val="single" w:sz="4" w:space="0" w:color="55C2E6"/>
                <w:right w:val="single" w:sz="4" w:space="0" w:color="55C2E6"/>
                <w:insideH w:val="single" w:sz="4" w:space="0" w:color="55C2E6"/>
                <w:insideV w:val="single" w:sz="4" w:space="0" w:color="55C2E6"/>
              </w:tblBorders>
              <w:tblLayout w:type="fixed"/>
              <w:tblLook w:val="04A0" w:firstRow="1" w:lastRow="0" w:firstColumn="1" w:lastColumn="0" w:noHBand="0" w:noVBand="1"/>
            </w:tblPr>
            <w:tblGrid>
              <w:gridCol w:w="1838"/>
              <w:gridCol w:w="7088"/>
            </w:tblGrid>
            <w:tr w:rsidR="00404AAA" w:rsidRPr="00611D2F" w:rsidTr="00404AAA">
              <w:trPr>
                <w:gridAfter w:val="1"/>
                <w:wAfter w:w="7088" w:type="dxa"/>
              </w:trPr>
              <w:tc>
                <w:tcPr>
                  <w:tcW w:w="1838" w:type="dxa"/>
                  <w:shd w:val="clear" w:color="auto" w:fill="55C2E6"/>
                </w:tcPr>
                <w:p w:rsidR="00404AAA" w:rsidRPr="00611D2F" w:rsidRDefault="00404AAA" w:rsidP="00404AAA">
                  <w:pPr>
                    <w:jc w:val="center"/>
                    <w:rPr>
                      <w:rFonts w:ascii="Arial" w:hAnsi="Arial" w:cs="Arial"/>
                      <w:b/>
                      <w:color w:val="FFFFFF" w:themeColor="background1"/>
                      <w:sz w:val="20"/>
                      <w:szCs w:val="20"/>
                    </w:rPr>
                  </w:pPr>
                  <w:r w:rsidRPr="00611D2F">
                    <w:rPr>
                      <w:rFonts w:ascii="Arial" w:hAnsi="Arial" w:cs="Arial"/>
                      <w:b/>
                      <w:color w:val="FFFFFF" w:themeColor="background1"/>
                      <w:sz w:val="20"/>
                      <w:szCs w:val="20"/>
                    </w:rPr>
                    <w:t>Resource Plus</w:t>
                  </w:r>
                </w:p>
              </w:tc>
            </w:tr>
            <w:tr w:rsidR="00404AAA" w:rsidRPr="00611D2F" w:rsidTr="00404AAA">
              <w:tc>
                <w:tcPr>
                  <w:tcW w:w="8926" w:type="dxa"/>
                  <w:gridSpan w:val="2"/>
                </w:tcPr>
                <w:p w:rsidR="00404AAA" w:rsidRPr="00611D2F" w:rsidRDefault="00404AAA" w:rsidP="00404AAA">
                  <w:pPr>
                    <w:spacing w:before="120" w:after="120"/>
                    <w:rPr>
                      <w:rFonts w:ascii="Arial" w:hAnsi="Arial" w:cs="Arial"/>
                      <w:sz w:val="20"/>
                      <w:szCs w:val="20"/>
                    </w:rPr>
                  </w:pPr>
                  <w:r w:rsidRPr="00611D2F">
                    <w:rPr>
                      <w:rFonts w:ascii="Arial" w:hAnsi="Arial" w:cs="Arial"/>
                      <w:b/>
                      <w:sz w:val="20"/>
                      <w:szCs w:val="20"/>
                    </w:rPr>
                    <w:t>Experiment:</w:t>
                  </w:r>
                  <w:r w:rsidRPr="00611D2F">
                    <w:rPr>
                      <w:rFonts w:ascii="Arial" w:hAnsi="Arial" w:cs="Arial"/>
                      <w:sz w:val="20"/>
                      <w:szCs w:val="20"/>
                    </w:rPr>
                    <w:t xml:space="preserve"> </w:t>
                  </w:r>
                  <w:r>
                    <w:rPr>
                      <w:rFonts w:ascii="Arial" w:hAnsi="Arial" w:cs="Arial"/>
                      <w:sz w:val="20"/>
                      <w:szCs w:val="20"/>
                    </w:rPr>
                    <w:t>A model to determine half-life</w:t>
                  </w:r>
                </w:p>
                <w:p w:rsidR="00404AAA" w:rsidRPr="00611D2F" w:rsidRDefault="00404AAA" w:rsidP="00404AAA">
                  <w:pPr>
                    <w:spacing w:before="120" w:after="120"/>
                    <w:jc w:val="both"/>
                    <w:rPr>
                      <w:rFonts w:ascii="Arial" w:hAnsi="Arial" w:cs="Arial"/>
                      <w:sz w:val="20"/>
                      <w:szCs w:val="20"/>
                    </w:rPr>
                  </w:pPr>
                  <w:r w:rsidRPr="00611D2F">
                    <w:rPr>
                      <w:rFonts w:ascii="Arial" w:hAnsi="Arial" w:cs="Arial"/>
                      <w:sz w:val="20"/>
                      <w:szCs w:val="20"/>
                    </w:rPr>
                    <w:t xml:space="preserve">This experiment focuses </w:t>
                  </w:r>
                  <w:r>
                    <w:rPr>
                      <w:rFonts w:ascii="Arial" w:hAnsi="Arial" w:cs="Arial"/>
                      <w:sz w:val="20"/>
                      <w:szCs w:val="20"/>
                    </w:rPr>
                    <w:t>on a model to determine half-life using sweets.</w:t>
                  </w:r>
                </w:p>
              </w:tc>
            </w:tr>
          </w:tbl>
          <w:p w:rsidR="00404AAA" w:rsidRDefault="00404AAA" w:rsidP="00A60CCE">
            <w:pPr>
              <w:pStyle w:val="BodyText"/>
            </w:pPr>
          </w:p>
          <w:p w:rsidR="000816D1" w:rsidRDefault="000816D1" w:rsidP="00A60CCE">
            <w:pPr>
              <w:pStyle w:val="BodyText"/>
            </w:pPr>
            <w:r>
              <w:t>Radioactive half-life videos:</w:t>
            </w:r>
          </w:p>
          <w:p w:rsidR="009E15BC" w:rsidRPr="00A60CCE" w:rsidRDefault="00A22320" w:rsidP="00A60CCE">
            <w:pPr>
              <w:pStyle w:val="BodyText"/>
              <w:rPr>
                <w:rStyle w:val="Weblink"/>
              </w:rPr>
            </w:pPr>
            <w:hyperlink r:id="rId226" w:history="1">
              <w:r w:rsidR="009E15BC" w:rsidRPr="00A60CCE">
                <w:rPr>
                  <w:rStyle w:val="Weblink"/>
                </w:rPr>
                <w:t>www.youtube.com/watch?v=fToMbj3Xz2c</w:t>
              </w:r>
            </w:hyperlink>
          </w:p>
          <w:p w:rsidR="009E15BC" w:rsidRPr="009E15BC" w:rsidRDefault="009E15BC" w:rsidP="00A60CCE">
            <w:pPr>
              <w:pStyle w:val="BodyText"/>
            </w:pPr>
          </w:p>
          <w:p w:rsidR="009E15BC" w:rsidRPr="00A60CCE" w:rsidRDefault="00A22320" w:rsidP="00A60CCE">
            <w:pPr>
              <w:pStyle w:val="BodyText"/>
              <w:rPr>
                <w:rStyle w:val="Weblink"/>
              </w:rPr>
            </w:pPr>
            <w:hyperlink r:id="rId227" w:history="1">
              <w:r w:rsidR="009E15BC" w:rsidRPr="00A60CCE">
                <w:rPr>
                  <w:rStyle w:val="Weblink"/>
                </w:rPr>
                <w:t>www.youtube.com/watch?v=PYn8vFmyGPM</w:t>
              </w:r>
            </w:hyperlink>
          </w:p>
          <w:p w:rsidR="009E15BC" w:rsidRPr="009E15BC" w:rsidRDefault="009E15BC" w:rsidP="00A60CCE">
            <w:pPr>
              <w:pStyle w:val="BodyText"/>
            </w:pPr>
          </w:p>
          <w:p w:rsidR="009E15BC" w:rsidRPr="00A60CCE" w:rsidRDefault="00A22320" w:rsidP="00A60CCE">
            <w:pPr>
              <w:pStyle w:val="BodyText"/>
              <w:rPr>
                <w:rStyle w:val="Weblink"/>
              </w:rPr>
            </w:pPr>
            <w:hyperlink r:id="rId228" w:history="1">
              <w:r w:rsidR="009E15BC" w:rsidRPr="00A60CCE">
                <w:rPr>
                  <w:rStyle w:val="Weblink"/>
                </w:rPr>
                <w:t>www.youtube.com/watch?v=Tp2M9tndGG0</w:t>
              </w:r>
            </w:hyperlink>
          </w:p>
        </w:tc>
      </w:tr>
      <w:tr w:rsidR="00CB2C39" w:rsidRPr="00CB2C39" w:rsidTr="008D58C4">
        <w:tblPrEx>
          <w:tblCellMar>
            <w:top w:w="0" w:type="dxa"/>
            <w:bottom w:w="0" w:type="dxa"/>
          </w:tblCellMar>
        </w:tblPrEx>
        <w:tc>
          <w:tcPr>
            <w:tcW w:w="1843" w:type="dxa"/>
            <w:shd w:val="clear" w:color="auto" w:fill="F9AE85" w:themeFill="accent2"/>
            <w:tcMar>
              <w:top w:w="113" w:type="dxa"/>
              <w:bottom w:w="113" w:type="dxa"/>
            </w:tcMar>
          </w:tcPr>
          <w:p w:rsidR="009E15BC" w:rsidRPr="008D58C4" w:rsidRDefault="009E15BC" w:rsidP="00CB2C39">
            <w:pPr>
              <w:pStyle w:val="BodyText"/>
              <w:rPr>
                <w:rStyle w:val="Bold"/>
                <w:b w:val="0"/>
              </w:rPr>
            </w:pPr>
            <w:r w:rsidRPr="008D58C4">
              <w:rPr>
                <w:rStyle w:val="Bold"/>
                <w:b w:val="0"/>
              </w:rPr>
              <w:t>5.2.4</w:t>
            </w:r>
            <w:r w:rsidR="00CB2C39" w:rsidRPr="008D58C4">
              <w:rPr>
                <w:rStyle w:val="Bold"/>
                <w:b w:val="0"/>
              </w:rPr>
              <w:t xml:space="preserve"> </w:t>
            </w:r>
            <w:r w:rsidRPr="008D58C4">
              <w:rPr>
                <w:rStyle w:val="Bold"/>
                <w:b w:val="0"/>
              </w:rPr>
              <w:t>Half-life</w:t>
            </w:r>
          </w:p>
        </w:tc>
        <w:tc>
          <w:tcPr>
            <w:tcW w:w="3402" w:type="dxa"/>
            <w:shd w:val="clear" w:color="auto" w:fill="F9AE85" w:themeFill="accent2"/>
            <w:tcMar>
              <w:top w:w="113" w:type="dxa"/>
              <w:bottom w:w="113" w:type="dxa"/>
            </w:tcMar>
          </w:tcPr>
          <w:p w:rsidR="009E15BC" w:rsidRPr="008D58C4" w:rsidRDefault="009E15BC" w:rsidP="00CB2C39">
            <w:pPr>
              <w:pStyle w:val="Bulletedlist"/>
              <w:ind w:left="317" w:hanging="283"/>
              <w:rPr>
                <w:rStyle w:val="Bold"/>
                <w:b w:val="0"/>
              </w:rPr>
            </w:pPr>
            <w:r w:rsidRPr="008D58C4">
              <w:rPr>
                <w:rStyle w:val="Bold"/>
                <w:b w:val="0"/>
              </w:rPr>
              <w:t>Calculate half-life from data or decay curves from which background radiation has not been subtracted</w:t>
            </w:r>
          </w:p>
        </w:tc>
        <w:tc>
          <w:tcPr>
            <w:tcW w:w="9356" w:type="dxa"/>
            <w:shd w:val="clear" w:color="auto" w:fill="F9AE85" w:themeFill="accent2"/>
            <w:tcMar>
              <w:top w:w="113" w:type="dxa"/>
              <w:bottom w:w="113" w:type="dxa"/>
            </w:tcMar>
          </w:tcPr>
          <w:p w:rsidR="009E15BC" w:rsidRPr="008D58C4" w:rsidRDefault="009E15BC" w:rsidP="00A60CCE">
            <w:pPr>
              <w:pStyle w:val="BodyText"/>
            </w:pPr>
            <w:r w:rsidRPr="008D58C4">
              <w:t>The principles here are the same as before except that the background radiation must be subtracted in order to obtain the count-rate due to the sample that is decaying.</w:t>
            </w:r>
          </w:p>
        </w:tc>
      </w:tr>
      <w:tr w:rsidR="009E15BC" w:rsidRPr="004A4E17" w:rsidTr="007D23E1">
        <w:tblPrEx>
          <w:tblCellMar>
            <w:top w:w="0" w:type="dxa"/>
            <w:bottom w:w="0" w:type="dxa"/>
          </w:tblCellMar>
        </w:tblPrEx>
        <w:tc>
          <w:tcPr>
            <w:tcW w:w="1843" w:type="dxa"/>
            <w:tcMar>
              <w:top w:w="113" w:type="dxa"/>
              <w:bottom w:w="113" w:type="dxa"/>
            </w:tcMar>
          </w:tcPr>
          <w:p w:rsidR="009E15BC" w:rsidRPr="009E15BC" w:rsidRDefault="009E15BC" w:rsidP="00CB2C39">
            <w:pPr>
              <w:pStyle w:val="BodyText"/>
            </w:pPr>
            <w:r w:rsidRPr="009E15BC">
              <w:lastRenderedPageBreak/>
              <w:t>5.2.5</w:t>
            </w:r>
            <w:r w:rsidR="00CB2C39">
              <w:t xml:space="preserve"> </w:t>
            </w:r>
            <w:r w:rsidRPr="009E15BC">
              <w:t>Safety precautions</w:t>
            </w:r>
          </w:p>
        </w:tc>
        <w:tc>
          <w:tcPr>
            <w:tcW w:w="3402" w:type="dxa"/>
            <w:tcMar>
              <w:top w:w="113" w:type="dxa"/>
              <w:bottom w:w="113" w:type="dxa"/>
            </w:tcMar>
          </w:tcPr>
          <w:p w:rsidR="009E15BC" w:rsidRPr="009E15BC" w:rsidRDefault="009E15BC" w:rsidP="00CB2C39">
            <w:pPr>
              <w:pStyle w:val="Bulletedlist"/>
              <w:ind w:left="317" w:hanging="283"/>
            </w:pPr>
            <w:r w:rsidRPr="009E15BC">
              <w:t>Recall the effects of ionising radiations on living things</w:t>
            </w:r>
          </w:p>
          <w:p w:rsidR="009E15BC" w:rsidRPr="009E15BC" w:rsidRDefault="009E15BC" w:rsidP="00CB2C39">
            <w:pPr>
              <w:pStyle w:val="Bulletedlist"/>
              <w:numPr>
                <w:ilvl w:val="0"/>
                <w:numId w:val="0"/>
              </w:numPr>
              <w:ind w:left="317"/>
            </w:pPr>
          </w:p>
          <w:p w:rsidR="009E15BC" w:rsidRPr="009E15BC" w:rsidRDefault="009E15BC" w:rsidP="00CB2C39">
            <w:pPr>
              <w:pStyle w:val="Bulletedlist"/>
              <w:ind w:left="317" w:hanging="283"/>
            </w:pPr>
            <w:r w:rsidRPr="009E15BC">
              <w:t>Describe how radioactive materials are handled, used and stored in a safe way</w:t>
            </w:r>
          </w:p>
        </w:tc>
        <w:tc>
          <w:tcPr>
            <w:tcW w:w="9356" w:type="dxa"/>
            <w:tcMar>
              <w:top w:w="113" w:type="dxa"/>
              <w:bottom w:w="113" w:type="dxa"/>
            </w:tcMar>
          </w:tcPr>
          <w:p w:rsidR="009E15BC" w:rsidRPr="009E15BC" w:rsidRDefault="009E15BC" w:rsidP="00A60CCE">
            <w:pPr>
              <w:pStyle w:val="BodyText"/>
            </w:pPr>
            <w:r w:rsidRPr="009E15BC">
              <w:t xml:space="preserve">This should arise naturally from the teacher demonstrations where these are permitted, and is best integrated within the unit as a whole extending discussion to cover industrial and medical issues. </w:t>
            </w:r>
          </w:p>
        </w:tc>
      </w:tr>
      <w:tr w:rsidR="009E15BC" w:rsidRPr="004A4E17" w:rsidTr="007D23E1">
        <w:tblPrEx>
          <w:tblCellMar>
            <w:top w:w="0" w:type="dxa"/>
            <w:bottom w:w="0" w:type="dxa"/>
          </w:tblCellMar>
        </w:tblPrEx>
        <w:tc>
          <w:tcPr>
            <w:tcW w:w="1843" w:type="dxa"/>
            <w:tcMar>
              <w:top w:w="113" w:type="dxa"/>
              <w:bottom w:w="113" w:type="dxa"/>
            </w:tcMar>
          </w:tcPr>
          <w:p w:rsidR="009E15BC" w:rsidRPr="009E15BC" w:rsidRDefault="009E15BC" w:rsidP="00CB2C39">
            <w:pPr>
              <w:pStyle w:val="BodyText"/>
            </w:pPr>
            <w:r w:rsidRPr="009E15BC">
              <w:t>5.1.1</w:t>
            </w:r>
            <w:r w:rsidR="00CB2C39">
              <w:t xml:space="preserve"> </w:t>
            </w:r>
            <w:r w:rsidRPr="009E15BC">
              <w:t>Atomic model</w:t>
            </w:r>
          </w:p>
        </w:tc>
        <w:tc>
          <w:tcPr>
            <w:tcW w:w="3402" w:type="dxa"/>
            <w:tcMar>
              <w:top w:w="113" w:type="dxa"/>
              <w:bottom w:w="113" w:type="dxa"/>
            </w:tcMar>
          </w:tcPr>
          <w:p w:rsidR="009E15BC" w:rsidRPr="009E15BC" w:rsidRDefault="009E15BC" w:rsidP="00CB2C39">
            <w:pPr>
              <w:pStyle w:val="Bulletedlist"/>
              <w:ind w:left="317" w:hanging="283"/>
            </w:pPr>
            <w:r w:rsidRPr="009E15BC">
              <w:t>Describe the structure of an atom in terms of a positive nucleus and negative electrons</w:t>
            </w:r>
          </w:p>
        </w:tc>
        <w:tc>
          <w:tcPr>
            <w:tcW w:w="9356" w:type="dxa"/>
            <w:tcMar>
              <w:top w:w="113" w:type="dxa"/>
              <w:bottom w:w="113" w:type="dxa"/>
            </w:tcMar>
          </w:tcPr>
          <w:p w:rsidR="009E15BC" w:rsidRDefault="009E15BC" w:rsidP="00A60CCE">
            <w:pPr>
              <w:pStyle w:val="BodyText"/>
            </w:pPr>
            <w:r w:rsidRPr="009E15BC">
              <w:t>Extension learners could discuss the limitations of the simple atomic model.</w:t>
            </w:r>
          </w:p>
          <w:p w:rsidR="0042687D" w:rsidRDefault="0042687D" w:rsidP="00A60CCE">
            <w:pPr>
              <w:pStyle w:val="BodyText"/>
            </w:pPr>
          </w:p>
          <w:p w:rsidR="0042687D" w:rsidRPr="0042687D" w:rsidRDefault="0042687D" w:rsidP="00A60CCE">
            <w:pPr>
              <w:pStyle w:val="BodyText"/>
            </w:pPr>
            <w:r w:rsidRPr="0042687D">
              <w:t>Atomic structure:</w:t>
            </w:r>
          </w:p>
          <w:p w:rsidR="0042687D" w:rsidRPr="00A60CCE" w:rsidRDefault="00A22320" w:rsidP="00A60CCE">
            <w:pPr>
              <w:pStyle w:val="BodyText"/>
              <w:rPr>
                <w:rStyle w:val="Weblink"/>
              </w:rPr>
            </w:pPr>
            <w:hyperlink r:id="rId229" w:history="1">
              <w:r w:rsidR="0042687D" w:rsidRPr="00A60CCE">
                <w:rPr>
                  <w:rStyle w:val="Weblink"/>
                </w:rPr>
                <w:t>www.youtube.com/watch?v=lP57gEWcisY</w:t>
              </w:r>
            </w:hyperlink>
          </w:p>
          <w:p w:rsidR="0042687D" w:rsidRPr="0042687D" w:rsidRDefault="0042687D" w:rsidP="00A60CCE">
            <w:pPr>
              <w:pStyle w:val="BodyText"/>
            </w:pPr>
          </w:p>
          <w:p w:rsidR="0042687D" w:rsidRPr="00A60CCE" w:rsidRDefault="00A22320" w:rsidP="00A60CCE">
            <w:pPr>
              <w:pStyle w:val="BodyText"/>
              <w:rPr>
                <w:rStyle w:val="Weblink"/>
              </w:rPr>
            </w:pPr>
            <w:hyperlink r:id="rId230" w:history="1">
              <w:r w:rsidR="0042687D" w:rsidRPr="00A60CCE">
                <w:rPr>
                  <w:rStyle w:val="Weblink"/>
                </w:rPr>
                <w:t>www.youtube.com/watch?v=sRPejoNktKE</w:t>
              </w:r>
            </w:hyperlink>
          </w:p>
        </w:tc>
      </w:tr>
      <w:tr w:rsidR="0042687D" w:rsidRPr="004A4E17" w:rsidTr="008D58C4">
        <w:tblPrEx>
          <w:tblCellMar>
            <w:top w:w="0" w:type="dxa"/>
            <w:bottom w:w="0" w:type="dxa"/>
          </w:tblCellMar>
        </w:tblPrEx>
        <w:tc>
          <w:tcPr>
            <w:tcW w:w="1843" w:type="dxa"/>
            <w:shd w:val="clear" w:color="auto" w:fill="F9AE85" w:themeFill="accent2"/>
            <w:tcMar>
              <w:top w:w="113" w:type="dxa"/>
              <w:bottom w:w="113" w:type="dxa"/>
            </w:tcMar>
          </w:tcPr>
          <w:p w:rsidR="0042687D" w:rsidRPr="008D58C4" w:rsidRDefault="0042687D" w:rsidP="00CB2C39">
            <w:pPr>
              <w:pStyle w:val="BodyText"/>
              <w:rPr>
                <w:rStyle w:val="Bold"/>
                <w:b w:val="0"/>
              </w:rPr>
            </w:pPr>
            <w:r w:rsidRPr="008D58C4">
              <w:rPr>
                <w:rStyle w:val="Bold"/>
                <w:b w:val="0"/>
              </w:rPr>
              <w:t>5.1.1</w:t>
            </w:r>
            <w:r w:rsidR="00CB2C39" w:rsidRPr="008D58C4">
              <w:rPr>
                <w:rStyle w:val="Bold"/>
                <w:b w:val="0"/>
              </w:rPr>
              <w:t xml:space="preserve"> </w:t>
            </w:r>
            <w:r w:rsidRPr="008D58C4">
              <w:rPr>
                <w:rStyle w:val="Bold"/>
                <w:b w:val="0"/>
              </w:rPr>
              <w:t>Atomic model</w:t>
            </w:r>
          </w:p>
        </w:tc>
        <w:tc>
          <w:tcPr>
            <w:tcW w:w="3402" w:type="dxa"/>
            <w:shd w:val="clear" w:color="auto" w:fill="F9AE85" w:themeFill="accent2"/>
            <w:tcMar>
              <w:top w:w="113" w:type="dxa"/>
              <w:bottom w:w="113" w:type="dxa"/>
            </w:tcMar>
          </w:tcPr>
          <w:p w:rsidR="0042687D" w:rsidRPr="008D58C4" w:rsidRDefault="0042687D" w:rsidP="00CB2C39">
            <w:pPr>
              <w:pStyle w:val="Bulletedlist"/>
              <w:ind w:left="317" w:hanging="283"/>
              <w:rPr>
                <w:rStyle w:val="Bold"/>
                <w:b w:val="0"/>
              </w:rPr>
            </w:pPr>
            <w:r w:rsidRPr="008D58C4">
              <w:rPr>
                <w:rStyle w:val="Bold"/>
                <w:b w:val="0"/>
              </w:rPr>
              <w:t xml:space="preserve">Describe how the scattering of </w:t>
            </w:r>
            <w:r w:rsidRPr="008D58C4">
              <w:rPr>
                <w:rStyle w:val="Bold"/>
                <w:b w:val="0"/>
              </w:rPr>
              <w:sym w:font="Symbol" w:char="F061"/>
            </w:r>
            <w:r w:rsidRPr="008D58C4">
              <w:rPr>
                <w:rStyle w:val="Bold"/>
                <w:b w:val="0"/>
              </w:rPr>
              <w:t>-particles by thin metal foils provides evidence for the nuclear atom</w:t>
            </w:r>
          </w:p>
        </w:tc>
        <w:tc>
          <w:tcPr>
            <w:tcW w:w="9356" w:type="dxa"/>
            <w:shd w:val="clear" w:color="auto" w:fill="F9AE85" w:themeFill="accent2"/>
            <w:tcMar>
              <w:top w:w="113" w:type="dxa"/>
              <w:bottom w:w="113" w:type="dxa"/>
            </w:tcMar>
          </w:tcPr>
          <w:p w:rsidR="0042687D" w:rsidRPr="008D58C4" w:rsidRDefault="0042687D" w:rsidP="00A60CCE">
            <w:pPr>
              <w:pStyle w:val="BodyText"/>
            </w:pPr>
            <w:r w:rsidRPr="008D58C4">
              <w:t>This important piece of understanding can be placed in its historical context and provide useful discussion on the nature of scientific research.</w:t>
            </w:r>
          </w:p>
          <w:p w:rsidR="0042687D" w:rsidRPr="008D58C4" w:rsidRDefault="0042687D" w:rsidP="00A60CCE">
            <w:pPr>
              <w:pStyle w:val="BodyText"/>
            </w:pPr>
          </w:p>
          <w:p w:rsidR="0042687D" w:rsidRPr="008D58C4" w:rsidRDefault="0042687D" w:rsidP="00A60CCE">
            <w:pPr>
              <w:pStyle w:val="BodyText"/>
            </w:pPr>
            <w:r w:rsidRPr="008D58C4">
              <w:t>Emphasise how the majority of the mass of an atom is concentrated in an extremely minute fraction of the whole atom’s volume and that the density of nuclear matter is consequently huge.</w:t>
            </w:r>
          </w:p>
          <w:p w:rsidR="002A54DB" w:rsidRPr="008D58C4" w:rsidRDefault="002A54DB" w:rsidP="00A60CCE">
            <w:pPr>
              <w:pStyle w:val="BodyText"/>
            </w:pPr>
          </w:p>
          <w:p w:rsidR="002A54DB" w:rsidRPr="007D23E1" w:rsidRDefault="002A54DB" w:rsidP="00A60CCE">
            <w:pPr>
              <w:pStyle w:val="BodyText"/>
              <w:rPr>
                <w:color w:val="A67002" w:themeColor="accent6" w:themeShade="80"/>
              </w:rPr>
            </w:pPr>
            <w:r w:rsidRPr="008D58C4">
              <w:t>This website has interesting historical background covering Rutherford, Curie, Becquerel and Rontgen:</w:t>
            </w:r>
          </w:p>
          <w:p w:rsidR="002A54DB" w:rsidRPr="007D23E1" w:rsidRDefault="00A22320" w:rsidP="00A60CCE">
            <w:pPr>
              <w:pStyle w:val="BodyText"/>
              <w:rPr>
                <w:rStyle w:val="Weblink"/>
              </w:rPr>
            </w:pPr>
            <w:hyperlink r:id="rId231" w:history="1">
              <w:r w:rsidR="002A54DB" w:rsidRPr="007D23E1">
                <w:rPr>
                  <w:rStyle w:val="Weblink"/>
                </w:rPr>
                <w:t>www.accessexcellence.org/AE/AEC/CC/historical_background.html</w:t>
              </w:r>
            </w:hyperlink>
          </w:p>
        </w:tc>
      </w:tr>
      <w:tr w:rsidR="0042687D" w:rsidRPr="004A4E17" w:rsidTr="007D23E1">
        <w:tblPrEx>
          <w:tblCellMar>
            <w:top w:w="0" w:type="dxa"/>
            <w:bottom w:w="0" w:type="dxa"/>
          </w:tblCellMar>
        </w:tblPrEx>
        <w:tc>
          <w:tcPr>
            <w:tcW w:w="1843" w:type="dxa"/>
            <w:tcMar>
              <w:top w:w="113" w:type="dxa"/>
              <w:bottom w:w="113" w:type="dxa"/>
            </w:tcMar>
          </w:tcPr>
          <w:p w:rsidR="0042687D" w:rsidRPr="0042687D" w:rsidRDefault="0042687D" w:rsidP="00CB2C39">
            <w:pPr>
              <w:pStyle w:val="BodyText"/>
            </w:pPr>
            <w:r w:rsidRPr="0042687D">
              <w:t>5.1.2</w:t>
            </w:r>
            <w:r w:rsidR="00CB2C39">
              <w:t xml:space="preserve"> </w:t>
            </w:r>
            <w:r w:rsidRPr="0042687D">
              <w:t>Nucleus</w:t>
            </w:r>
          </w:p>
        </w:tc>
        <w:tc>
          <w:tcPr>
            <w:tcW w:w="3402" w:type="dxa"/>
            <w:tcMar>
              <w:top w:w="113" w:type="dxa"/>
              <w:bottom w:w="113" w:type="dxa"/>
            </w:tcMar>
          </w:tcPr>
          <w:p w:rsidR="0042687D" w:rsidRPr="0042687D" w:rsidRDefault="0042687D" w:rsidP="00CB2C39">
            <w:pPr>
              <w:pStyle w:val="Bulletedlist"/>
              <w:ind w:left="317" w:hanging="283"/>
            </w:pPr>
            <w:r w:rsidRPr="0042687D">
              <w:t>Describe the composition of the nucleus in terms of protons and neutrons</w:t>
            </w:r>
          </w:p>
          <w:p w:rsidR="0042687D" w:rsidRPr="0042687D" w:rsidRDefault="0042687D" w:rsidP="00CB2C39">
            <w:pPr>
              <w:pStyle w:val="Bulletedlist"/>
              <w:numPr>
                <w:ilvl w:val="0"/>
                <w:numId w:val="0"/>
              </w:numPr>
              <w:ind w:left="317"/>
            </w:pPr>
          </w:p>
          <w:p w:rsidR="0042687D" w:rsidRPr="0042687D" w:rsidRDefault="0042687D" w:rsidP="00CB2C39">
            <w:pPr>
              <w:pStyle w:val="Bulletedlist"/>
              <w:ind w:left="317" w:hanging="283"/>
            </w:pPr>
            <w:r w:rsidRPr="0042687D">
              <w:t>State the charges of protons and neutrons</w:t>
            </w:r>
          </w:p>
          <w:p w:rsidR="0042687D" w:rsidRPr="0042687D" w:rsidRDefault="0042687D" w:rsidP="00CB2C39">
            <w:pPr>
              <w:pStyle w:val="Bulletedlist"/>
              <w:numPr>
                <w:ilvl w:val="0"/>
                <w:numId w:val="0"/>
              </w:numPr>
              <w:ind w:left="317"/>
            </w:pPr>
          </w:p>
          <w:p w:rsidR="0042687D" w:rsidRPr="0042687D" w:rsidRDefault="0042687D" w:rsidP="00CB2C39">
            <w:pPr>
              <w:pStyle w:val="Bulletedlist"/>
              <w:ind w:left="317" w:hanging="283"/>
            </w:pPr>
            <w:r w:rsidRPr="0042687D">
              <w:t>Use the term proton number Z</w:t>
            </w:r>
          </w:p>
          <w:p w:rsidR="0042687D" w:rsidRPr="0042687D" w:rsidRDefault="0042687D" w:rsidP="00CB2C39">
            <w:pPr>
              <w:pStyle w:val="Bulletedlist"/>
              <w:numPr>
                <w:ilvl w:val="0"/>
                <w:numId w:val="0"/>
              </w:numPr>
              <w:ind w:left="317"/>
            </w:pPr>
          </w:p>
          <w:p w:rsidR="0042687D" w:rsidRPr="0042687D" w:rsidRDefault="0042687D" w:rsidP="00CB2C39">
            <w:pPr>
              <w:pStyle w:val="Bulletedlist"/>
              <w:ind w:left="317" w:hanging="283"/>
            </w:pPr>
            <w:r w:rsidRPr="0042687D">
              <w:t>Use the term nucleon number A</w:t>
            </w:r>
          </w:p>
          <w:p w:rsidR="0042687D" w:rsidRPr="0042687D" w:rsidRDefault="0042687D" w:rsidP="00CB2C39">
            <w:pPr>
              <w:pStyle w:val="Bulletedlist"/>
              <w:numPr>
                <w:ilvl w:val="0"/>
                <w:numId w:val="0"/>
              </w:numPr>
              <w:ind w:left="317"/>
            </w:pPr>
          </w:p>
          <w:p w:rsidR="0042687D" w:rsidRPr="0042687D" w:rsidRDefault="0042687D" w:rsidP="00CB2C39">
            <w:pPr>
              <w:pStyle w:val="Bulletedlist"/>
              <w:ind w:left="317" w:hanging="283"/>
            </w:pPr>
            <w:r w:rsidRPr="0042687D">
              <w:t xml:space="preserve">Use the term nuclide and use the nuclide notation </w:t>
            </w:r>
            <w:r w:rsidR="00126DEB" w:rsidRPr="00126DEB">
              <w:rPr>
                <w:position w:val="-10"/>
              </w:rPr>
              <w:object w:dxaOrig="320" w:dyaOrig="320">
                <v:shape id="_x0000_i1027" type="#_x0000_t75" style="width:15pt;height:15pt" o:ole="">
                  <v:imagedata r:id="rId232" o:title=""/>
                </v:shape>
                <o:OLEObject Type="Embed" ProgID="Equation.DSMT4" ShapeID="_x0000_i1027" DrawAspect="Content" ObjectID="_1565081480" r:id="rId233"/>
              </w:object>
            </w:r>
          </w:p>
          <w:p w:rsidR="0042687D" w:rsidRPr="0042687D" w:rsidRDefault="0042687D" w:rsidP="00CB2C39">
            <w:pPr>
              <w:pStyle w:val="Bulletedlist"/>
              <w:numPr>
                <w:ilvl w:val="0"/>
                <w:numId w:val="0"/>
              </w:numPr>
              <w:ind w:left="317"/>
            </w:pPr>
          </w:p>
          <w:p w:rsidR="0042687D" w:rsidRPr="0042687D" w:rsidRDefault="0042687D" w:rsidP="00CB2C39">
            <w:pPr>
              <w:pStyle w:val="Bulletedlist"/>
              <w:ind w:left="317" w:hanging="283"/>
            </w:pPr>
            <w:r w:rsidRPr="0042687D">
              <w:lastRenderedPageBreak/>
              <w:t>Use and explain the term isotope</w:t>
            </w:r>
          </w:p>
        </w:tc>
        <w:tc>
          <w:tcPr>
            <w:tcW w:w="9356" w:type="dxa"/>
            <w:tcMar>
              <w:top w:w="113" w:type="dxa"/>
              <w:bottom w:w="113" w:type="dxa"/>
            </w:tcMar>
          </w:tcPr>
          <w:p w:rsidR="0042687D" w:rsidRPr="0042687D" w:rsidRDefault="0042687D" w:rsidP="00A60CCE">
            <w:pPr>
              <w:pStyle w:val="BodyText"/>
            </w:pPr>
            <w:r w:rsidRPr="0042687D">
              <w:lastRenderedPageBreak/>
              <w:t>Explain that the proton number determines the number of electrons in the neutral atom and that this determines the chemical properties of the atom.</w:t>
            </w:r>
          </w:p>
          <w:p w:rsidR="0042687D" w:rsidRPr="0042687D" w:rsidRDefault="0042687D" w:rsidP="00A60CCE">
            <w:pPr>
              <w:pStyle w:val="BodyText"/>
            </w:pPr>
          </w:p>
          <w:p w:rsidR="0042687D" w:rsidRPr="0042687D" w:rsidRDefault="0042687D" w:rsidP="00A60CCE">
            <w:pPr>
              <w:pStyle w:val="BodyText"/>
            </w:pPr>
            <w:r w:rsidRPr="0042687D">
              <w:t>Hence the proton number determines the chemical properties and so all atoms with the same proton number have the same chemical properties and so are atoms of the same chemical element.</w:t>
            </w:r>
          </w:p>
          <w:p w:rsidR="0042687D" w:rsidRPr="0042687D" w:rsidRDefault="0042687D" w:rsidP="00A60CCE">
            <w:pPr>
              <w:pStyle w:val="BodyText"/>
            </w:pPr>
          </w:p>
          <w:p w:rsidR="0042687D" w:rsidRDefault="0042687D" w:rsidP="00A60CCE">
            <w:pPr>
              <w:pStyle w:val="BodyText"/>
            </w:pPr>
            <w:r w:rsidRPr="0042687D">
              <w:t xml:space="preserve">Nuclear reactions and decay series could be discussed to provide a focus for this section. </w:t>
            </w:r>
          </w:p>
          <w:p w:rsidR="002A54DB" w:rsidRDefault="002A54DB" w:rsidP="00A60CCE">
            <w:pPr>
              <w:pStyle w:val="BodyText"/>
            </w:pPr>
          </w:p>
          <w:p w:rsidR="002A54DB" w:rsidRPr="00A60CCE" w:rsidRDefault="002A54DB" w:rsidP="00A60CCE">
            <w:pPr>
              <w:pStyle w:val="BodyText"/>
              <w:rPr>
                <w:rStyle w:val="Weblink"/>
              </w:rPr>
            </w:pPr>
            <w:r w:rsidRPr="002A54DB">
              <w:t>Isotopes:</w:t>
            </w:r>
            <w:r w:rsidR="00CB2C39">
              <w:t xml:space="preserve"> </w:t>
            </w:r>
            <w:hyperlink r:id="rId234" w:history="1">
              <w:r w:rsidRPr="00A60CCE">
                <w:rPr>
                  <w:rStyle w:val="Weblink"/>
                </w:rPr>
                <w:t>www.youtube.com/watch?v=EboWeWmh5Pg</w:t>
              </w:r>
            </w:hyperlink>
          </w:p>
          <w:p w:rsidR="002A54DB" w:rsidRPr="002A54DB" w:rsidRDefault="002A54DB" w:rsidP="00A60CCE">
            <w:pPr>
              <w:pStyle w:val="BodyText"/>
            </w:pPr>
          </w:p>
          <w:p w:rsidR="002A54DB" w:rsidRPr="002A54DB" w:rsidRDefault="002A54DB" w:rsidP="00A60CCE">
            <w:pPr>
              <w:pStyle w:val="BodyText"/>
            </w:pPr>
          </w:p>
          <w:p w:rsidR="002A54DB" w:rsidRPr="0042687D" w:rsidRDefault="002A54DB" w:rsidP="00A60CCE">
            <w:pPr>
              <w:pStyle w:val="BodyText"/>
            </w:pPr>
          </w:p>
        </w:tc>
      </w:tr>
      <w:tr w:rsidR="00CB2C39" w:rsidRPr="00CB2C39" w:rsidTr="008D58C4">
        <w:tblPrEx>
          <w:tblCellMar>
            <w:top w:w="0" w:type="dxa"/>
            <w:bottom w:w="0" w:type="dxa"/>
          </w:tblCellMar>
        </w:tblPrEx>
        <w:tc>
          <w:tcPr>
            <w:tcW w:w="1843" w:type="dxa"/>
            <w:shd w:val="clear" w:color="auto" w:fill="F9AE85" w:themeFill="accent2"/>
            <w:tcMar>
              <w:top w:w="113" w:type="dxa"/>
              <w:bottom w:w="113" w:type="dxa"/>
            </w:tcMar>
          </w:tcPr>
          <w:p w:rsidR="002A54DB" w:rsidRPr="008D58C4" w:rsidRDefault="002A54DB" w:rsidP="00CB2C39">
            <w:pPr>
              <w:pStyle w:val="BodyText"/>
              <w:rPr>
                <w:rStyle w:val="Bold"/>
                <w:b w:val="0"/>
              </w:rPr>
            </w:pPr>
            <w:r w:rsidRPr="008D58C4">
              <w:rPr>
                <w:rStyle w:val="Bold"/>
                <w:b w:val="0"/>
              </w:rPr>
              <w:lastRenderedPageBreak/>
              <w:t>5.1.2</w:t>
            </w:r>
            <w:r w:rsidR="00CB2C39" w:rsidRPr="008D58C4">
              <w:rPr>
                <w:rStyle w:val="Bold"/>
                <w:b w:val="0"/>
              </w:rPr>
              <w:t xml:space="preserve"> </w:t>
            </w:r>
            <w:r w:rsidRPr="008D58C4">
              <w:rPr>
                <w:rStyle w:val="Bold"/>
                <w:b w:val="0"/>
              </w:rPr>
              <w:t>Nucleus</w:t>
            </w:r>
          </w:p>
        </w:tc>
        <w:tc>
          <w:tcPr>
            <w:tcW w:w="3402" w:type="dxa"/>
            <w:shd w:val="clear" w:color="auto" w:fill="F9AE85" w:themeFill="accent2"/>
            <w:tcMar>
              <w:top w:w="113" w:type="dxa"/>
              <w:bottom w:w="113" w:type="dxa"/>
            </w:tcMar>
          </w:tcPr>
          <w:p w:rsidR="002A54DB" w:rsidRPr="008D58C4" w:rsidRDefault="002A54DB" w:rsidP="00CB2C39">
            <w:pPr>
              <w:pStyle w:val="Bulletedlist"/>
              <w:ind w:left="317" w:hanging="283"/>
              <w:rPr>
                <w:rStyle w:val="Bold"/>
                <w:b w:val="0"/>
              </w:rPr>
            </w:pPr>
            <w:r w:rsidRPr="008D58C4">
              <w:rPr>
                <w:rStyle w:val="Bold"/>
                <w:b w:val="0"/>
              </w:rPr>
              <w:t>State the meaning of nuclear fission and nuclear fusion</w:t>
            </w:r>
          </w:p>
          <w:p w:rsidR="002A54DB" w:rsidRPr="008D58C4" w:rsidRDefault="002A54DB" w:rsidP="00CB2C39">
            <w:pPr>
              <w:pStyle w:val="Bulletedlist"/>
              <w:numPr>
                <w:ilvl w:val="0"/>
                <w:numId w:val="0"/>
              </w:numPr>
              <w:ind w:left="317"/>
              <w:rPr>
                <w:rStyle w:val="Bold"/>
                <w:b w:val="0"/>
              </w:rPr>
            </w:pPr>
          </w:p>
          <w:p w:rsidR="002A54DB" w:rsidRPr="008D58C4" w:rsidRDefault="002A54DB" w:rsidP="00CB2C39">
            <w:pPr>
              <w:pStyle w:val="Bulletedlist"/>
              <w:ind w:left="317" w:hanging="283"/>
              <w:rPr>
                <w:rStyle w:val="Bold"/>
                <w:b w:val="0"/>
              </w:rPr>
            </w:pPr>
            <w:r w:rsidRPr="008D58C4">
              <w:rPr>
                <w:rStyle w:val="Bold"/>
                <w:b w:val="0"/>
              </w:rPr>
              <w:t>Balance equations involving nuclide notation</w:t>
            </w:r>
          </w:p>
        </w:tc>
        <w:tc>
          <w:tcPr>
            <w:tcW w:w="9356" w:type="dxa"/>
            <w:shd w:val="clear" w:color="auto" w:fill="F9AE85" w:themeFill="accent2"/>
            <w:tcMar>
              <w:top w:w="113" w:type="dxa"/>
              <w:bottom w:w="113" w:type="dxa"/>
            </w:tcMar>
          </w:tcPr>
          <w:p w:rsidR="002A54DB" w:rsidRPr="008D58C4" w:rsidRDefault="002A54DB" w:rsidP="00A60CCE">
            <w:pPr>
              <w:pStyle w:val="BodyText"/>
            </w:pPr>
            <w:r w:rsidRPr="008D58C4">
              <w:t>Use many examples, concentrating on those that learners will know something about, e.g. medical treatment and diagnosis, smoke alarms, etc.</w:t>
            </w:r>
          </w:p>
          <w:p w:rsidR="002A54DB" w:rsidRPr="008D58C4" w:rsidRDefault="002A54DB" w:rsidP="00A60CCE">
            <w:pPr>
              <w:pStyle w:val="BodyText"/>
            </w:pPr>
          </w:p>
          <w:p w:rsidR="002A54DB" w:rsidRPr="008D58C4" w:rsidRDefault="002A54DB" w:rsidP="00A60CCE">
            <w:pPr>
              <w:pStyle w:val="BodyText"/>
            </w:pPr>
            <w:r w:rsidRPr="008D58C4">
              <w:t>Also include a few industrial examples, e.g. checking whether juice cartons are sufficiently full, checking for faulty welding joints in pipelines.</w:t>
            </w:r>
          </w:p>
        </w:tc>
      </w:tr>
      <w:tr w:rsidR="002A54DB" w:rsidRPr="004A4E17" w:rsidTr="007D23E1">
        <w:trPr>
          <w:trHeight w:hRule="exact" w:val="440"/>
          <w:tblHeader/>
        </w:trPr>
        <w:tc>
          <w:tcPr>
            <w:tcW w:w="14601" w:type="dxa"/>
            <w:gridSpan w:val="3"/>
            <w:shd w:val="clear" w:color="auto" w:fill="EA5B0C"/>
            <w:tcMar>
              <w:top w:w="113" w:type="dxa"/>
              <w:bottom w:w="113" w:type="dxa"/>
            </w:tcMar>
            <w:vAlign w:val="center"/>
          </w:tcPr>
          <w:p w:rsidR="002A54DB" w:rsidRPr="00070664" w:rsidRDefault="002A54DB" w:rsidP="00CB2C39">
            <w:pPr>
              <w:pStyle w:val="TableHead"/>
            </w:pPr>
            <w:r w:rsidRPr="00070664">
              <w:t>Past and specimen papers</w:t>
            </w:r>
          </w:p>
        </w:tc>
      </w:tr>
      <w:tr w:rsidR="002A54DB" w:rsidRPr="004A4E17" w:rsidTr="007D23E1">
        <w:tblPrEx>
          <w:tblCellMar>
            <w:top w:w="0" w:type="dxa"/>
            <w:bottom w:w="0" w:type="dxa"/>
          </w:tblCellMar>
        </w:tblPrEx>
        <w:tc>
          <w:tcPr>
            <w:tcW w:w="14601" w:type="dxa"/>
            <w:gridSpan w:val="3"/>
            <w:tcMar>
              <w:top w:w="113" w:type="dxa"/>
              <w:bottom w:w="113" w:type="dxa"/>
            </w:tcMar>
          </w:tcPr>
          <w:p w:rsidR="00A60CCE" w:rsidRPr="00070664" w:rsidRDefault="002A54DB" w:rsidP="00A60CCE">
            <w:pPr>
              <w:pStyle w:val="BodyText"/>
            </w:pPr>
            <w:r w:rsidRPr="00070664">
              <w:t>Past/specimen papers and mark schemes are available to download at</w:t>
            </w:r>
            <w:r w:rsidRPr="005C4927">
              <w:rPr>
                <w:b/>
              </w:rPr>
              <w:t xml:space="preserve"> </w:t>
            </w:r>
            <w:hyperlink r:id="rId235" w:history="1">
              <w:r w:rsidR="005C4927" w:rsidRPr="008D58C4">
                <w:rPr>
                  <w:rStyle w:val="Weblink"/>
                </w:rPr>
                <w:t>www.cambridgeinternational.org/support</w:t>
              </w:r>
            </w:hyperlink>
            <w:r w:rsidR="00CB2C39">
              <w:rPr>
                <w:rStyle w:val="CIE-Link"/>
              </w:rPr>
              <w:t xml:space="preserve"> (F)</w:t>
            </w:r>
          </w:p>
        </w:tc>
      </w:tr>
    </w:tbl>
    <w:p w:rsidR="00070664" w:rsidRPr="00070664" w:rsidRDefault="00070664" w:rsidP="00070664">
      <w:pPr>
        <w:sectPr w:rsidR="00070664" w:rsidRPr="00070664" w:rsidSect="009B3DA9">
          <w:pgSz w:w="16840" w:h="11900" w:orient="landscape" w:code="9"/>
          <w:pgMar w:top="1134" w:right="1134" w:bottom="1134" w:left="1134" w:header="0" w:footer="454" w:gutter="0"/>
          <w:cols w:space="708"/>
          <w:titlePg/>
          <w:docGrid w:linePitch="326"/>
        </w:sectPr>
      </w:pPr>
    </w:p>
    <w:p w:rsidR="0003592C" w:rsidRPr="007D23E1" w:rsidRDefault="00CB2C39" w:rsidP="007D23E1">
      <w:pPr>
        <w:pStyle w:val="Heading1"/>
        <w:pBdr>
          <w:top w:val="single" w:sz="8" w:space="4" w:color="EA5B0C"/>
          <w:bottom w:val="single" w:sz="8" w:space="4" w:color="EA5B0C"/>
        </w:pBdr>
        <w:rPr>
          <w:color w:val="EA5B0C"/>
        </w:rPr>
      </w:pPr>
      <w:bookmarkStart w:id="19" w:name="_Toc456187427"/>
      <w:r w:rsidRPr="007D23E1">
        <w:rPr>
          <w:color w:val="EA5B0C"/>
        </w:rPr>
        <w:lastRenderedPageBreak/>
        <w:t>1</w:t>
      </w:r>
      <w:r w:rsidR="00D02816" w:rsidRPr="007D23E1">
        <w:rPr>
          <w:color w:val="EA5B0C"/>
        </w:rPr>
        <w:t>1: Electronics</w:t>
      </w:r>
      <w:bookmarkEnd w:id="19"/>
    </w:p>
    <w:tbl>
      <w:tblPr>
        <w:tblW w:w="14601" w:type="dxa"/>
        <w:tblInd w:w="108" w:type="dxa"/>
        <w:tblBorders>
          <w:top w:val="single" w:sz="4" w:space="0" w:color="EA5B0C"/>
          <w:left w:val="single" w:sz="4" w:space="0" w:color="EA5B0C"/>
          <w:bottom w:val="single" w:sz="4" w:space="0" w:color="EA5B0C"/>
          <w:right w:val="single" w:sz="4" w:space="0" w:color="EA5B0C"/>
          <w:insideH w:val="single" w:sz="4" w:space="0" w:color="EA5B0C"/>
          <w:insideV w:val="single" w:sz="4" w:space="0" w:color="EA5B0C"/>
        </w:tblBorders>
        <w:tblLayout w:type="fixed"/>
        <w:tblCellMar>
          <w:top w:w="113" w:type="dxa"/>
          <w:bottom w:w="113" w:type="dxa"/>
        </w:tblCellMar>
        <w:tblLook w:val="0000" w:firstRow="0" w:lastRow="0" w:firstColumn="0" w:lastColumn="0" w:noHBand="0" w:noVBand="0"/>
      </w:tblPr>
      <w:tblGrid>
        <w:gridCol w:w="1843"/>
        <w:gridCol w:w="3402"/>
        <w:gridCol w:w="9356"/>
      </w:tblGrid>
      <w:tr w:rsidR="0003592C" w:rsidRPr="004A4E17" w:rsidTr="007D23E1">
        <w:trPr>
          <w:trHeight w:hRule="exact" w:val="440"/>
          <w:tblHeader/>
        </w:trPr>
        <w:tc>
          <w:tcPr>
            <w:tcW w:w="1843" w:type="dxa"/>
            <w:shd w:val="clear" w:color="auto" w:fill="EA5B0C"/>
            <w:tcMar>
              <w:top w:w="113" w:type="dxa"/>
              <w:bottom w:w="113" w:type="dxa"/>
            </w:tcMar>
            <w:vAlign w:val="center"/>
          </w:tcPr>
          <w:p w:rsidR="0003592C" w:rsidRPr="0003592C" w:rsidRDefault="0003592C" w:rsidP="0003592C">
            <w:pPr>
              <w:pStyle w:val="TableHead"/>
            </w:pPr>
            <w:r w:rsidRPr="004A4E17">
              <w:t>Syllabus ref</w:t>
            </w:r>
            <w:r w:rsidRPr="0003592C">
              <w:t>.</w:t>
            </w:r>
          </w:p>
        </w:tc>
        <w:tc>
          <w:tcPr>
            <w:tcW w:w="3402" w:type="dxa"/>
            <w:shd w:val="clear" w:color="auto" w:fill="EA5B0C"/>
            <w:tcMar>
              <w:top w:w="113" w:type="dxa"/>
              <w:bottom w:w="113" w:type="dxa"/>
            </w:tcMar>
            <w:vAlign w:val="center"/>
          </w:tcPr>
          <w:p w:rsidR="0003592C" w:rsidRPr="0003592C" w:rsidRDefault="0003592C" w:rsidP="0003592C">
            <w:pPr>
              <w:pStyle w:val="TableHead"/>
            </w:pPr>
            <w:r w:rsidRPr="004A4E17">
              <w:t>Learning objectives</w:t>
            </w:r>
          </w:p>
        </w:tc>
        <w:tc>
          <w:tcPr>
            <w:tcW w:w="9356" w:type="dxa"/>
            <w:shd w:val="clear" w:color="auto" w:fill="EA5B0C"/>
            <w:tcMar>
              <w:top w:w="113" w:type="dxa"/>
              <w:bottom w:w="113" w:type="dxa"/>
            </w:tcMar>
            <w:vAlign w:val="center"/>
          </w:tcPr>
          <w:p w:rsidR="0003592C" w:rsidRPr="0003592C" w:rsidRDefault="0003592C" w:rsidP="0003592C">
            <w:pPr>
              <w:pStyle w:val="TableHead"/>
            </w:pPr>
            <w:r w:rsidRPr="00DF2AEF">
              <w:t>Suggested teaching activities</w:t>
            </w:r>
            <w:r w:rsidRPr="0003592C">
              <w:t xml:space="preserve"> </w:t>
            </w:r>
          </w:p>
        </w:tc>
      </w:tr>
      <w:tr w:rsidR="00D02816" w:rsidRPr="004A4E17" w:rsidTr="007D23E1">
        <w:tblPrEx>
          <w:tblCellMar>
            <w:top w:w="0" w:type="dxa"/>
            <w:bottom w:w="0" w:type="dxa"/>
          </w:tblCellMar>
        </w:tblPrEx>
        <w:trPr>
          <w:trHeight w:val="487"/>
        </w:trPr>
        <w:tc>
          <w:tcPr>
            <w:tcW w:w="1843" w:type="dxa"/>
            <w:tcMar>
              <w:top w:w="113" w:type="dxa"/>
              <w:bottom w:w="113" w:type="dxa"/>
            </w:tcMar>
          </w:tcPr>
          <w:p w:rsidR="00D02816" w:rsidRPr="00D02816" w:rsidRDefault="00D02816" w:rsidP="00CB2C39">
            <w:pPr>
              <w:pStyle w:val="BodyText"/>
            </w:pPr>
            <w:r w:rsidRPr="00D02816">
              <w:t>4.3.3 Action and use of circuit components</w:t>
            </w:r>
          </w:p>
        </w:tc>
        <w:tc>
          <w:tcPr>
            <w:tcW w:w="3402" w:type="dxa"/>
            <w:tcMar>
              <w:top w:w="113" w:type="dxa"/>
              <w:bottom w:w="113" w:type="dxa"/>
            </w:tcMar>
          </w:tcPr>
          <w:p w:rsidR="00D02816" w:rsidRPr="00D02816" w:rsidRDefault="00D02816" w:rsidP="00CB2C39">
            <w:pPr>
              <w:pStyle w:val="Bulletedlist"/>
              <w:ind w:left="317" w:hanging="283"/>
            </w:pPr>
            <w:r w:rsidRPr="00D02816">
              <w:t>Describe the action of a variable potential divider (potentiometer)</w:t>
            </w:r>
          </w:p>
          <w:p w:rsidR="00D02816" w:rsidRPr="00D02816" w:rsidRDefault="00D02816" w:rsidP="00CB2C39">
            <w:pPr>
              <w:pStyle w:val="Bulletedlist"/>
              <w:numPr>
                <w:ilvl w:val="0"/>
                <w:numId w:val="0"/>
              </w:numPr>
              <w:ind w:left="317"/>
            </w:pPr>
          </w:p>
          <w:p w:rsidR="00D02816" w:rsidRPr="00D02816" w:rsidRDefault="00D02816" w:rsidP="00CB2C39">
            <w:pPr>
              <w:pStyle w:val="Bulletedlist"/>
              <w:ind w:left="317" w:hanging="283"/>
            </w:pPr>
            <w:r w:rsidRPr="00D02816">
              <w:t>Describe the action of thermistors and light-dependent resistors and show understanding of their use as input transducers</w:t>
            </w:r>
          </w:p>
          <w:p w:rsidR="00D02816" w:rsidRPr="00D02816" w:rsidRDefault="00D02816" w:rsidP="00CB2C39">
            <w:pPr>
              <w:pStyle w:val="Bulletedlist"/>
              <w:numPr>
                <w:ilvl w:val="0"/>
                <w:numId w:val="0"/>
              </w:numPr>
              <w:ind w:left="317"/>
            </w:pPr>
          </w:p>
          <w:p w:rsidR="00D02816" w:rsidRPr="00D02816" w:rsidRDefault="00D02816" w:rsidP="00CB2C39">
            <w:pPr>
              <w:pStyle w:val="Bulletedlist"/>
              <w:ind w:left="317" w:hanging="283"/>
            </w:pPr>
            <w:r w:rsidRPr="00D02816">
              <w:t>Describe the action of a relay and show understanding of its use in switching circuits</w:t>
            </w:r>
          </w:p>
        </w:tc>
        <w:tc>
          <w:tcPr>
            <w:tcW w:w="9356" w:type="dxa"/>
            <w:tcMar>
              <w:top w:w="113" w:type="dxa"/>
              <w:bottom w:w="113" w:type="dxa"/>
            </w:tcMar>
          </w:tcPr>
          <w:p w:rsidR="00D02816" w:rsidRPr="00D02816" w:rsidRDefault="00D02816" w:rsidP="002702FC">
            <w:pPr>
              <w:pStyle w:val="BodyText"/>
            </w:pPr>
            <w:r w:rsidRPr="00D02816">
              <w:t xml:space="preserve">Make a potential divider using a fixed and a variable resistor. Set up, in parallel, two voltmeters. Show that changing the resistance of the variable resistor causes one voltmeter reading to increase and the other to decrease. The larger resistor gets the larger share of the voltage. </w:t>
            </w:r>
          </w:p>
          <w:p w:rsidR="00D02816" w:rsidRPr="00D02816" w:rsidRDefault="00D02816" w:rsidP="002702FC">
            <w:pPr>
              <w:pStyle w:val="BodyText"/>
            </w:pPr>
          </w:p>
          <w:p w:rsidR="00D02816" w:rsidRDefault="00D02816" w:rsidP="002702FC">
            <w:pPr>
              <w:pStyle w:val="BodyText"/>
            </w:pPr>
            <w:r w:rsidRPr="00D02816">
              <w:t xml:space="preserve">A series of straightforward circuits could be used here so that learners become familiar with the various components. The circuits could model the action of temperature sensors, light sensors, alarms, etc. </w:t>
            </w:r>
          </w:p>
          <w:p w:rsidR="00D02816" w:rsidRDefault="00D02816" w:rsidP="002702FC">
            <w:pPr>
              <w:pStyle w:val="BodyText"/>
            </w:pPr>
          </w:p>
          <w:p w:rsidR="00D02816" w:rsidRPr="002702FC" w:rsidRDefault="00D02816" w:rsidP="002702FC">
            <w:pPr>
              <w:pStyle w:val="BodyText"/>
              <w:rPr>
                <w:rStyle w:val="Weblink"/>
              </w:rPr>
            </w:pPr>
            <w:r w:rsidRPr="00D02816">
              <w:t>Potential divider:</w:t>
            </w:r>
            <w:r w:rsidR="00CB2C39">
              <w:t xml:space="preserve"> </w:t>
            </w:r>
            <w:hyperlink r:id="rId236" w:history="1">
              <w:r w:rsidRPr="002702FC">
                <w:rPr>
                  <w:rStyle w:val="Weblink"/>
                </w:rPr>
                <w:t>www.bbc.co.uk/schools/gcsebitesize/design/electronics/calculationsrev2.shtml</w:t>
              </w:r>
            </w:hyperlink>
          </w:p>
          <w:p w:rsidR="00D02816" w:rsidRPr="00D02816" w:rsidRDefault="00D02816" w:rsidP="002702FC">
            <w:pPr>
              <w:pStyle w:val="BodyText"/>
            </w:pPr>
          </w:p>
          <w:p w:rsidR="00D02816" w:rsidRPr="002702FC" w:rsidRDefault="00D02816" w:rsidP="002702FC">
            <w:pPr>
              <w:pStyle w:val="BodyText"/>
              <w:rPr>
                <w:rStyle w:val="Weblink"/>
              </w:rPr>
            </w:pPr>
            <w:r w:rsidRPr="00D02816">
              <w:t>Thermistor circuit:</w:t>
            </w:r>
            <w:r w:rsidR="00CB2C39">
              <w:t xml:space="preserve"> </w:t>
            </w:r>
            <w:hyperlink r:id="rId237" w:history="1">
              <w:r w:rsidRPr="002702FC">
                <w:rPr>
                  <w:rStyle w:val="Weblink"/>
                </w:rPr>
                <w:t>www.youtube.com/watch?v=txGZljOfob0</w:t>
              </w:r>
            </w:hyperlink>
          </w:p>
          <w:p w:rsidR="00D02816" w:rsidRPr="00D02816" w:rsidRDefault="00D02816" w:rsidP="002702FC">
            <w:pPr>
              <w:pStyle w:val="BodyText"/>
            </w:pPr>
          </w:p>
          <w:p w:rsidR="00D02816" w:rsidRPr="002702FC" w:rsidRDefault="00D02816" w:rsidP="002702FC">
            <w:pPr>
              <w:pStyle w:val="BodyText"/>
              <w:rPr>
                <w:rStyle w:val="Weblink"/>
              </w:rPr>
            </w:pPr>
            <w:r w:rsidRPr="00D02816">
              <w:t>Using an LDR:</w:t>
            </w:r>
            <w:r w:rsidR="00CB2C39">
              <w:t xml:space="preserve"> </w:t>
            </w:r>
            <w:hyperlink r:id="rId238" w:history="1">
              <w:r w:rsidRPr="002702FC">
                <w:rPr>
                  <w:rStyle w:val="Weblink"/>
                </w:rPr>
                <w:t>www.youtube.com/watch?v=29DgffpMh3k</w:t>
              </w:r>
            </w:hyperlink>
          </w:p>
          <w:p w:rsidR="00D02816" w:rsidRPr="00D02816" w:rsidRDefault="00D02816" w:rsidP="002702FC">
            <w:pPr>
              <w:pStyle w:val="BodyText"/>
            </w:pPr>
          </w:p>
          <w:p w:rsidR="00D02816" w:rsidRPr="00D02816" w:rsidRDefault="00D02816" w:rsidP="00CB2C39">
            <w:pPr>
              <w:pStyle w:val="BodyText"/>
            </w:pPr>
            <w:r w:rsidRPr="00D02816">
              <w:t>Reed relay:</w:t>
            </w:r>
            <w:r w:rsidR="00CB2C39">
              <w:t xml:space="preserve"> </w:t>
            </w:r>
            <w:hyperlink r:id="rId239" w:history="1">
              <w:r w:rsidRPr="002702FC">
                <w:rPr>
                  <w:rStyle w:val="Weblink"/>
                </w:rPr>
                <w:t>www.youtube.com/watch?v=kjg4Ue5wGS4</w:t>
              </w:r>
            </w:hyperlink>
          </w:p>
        </w:tc>
      </w:tr>
      <w:tr w:rsidR="00D02816" w:rsidRPr="004A4E17" w:rsidTr="008D58C4">
        <w:tblPrEx>
          <w:tblCellMar>
            <w:top w:w="0" w:type="dxa"/>
            <w:bottom w:w="0" w:type="dxa"/>
          </w:tblCellMar>
        </w:tblPrEx>
        <w:tc>
          <w:tcPr>
            <w:tcW w:w="1843" w:type="dxa"/>
            <w:shd w:val="clear" w:color="auto" w:fill="F9AE85" w:themeFill="accent2"/>
            <w:tcMar>
              <w:top w:w="113" w:type="dxa"/>
              <w:bottom w:w="113" w:type="dxa"/>
            </w:tcMar>
          </w:tcPr>
          <w:p w:rsidR="00D02816" w:rsidRPr="008D58C4" w:rsidRDefault="00D02816" w:rsidP="00CB2C39">
            <w:pPr>
              <w:pStyle w:val="BodyText"/>
              <w:rPr>
                <w:rStyle w:val="Bold"/>
                <w:b w:val="0"/>
              </w:rPr>
            </w:pPr>
            <w:r w:rsidRPr="008D58C4">
              <w:rPr>
                <w:rStyle w:val="Bold"/>
                <w:b w:val="0"/>
              </w:rPr>
              <w:t>4.3.3</w:t>
            </w:r>
            <w:r w:rsidR="00CB2C39" w:rsidRPr="008D58C4">
              <w:rPr>
                <w:rStyle w:val="Bold"/>
                <w:b w:val="0"/>
              </w:rPr>
              <w:t xml:space="preserve"> </w:t>
            </w:r>
            <w:r w:rsidRPr="008D58C4">
              <w:rPr>
                <w:rStyle w:val="Bold"/>
                <w:b w:val="0"/>
              </w:rPr>
              <w:t>Action and use of circuit components</w:t>
            </w:r>
          </w:p>
        </w:tc>
        <w:tc>
          <w:tcPr>
            <w:tcW w:w="3402" w:type="dxa"/>
            <w:shd w:val="clear" w:color="auto" w:fill="F9AE85" w:themeFill="accent2"/>
            <w:tcMar>
              <w:top w:w="113" w:type="dxa"/>
              <w:bottom w:w="113" w:type="dxa"/>
            </w:tcMar>
          </w:tcPr>
          <w:p w:rsidR="00D02816" w:rsidRPr="008D58C4" w:rsidRDefault="00D02816" w:rsidP="00CB2C39">
            <w:pPr>
              <w:pStyle w:val="Bulletedlist"/>
              <w:ind w:left="317" w:hanging="283"/>
              <w:rPr>
                <w:rStyle w:val="Bold"/>
                <w:b w:val="0"/>
              </w:rPr>
            </w:pPr>
            <w:r w:rsidRPr="008D58C4">
              <w:rPr>
                <w:rStyle w:val="Bold"/>
                <w:b w:val="0"/>
              </w:rPr>
              <w:t>Describe the action of a diode and show understanding of its use as a rectifier</w:t>
            </w:r>
          </w:p>
          <w:p w:rsidR="00D02816" w:rsidRPr="008D58C4" w:rsidRDefault="00D02816" w:rsidP="00CB2C39">
            <w:pPr>
              <w:pStyle w:val="Bulletedlist"/>
              <w:numPr>
                <w:ilvl w:val="0"/>
                <w:numId w:val="0"/>
              </w:numPr>
              <w:ind w:left="317"/>
              <w:rPr>
                <w:rStyle w:val="Bold"/>
                <w:b w:val="0"/>
              </w:rPr>
            </w:pPr>
          </w:p>
          <w:p w:rsidR="00D02816" w:rsidRPr="008D58C4" w:rsidRDefault="00D02816" w:rsidP="00CB2C39">
            <w:pPr>
              <w:pStyle w:val="Bulletedlist"/>
              <w:ind w:left="317" w:hanging="283"/>
              <w:rPr>
                <w:rStyle w:val="Bold"/>
                <w:b w:val="0"/>
              </w:rPr>
            </w:pPr>
            <w:r w:rsidRPr="008D58C4">
              <w:rPr>
                <w:rStyle w:val="Bold"/>
                <w:b w:val="0"/>
              </w:rPr>
              <w:t>Recognise and show understanding of circuits operating as light-sensitive switches and temperature-operated alarms (to include the use of a relay)</w:t>
            </w:r>
          </w:p>
        </w:tc>
        <w:tc>
          <w:tcPr>
            <w:tcW w:w="9356" w:type="dxa"/>
            <w:shd w:val="clear" w:color="auto" w:fill="F9AE85" w:themeFill="accent2"/>
            <w:tcMar>
              <w:top w:w="113" w:type="dxa"/>
              <w:bottom w:w="113" w:type="dxa"/>
            </w:tcMar>
          </w:tcPr>
          <w:p w:rsidR="00D02816" w:rsidRPr="008D58C4" w:rsidRDefault="00D02816" w:rsidP="002702FC">
            <w:pPr>
              <w:pStyle w:val="BodyText"/>
            </w:pPr>
            <w:r w:rsidRPr="008D58C4">
              <w:t>Set up such circuits and show how they work. Display a half-wave rectified current using a c.r.o. Explain that devices such as phone chargers always include a rectifier.</w:t>
            </w:r>
          </w:p>
          <w:p w:rsidR="00C57320" w:rsidRPr="008D58C4" w:rsidRDefault="00C57320" w:rsidP="002702FC">
            <w:pPr>
              <w:pStyle w:val="BodyText"/>
            </w:pPr>
          </w:p>
          <w:p w:rsidR="00C57320" w:rsidRPr="007D23E1" w:rsidRDefault="00C57320" w:rsidP="002702FC">
            <w:pPr>
              <w:pStyle w:val="BodyText"/>
              <w:rPr>
                <w:rStyle w:val="Weblink"/>
              </w:rPr>
            </w:pPr>
            <w:r w:rsidRPr="008D58C4">
              <w:t>Rectifier circuits:</w:t>
            </w:r>
            <w:r w:rsidR="00CB2C39" w:rsidRPr="007D23E1">
              <w:rPr>
                <w:color w:val="A67002" w:themeColor="accent6" w:themeShade="80"/>
              </w:rPr>
              <w:t xml:space="preserve"> </w:t>
            </w:r>
            <w:hyperlink r:id="rId240" w:history="1">
              <w:r w:rsidRPr="007D23E1">
                <w:rPr>
                  <w:rStyle w:val="Weblink"/>
                </w:rPr>
                <w:t>www.allaboutcircuits.com/vol_3/chpt_3/4.html</w:t>
              </w:r>
            </w:hyperlink>
          </w:p>
          <w:p w:rsidR="00C57320" w:rsidRPr="007D23E1" w:rsidRDefault="00C57320" w:rsidP="002702FC">
            <w:pPr>
              <w:pStyle w:val="BodyText"/>
            </w:pPr>
          </w:p>
        </w:tc>
      </w:tr>
      <w:tr w:rsidR="00C57320" w:rsidRPr="004A4E17" w:rsidTr="008D58C4">
        <w:tblPrEx>
          <w:tblCellMar>
            <w:top w:w="0" w:type="dxa"/>
            <w:bottom w:w="0" w:type="dxa"/>
          </w:tblCellMar>
        </w:tblPrEx>
        <w:tc>
          <w:tcPr>
            <w:tcW w:w="1843" w:type="dxa"/>
            <w:shd w:val="clear" w:color="auto" w:fill="F9AE85" w:themeFill="accent2"/>
            <w:tcMar>
              <w:top w:w="113" w:type="dxa"/>
              <w:bottom w:w="113" w:type="dxa"/>
            </w:tcMar>
          </w:tcPr>
          <w:p w:rsidR="00C57320" w:rsidRPr="008D58C4" w:rsidRDefault="00C57320" w:rsidP="00CB2C39">
            <w:pPr>
              <w:pStyle w:val="BodyText"/>
              <w:rPr>
                <w:rStyle w:val="Bold"/>
                <w:b w:val="0"/>
              </w:rPr>
            </w:pPr>
            <w:r w:rsidRPr="008D58C4">
              <w:rPr>
                <w:rStyle w:val="Bold"/>
                <w:b w:val="0"/>
              </w:rPr>
              <w:t>4.4</w:t>
            </w:r>
            <w:r w:rsidR="00CB2C39" w:rsidRPr="008D58C4">
              <w:rPr>
                <w:rStyle w:val="Bold"/>
                <w:b w:val="0"/>
              </w:rPr>
              <w:t xml:space="preserve"> </w:t>
            </w:r>
            <w:r w:rsidRPr="008D58C4">
              <w:rPr>
                <w:rStyle w:val="Bold"/>
                <w:b w:val="0"/>
              </w:rPr>
              <w:t>Digital electronics</w:t>
            </w:r>
          </w:p>
        </w:tc>
        <w:tc>
          <w:tcPr>
            <w:tcW w:w="3402" w:type="dxa"/>
            <w:shd w:val="clear" w:color="auto" w:fill="F9AE85" w:themeFill="accent2"/>
            <w:tcMar>
              <w:top w:w="113" w:type="dxa"/>
              <w:bottom w:w="113" w:type="dxa"/>
            </w:tcMar>
          </w:tcPr>
          <w:p w:rsidR="00C57320" w:rsidRPr="008D58C4" w:rsidRDefault="00C57320" w:rsidP="00CB2C39">
            <w:pPr>
              <w:pStyle w:val="Bulletedlist"/>
              <w:ind w:left="317" w:hanging="283"/>
              <w:rPr>
                <w:rStyle w:val="Bold"/>
                <w:b w:val="0"/>
              </w:rPr>
            </w:pPr>
            <w:r w:rsidRPr="008D58C4">
              <w:rPr>
                <w:rStyle w:val="Bold"/>
                <w:b w:val="0"/>
              </w:rPr>
              <w:t>Explain and use the terms analogue and digital in terms of continuous variation and high/low states</w:t>
            </w:r>
          </w:p>
          <w:p w:rsidR="00C57320" w:rsidRPr="008D58C4" w:rsidRDefault="00C57320" w:rsidP="00CB2C39">
            <w:pPr>
              <w:pStyle w:val="Bulletedlist"/>
              <w:numPr>
                <w:ilvl w:val="0"/>
                <w:numId w:val="0"/>
              </w:numPr>
              <w:ind w:left="317"/>
              <w:rPr>
                <w:rStyle w:val="Bold"/>
                <w:b w:val="0"/>
              </w:rPr>
            </w:pPr>
          </w:p>
          <w:p w:rsidR="00C57320" w:rsidRPr="008D58C4" w:rsidRDefault="00C57320" w:rsidP="00CB2C39">
            <w:pPr>
              <w:pStyle w:val="Bulletedlist"/>
              <w:ind w:left="317" w:hanging="283"/>
              <w:rPr>
                <w:rStyle w:val="Bold"/>
                <w:b w:val="0"/>
              </w:rPr>
            </w:pPr>
            <w:r w:rsidRPr="008D58C4">
              <w:rPr>
                <w:rStyle w:val="Bold"/>
                <w:b w:val="0"/>
              </w:rPr>
              <w:t>Describe the action of NOT, AND, OR, NAND and NOR gates</w:t>
            </w:r>
          </w:p>
          <w:p w:rsidR="00C57320" w:rsidRPr="008D58C4" w:rsidRDefault="00C57320" w:rsidP="00CB2C39">
            <w:pPr>
              <w:pStyle w:val="Bulletedlist"/>
              <w:ind w:left="317" w:hanging="283"/>
              <w:rPr>
                <w:rStyle w:val="Bold"/>
                <w:b w:val="0"/>
              </w:rPr>
            </w:pPr>
            <w:r w:rsidRPr="008D58C4">
              <w:rPr>
                <w:rStyle w:val="Bold"/>
                <w:b w:val="0"/>
              </w:rPr>
              <w:lastRenderedPageBreak/>
              <w:t>Recall and use the symbols for logic gates</w:t>
            </w:r>
          </w:p>
          <w:p w:rsidR="00C57320" w:rsidRPr="008D58C4" w:rsidRDefault="00C57320" w:rsidP="00CB2C39">
            <w:pPr>
              <w:pStyle w:val="Bulletedlist"/>
              <w:numPr>
                <w:ilvl w:val="0"/>
                <w:numId w:val="0"/>
              </w:numPr>
              <w:ind w:left="317"/>
              <w:rPr>
                <w:rStyle w:val="Bold"/>
                <w:b w:val="0"/>
              </w:rPr>
            </w:pPr>
          </w:p>
          <w:p w:rsidR="00C57320" w:rsidRPr="008D58C4" w:rsidRDefault="00C57320" w:rsidP="00CB2C39">
            <w:pPr>
              <w:pStyle w:val="Bulletedlist"/>
              <w:ind w:left="317" w:hanging="283"/>
              <w:rPr>
                <w:rStyle w:val="Bold"/>
                <w:b w:val="0"/>
              </w:rPr>
            </w:pPr>
            <w:r w:rsidRPr="008D58C4">
              <w:rPr>
                <w:rStyle w:val="Bold"/>
                <w:b w:val="0"/>
              </w:rPr>
              <w:t>Design and understand simple digital circuits combining several logic gates</w:t>
            </w:r>
          </w:p>
          <w:p w:rsidR="00C57320" w:rsidRPr="008D58C4" w:rsidRDefault="00C57320" w:rsidP="00CB2C39">
            <w:pPr>
              <w:pStyle w:val="Bulletedlist"/>
              <w:numPr>
                <w:ilvl w:val="0"/>
                <w:numId w:val="0"/>
              </w:numPr>
              <w:ind w:left="317"/>
              <w:rPr>
                <w:rStyle w:val="Bold"/>
                <w:b w:val="0"/>
              </w:rPr>
            </w:pPr>
          </w:p>
          <w:p w:rsidR="00C57320" w:rsidRPr="008D58C4" w:rsidRDefault="00C57320" w:rsidP="00CB2C39">
            <w:pPr>
              <w:pStyle w:val="Bulletedlist"/>
              <w:ind w:left="317" w:hanging="283"/>
              <w:rPr>
                <w:rStyle w:val="Bold"/>
                <w:b w:val="0"/>
              </w:rPr>
            </w:pPr>
            <w:r w:rsidRPr="008D58C4">
              <w:rPr>
                <w:rStyle w:val="Bold"/>
                <w:b w:val="0"/>
              </w:rPr>
              <w:t>Use truth tables to describe the action of individual gates and simple combinations of gates</w:t>
            </w:r>
          </w:p>
        </w:tc>
        <w:tc>
          <w:tcPr>
            <w:tcW w:w="9356" w:type="dxa"/>
            <w:shd w:val="clear" w:color="auto" w:fill="F9AE85" w:themeFill="accent2"/>
            <w:tcMar>
              <w:top w:w="113" w:type="dxa"/>
              <w:bottom w:w="113" w:type="dxa"/>
            </w:tcMar>
          </w:tcPr>
          <w:p w:rsidR="00C57320" w:rsidRPr="008D58C4" w:rsidRDefault="00C57320" w:rsidP="002702FC">
            <w:pPr>
              <w:pStyle w:val="BodyText"/>
            </w:pPr>
            <w:r w:rsidRPr="008D58C4">
              <w:lastRenderedPageBreak/>
              <w:t>Model logic gates with switches and show how two switches in series act as an AND gate – both must be on before the lamp is turned on, etc.</w:t>
            </w:r>
          </w:p>
          <w:p w:rsidR="00C57320" w:rsidRPr="008D58C4" w:rsidRDefault="00C57320" w:rsidP="002702FC">
            <w:pPr>
              <w:pStyle w:val="BodyText"/>
            </w:pPr>
          </w:p>
          <w:p w:rsidR="00C57320" w:rsidRPr="008D58C4" w:rsidRDefault="00C57320" w:rsidP="002702FC">
            <w:pPr>
              <w:pStyle w:val="BodyText"/>
            </w:pPr>
            <w:r w:rsidRPr="008D58C4">
              <w:t>It is worth emphasising that logic gates are active components which require their own power source. A NOT gate with a 0 input, does not generate a voltage from nothing, it diverts the power supply voltage to the output.</w:t>
            </w:r>
          </w:p>
          <w:p w:rsidR="00C57320" w:rsidRPr="008D58C4" w:rsidRDefault="00C57320" w:rsidP="002702FC">
            <w:pPr>
              <w:pStyle w:val="BodyText"/>
            </w:pPr>
          </w:p>
          <w:p w:rsidR="00C57320" w:rsidRPr="008D58C4" w:rsidRDefault="00C57320" w:rsidP="002702FC">
            <w:pPr>
              <w:pStyle w:val="BodyText"/>
            </w:pPr>
            <w:r w:rsidRPr="008D58C4">
              <w:t>Analogue and digital signals:</w:t>
            </w:r>
          </w:p>
          <w:p w:rsidR="00C57320" w:rsidRPr="007D23E1" w:rsidRDefault="00A22320" w:rsidP="002702FC">
            <w:pPr>
              <w:pStyle w:val="BodyText"/>
              <w:rPr>
                <w:rStyle w:val="Weblink"/>
              </w:rPr>
            </w:pPr>
            <w:hyperlink r:id="rId241" w:history="1">
              <w:r w:rsidR="00C57320" w:rsidRPr="007D23E1">
                <w:rPr>
                  <w:rStyle w:val="Weblink"/>
                </w:rPr>
                <w:t>www.youtube.com/watch?v=ubEijRkLweo</w:t>
              </w:r>
            </w:hyperlink>
          </w:p>
          <w:p w:rsidR="00C57320" w:rsidRPr="007D23E1" w:rsidRDefault="00C57320" w:rsidP="002702FC">
            <w:pPr>
              <w:pStyle w:val="BodyText"/>
            </w:pPr>
          </w:p>
          <w:p w:rsidR="00C57320" w:rsidRPr="007D23E1" w:rsidRDefault="00A22320" w:rsidP="002702FC">
            <w:pPr>
              <w:pStyle w:val="BodyText"/>
              <w:rPr>
                <w:rStyle w:val="Weblink"/>
              </w:rPr>
            </w:pPr>
            <w:hyperlink r:id="rId242" w:history="1">
              <w:r w:rsidR="00C57320" w:rsidRPr="007D23E1">
                <w:rPr>
                  <w:rStyle w:val="Weblink"/>
                </w:rPr>
                <w:t>www.youtube.com/watch?v=XwHXeZZf8fY</w:t>
              </w:r>
            </w:hyperlink>
          </w:p>
          <w:p w:rsidR="00C57320" w:rsidRPr="007D23E1" w:rsidRDefault="00C57320" w:rsidP="002702FC">
            <w:pPr>
              <w:pStyle w:val="BodyText"/>
            </w:pPr>
          </w:p>
          <w:p w:rsidR="00C57320" w:rsidRPr="007D23E1" w:rsidRDefault="00C57320" w:rsidP="002702FC">
            <w:pPr>
              <w:pStyle w:val="BodyText"/>
              <w:rPr>
                <w:rStyle w:val="CIE-Link"/>
                <w:b w:val="0"/>
              </w:rPr>
            </w:pPr>
          </w:p>
        </w:tc>
      </w:tr>
      <w:tr w:rsidR="00C57320" w:rsidRPr="004A4E17" w:rsidTr="007D23E1">
        <w:trPr>
          <w:trHeight w:hRule="exact" w:val="440"/>
          <w:tblHeader/>
        </w:trPr>
        <w:tc>
          <w:tcPr>
            <w:tcW w:w="14601" w:type="dxa"/>
            <w:gridSpan w:val="3"/>
            <w:shd w:val="clear" w:color="auto" w:fill="EA5B0C"/>
            <w:tcMar>
              <w:top w:w="113" w:type="dxa"/>
              <w:bottom w:w="113" w:type="dxa"/>
            </w:tcMar>
            <w:vAlign w:val="center"/>
          </w:tcPr>
          <w:p w:rsidR="00C57320" w:rsidRPr="00C57320" w:rsidRDefault="00C57320" w:rsidP="00CB2C39">
            <w:pPr>
              <w:pStyle w:val="TableHead"/>
            </w:pPr>
            <w:r w:rsidRPr="0003592C">
              <w:lastRenderedPageBreak/>
              <w:t>Past and specimen papers</w:t>
            </w:r>
          </w:p>
        </w:tc>
      </w:tr>
      <w:tr w:rsidR="00C57320" w:rsidRPr="004A4E17" w:rsidTr="007D23E1">
        <w:tblPrEx>
          <w:tblCellMar>
            <w:top w:w="0" w:type="dxa"/>
            <w:bottom w:w="0" w:type="dxa"/>
          </w:tblCellMar>
        </w:tblPrEx>
        <w:tc>
          <w:tcPr>
            <w:tcW w:w="14601" w:type="dxa"/>
            <w:gridSpan w:val="3"/>
            <w:tcMar>
              <w:top w:w="113" w:type="dxa"/>
              <w:bottom w:w="113" w:type="dxa"/>
            </w:tcMar>
          </w:tcPr>
          <w:p w:rsidR="00C57320" w:rsidRPr="00D02816" w:rsidRDefault="00C57320" w:rsidP="004962E0">
            <w:pPr>
              <w:pStyle w:val="BodyText"/>
            </w:pPr>
            <w:r w:rsidRPr="0003592C">
              <w:t xml:space="preserve">Past/specimen papers and mark schemes are available to download at </w:t>
            </w:r>
            <w:hyperlink r:id="rId243" w:history="1">
              <w:r w:rsidR="005C4927" w:rsidRPr="008D58C4">
                <w:rPr>
                  <w:rStyle w:val="Weblink"/>
                </w:rPr>
                <w:t>www.cambridgeinternational.org/support</w:t>
              </w:r>
            </w:hyperlink>
            <w:r w:rsidR="00CB2C39">
              <w:rPr>
                <w:rStyle w:val="CIE-Link"/>
              </w:rPr>
              <w:t xml:space="preserve"> (F)</w:t>
            </w:r>
            <w:r w:rsidRPr="00C57320">
              <w:rPr>
                <w:rStyle w:val="CIE-Link"/>
              </w:rPr>
              <w:t xml:space="preserve"> </w:t>
            </w:r>
          </w:p>
        </w:tc>
      </w:tr>
    </w:tbl>
    <w:p w:rsidR="00C92F05" w:rsidRPr="004A4E17" w:rsidRDefault="00C92F05" w:rsidP="00C92F05">
      <w:pPr>
        <w:rPr>
          <w:rFonts w:ascii="Arial" w:hAnsi="Arial"/>
          <w:bCs/>
          <w:sz w:val="20"/>
          <w:szCs w:val="20"/>
        </w:rPr>
        <w:sectPr w:rsidR="00C92F05" w:rsidRPr="004A4E17" w:rsidSect="009B3DA9">
          <w:pgSz w:w="16840" w:h="11900" w:orient="landscape" w:code="9"/>
          <w:pgMar w:top="1134" w:right="1134" w:bottom="1134" w:left="1134" w:header="0" w:footer="454" w:gutter="0"/>
          <w:cols w:space="708"/>
          <w:titlePg/>
          <w:docGrid w:linePitch="326"/>
        </w:sect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Default="007D23E1" w:rsidP="007D23E1">
      <w:pPr>
        <w:pStyle w:val="DSBasic"/>
        <w:rPr>
          <w:rFonts w:ascii="Bliss Pro Regular" w:eastAsia="Times New Roman" w:hAnsi="Bliss Pro Regular" w:cs="Open Sans Light"/>
          <w:sz w:val="20"/>
          <w:szCs w:val="20"/>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DSBasic"/>
        <w:rPr>
          <w:rFonts w:ascii="Bliss Pro Light" w:eastAsia="Times New Roman" w:hAnsi="Bliss Pro Light" w:cs="Open Sans Light"/>
          <w:sz w:val="24"/>
          <w:szCs w:val="24"/>
        </w:rPr>
      </w:pPr>
    </w:p>
    <w:p w:rsidR="007D23E1" w:rsidRPr="008D58C4" w:rsidRDefault="007D23E1" w:rsidP="007D23E1">
      <w:pPr>
        <w:pStyle w:val="BodyText"/>
        <w:rPr>
          <w:rStyle w:val="Hyperlink"/>
          <w:rFonts w:ascii="Bliss Pro Light" w:eastAsia="Times New Roman" w:hAnsi="Bliss Pro Light" w:cs="Open Sans Light"/>
          <w:b/>
          <w:color w:val="auto"/>
          <w:sz w:val="24"/>
          <w:szCs w:val="24"/>
          <w:u w:val="none"/>
        </w:rPr>
      </w:pPr>
      <w:r w:rsidRPr="008D58C4">
        <w:rPr>
          <w:rFonts w:ascii="Bliss Pro Light" w:hAnsi="Bliss Pro Light" w:cs="Open Sans Light"/>
          <w:sz w:val="24"/>
          <w:szCs w:val="24"/>
        </w:rPr>
        <w:t>Cambridge Assessment International Education</w:t>
      </w:r>
      <w:r w:rsidRPr="008D58C4">
        <w:rPr>
          <w:rFonts w:ascii="Bliss Pro Light" w:hAnsi="Bliss Pro Light" w:cs="Open Sans Light"/>
          <w:sz w:val="24"/>
          <w:szCs w:val="24"/>
        </w:rPr>
        <w:br/>
        <w:t>1 Hills Road, Cambridge, CB1 2EU, United Kingdom</w:t>
      </w:r>
      <w:r w:rsidRPr="008D58C4">
        <w:rPr>
          <w:rFonts w:ascii="Bliss Pro Light" w:hAnsi="Bliss Pro Light" w:cs="Open Sans Light"/>
          <w:sz w:val="24"/>
          <w:szCs w:val="24"/>
        </w:rPr>
        <w:br/>
        <w:t>t: +44 1223 553554    f: +44 1223 553558</w:t>
      </w:r>
      <w:r w:rsidRPr="008D58C4">
        <w:rPr>
          <w:rFonts w:ascii="Bliss Pro Light" w:hAnsi="Bliss Pro Light" w:cs="Open Sans Light"/>
          <w:sz w:val="24"/>
          <w:szCs w:val="24"/>
        </w:rPr>
        <w:br/>
        <w:t xml:space="preserve">e: </w:t>
      </w:r>
      <w:hyperlink r:id="rId244" w:history="1">
        <w:r w:rsidRPr="008D58C4">
          <w:rPr>
            <w:rStyle w:val="WebLink0"/>
            <w:rFonts w:ascii="Bliss Pro Light" w:hAnsi="Bliss Pro Light" w:cs="Open Sans Light"/>
            <w:b w:val="0"/>
            <w:sz w:val="24"/>
            <w:szCs w:val="24"/>
          </w:rPr>
          <w:t>info@cambridgeinternational.org</w:t>
        </w:r>
      </w:hyperlink>
      <w:r w:rsidRPr="008D58C4">
        <w:rPr>
          <w:rStyle w:val="WebLink0"/>
          <w:rFonts w:ascii="Bliss Pro Light" w:hAnsi="Bliss Pro Light" w:cs="Open Sans Light"/>
          <w:b w:val="0"/>
          <w:sz w:val="24"/>
          <w:szCs w:val="24"/>
        </w:rPr>
        <w:t xml:space="preserve">    </w:t>
      </w:r>
      <w:hyperlink r:id="rId245" w:history="1">
        <w:r w:rsidRPr="008D58C4">
          <w:rPr>
            <w:rStyle w:val="WebLink0"/>
            <w:rFonts w:ascii="Bliss Pro Light" w:hAnsi="Bliss Pro Light" w:cs="Open Sans Light"/>
            <w:b w:val="0"/>
            <w:sz w:val="24"/>
            <w:szCs w:val="24"/>
          </w:rPr>
          <w:t>www.cambridgeinternational.org</w:t>
        </w:r>
      </w:hyperlink>
    </w:p>
    <w:p w:rsidR="007D23E1" w:rsidRPr="008D58C4" w:rsidRDefault="007D23E1" w:rsidP="007D23E1">
      <w:pPr>
        <w:pStyle w:val="BodyText"/>
        <w:rPr>
          <w:rStyle w:val="Hyperlink"/>
          <w:rFonts w:ascii="Bliss Pro Light" w:eastAsia="Times New Roman" w:hAnsi="Bliss Pro Light" w:cs="Open Sans Light"/>
          <w:b/>
          <w:color w:val="auto"/>
          <w:sz w:val="24"/>
          <w:szCs w:val="24"/>
          <w:u w:val="none"/>
        </w:rPr>
      </w:pPr>
    </w:p>
    <w:p w:rsidR="007D23E1" w:rsidRPr="008D58C4" w:rsidRDefault="007D23E1" w:rsidP="007D23E1">
      <w:pPr>
        <w:pStyle w:val="BodyText"/>
        <w:rPr>
          <w:rFonts w:ascii="Bliss Pro Light" w:hAnsi="Bliss Pro Light" w:cs="Open Sans Light"/>
          <w:sz w:val="24"/>
          <w:szCs w:val="24"/>
        </w:rPr>
      </w:pPr>
      <w:r w:rsidRPr="008D58C4">
        <w:rPr>
          <w:rFonts w:ascii="Bliss Pro Light" w:hAnsi="Bliss Pro Light" w:cs="Open Sans Light"/>
          <w:sz w:val="24"/>
          <w:szCs w:val="24"/>
        </w:rPr>
        <w:t>Copyright © UCLES September 2017</w:t>
      </w:r>
    </w:p>
    <w:sectPr w:rsidR="007D23E1" w:rsidRPr="008D58C4" w:rsidSect="002D67F8">
      <w:headerReference w:type="even" r:id="rId246"/>
      <w:headerReference w:type="default" r:id="rId247"/>
      <w:footerReference w:type="even" r:id="rId248"/>
      <w:footerReference w:type="default" r:id="rId249"/>
      <w:pgSz w:w="16838" w:h="11906" w:orient="landscape"/>
      <w:pgMar w:top="1134" w:right="1134" w:bottom="284" w:left="1134" w:header="709" w:footer="0"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22320" w:rsidRDefault="00A22320" w:rsidP="00BD38B4">
      <w:r>
        <w:separator/>
      </w:r>
    </w:p>
  </w:endnote>
  <w:endnote w:type="continuationSeparator" w:id="0">
    <w:p w:rsidR="00A22320" w:rsidRDefault="00A22320" w:rsidP="00BD38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
    <w:altName w:val="MS Gothic"/>
    <w:panose1 w:val="00000000000000000000"/>
    <w:charset w:val="80"/>
    <w:family w:val="auto"/>
    <w:notTrueType/>
    <w:pitch w:val="variable"/>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altName w:val="Univers 65 Bold"/>
    <w:panose1 w:val="00000000000000000000"/>
    <w:charset w:val="00"/>
    <w:family w:val="swiss"/>
    <w:notTrueType/>
    <w:pitch w:val="default"/>
    <w:sig w:usb0="00000003" w:usb1="00000000" w:usb2="00000000" w:usb3="00000000" w:csb0="00000001" w:csb1="00000000"/>
  </w:font>
  <w:font w:name="Univers-Light">
    <w:altName w:val="Univers 45 Light"/>
    <w:panose1 w:val="00000000000000000000"/>
    <w:charset w:val="00"/>
    <w:family w:val="swiss"/>
    <w:notTrueType/>
    <w:pitch w:val="default"/>
    <w:sig w:usb0="00000003" w:usb1="00000000" w:usb2="00000000" w:usb3="00000000" w:csb0="00000001" w:csb1="00000000"/>
  </w:font>
  <w:font w:name="Lucida Grande">
    <w:altName w:val="Arial"/>
    <w:charset w:val="00"/>
    <w:family w:val="auto"/>
    <w:pitch w:val="variable"/>
    <w:sig w:usb0="00000000"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Arial Bold">
    <w:panose1 w:val="020B0704020202020204"/>
    <w:charset w:val="00"/>
    <w:family w:val="auto"/>
    <w:pitch w:val="variable"/>
    <w:sig w:usb0="00000003" w:usb1="00000000" w:usb2="00000000" w:usb3="00000000" w:csb0="00000001" w:csb1="00000000"/>
  </w:font>
  <w:font w:name="Merriweather">
    <w:panose1 w:val="02060503050406030704"/>
    <w:charset w:val="00"/>
    <w:family w:val="roman"/>
    <w:pitch w:val="variable"/>
    <w:sig w:usb0="A00002BF" w:usb1="5000207B" w:usb2="00000020" w:usb3="00000000" w:csb0="00000097" w:csb1="00000000"/>
  </w:font>
  <w:font w:name="Cambria Math">
    <w:panose1 w:val="02040503050406030204"/>
    <w:charset w:val="00"/>
    <w:family w:val="roman"/>
    <w:pitch w:val="variable"/>
    <w:sig w:usb0="E00002FF" w:usb1="420024FF" w:usb2="00000000" w:usb3="00000000" w:csb0="0000019F" w:csb1="00000000"/>
  </w:font>
  <w:font w:name="Open Sans Light">
    <w:panose1 w:val="020B0306030504020204"/>
    <w:charset w:val="00"/>
    <w:family w:val="swiss"/>
    <w:pitch w:val="variable"/>
    <w:sig w:usb0="E00002EF" w:usb1="4000205B" w:usb2="00000028" w:usb3="00000000" w:csb0="0000019F" w:csb1="00000000"/>
  </w:font>
  <w:font w:name="Bliss Pro Regular">
    <w:panose1 w:val="02010006030000020004"/>
    <w:charset w:val="00"/>
    <w:family w:val="modern"/>
    <w:notTrueType/>
    <w:pitch w:val="variable"/>
    <w:sig w:usb0="A00002EF" w:usb1="5000205B" w:usb2="00000000" w:usb3="00000000" w:csb0="0000009F" w:csb1="00000000"/>
  </w:font>
  <w:font w:name="Bliss Pro Light">
    <w:panose1 w:val="02010006030000020004"/>
    <w:charset w:val="00"/>
    <w:family w:val="modern"/>
    <w:notTrueType/>
    <w:pitch w:val="variable"/>
    <w:sig w:usb0="A00002EF" w:usb1="5000205B" w:usb2="00000000" w:usb3="00000000" w:csb0="0000009F" w:csb1="00000000"/>
  </w:font>
  <w:font w:name="Bliss Pro Medium">
    <w:panose1 w:val="02010006030000020004"/>
    <w:charset w:val="00"/>
    <w:family w:val="modern"/>
    <w:notTrueType/>
    <w:pitch w:val="variable"/>
    <w:sig w:usb0="A00002EF" w:usb1="5000205B" w:usb2="00000000" w:usb3="00000000" w:csb0="0000009F" w:csb1="00000000"/>
  </w:font>
  <w:font w:name="Calisto MT">
    <w:panose1 w:val="02040603050505030304"/>
    <w:charset w:val="00"/>
    <w:family w:val="roman"/>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4D72E6" w:rsidRDefault="00A22320" w:rsidP="00716D43">
    <w:pPr>
      <w:pStyle w:val="HeadFoot"/>
      <w:rPr>
        <w:szCs w:val="20"/>
      </w:rPr>
    </w:pPr>
    <w:r w:rsidRPr="004D72E6">
      <w:rPr>
        <w:szCs w:val="20"/>
      </w:rPr>
      <w:t xml:space="preserve">  </w:t>
    </w:r>
    <w:r w:rsidRPr="004D72E6">
      <w:rPr>
        <w:szCs w:val="20"/>
      </w:rPr>
      <w:tab/>
    </w:r>
    <w:r w:rsidRPr="004D72E6">
      <w:rPr>
        <w:szCs w:val="20"/>
      </w:rPr>
      <w:tab/>
    </w:r>
    <w:r w:rsidRPr="004D72E6">
      <w:rPr>
        <w:rStyle w:val="PageNumber"/>
        <w:rFonts w:cs="Arial"/>
        <w:szCs w:val="20"/>
      </w:rPr>
      <w:fldChar w:fldCharType="begin"/>
    </w:r>
    <w:r w:rsidRPr="004D72E6">
      <w:rPr>
        <w:rStyle w:val="PageNumber"/>
        <w:rFonts w:cs="Arial"/>
        <w:szCs w:val="20"/>
      </w:rPr>
      <w:instrText xml:space="preserve"> PAGE </w:instrText>
    </w:r>
    <w:r w:rsidRPr="004D72E6">
      <w:rPr>
        <w:rStyle w:val="PageNumber"/>
        <w:rFonts w:cs="Arial"/>
        <w:szCs w:val="20"/>
      </w:rPr>
      <w:fldChar w:fldCharType="separate"/>
    </w:r>
    <w:r w:rsidR="000C5445">
      <w:rPr>
        <w:rStyle w:val="PageNumber"/>
        <w:rFonts w:cs="Arial"/>
        <w:noProof/>
        <w:szCs w:val="20"/>
      </w:rPr>
      <w:t>5</w:t>
    </w:r>
    <w:r w:rsidRPr="004D72E6">
      <w:rPr>
        <w:rStyle w:val="PageNumber"/>
        <w:rFonts w:cs="Arial"/>
        <w:szCs w:val="20"/>
      </w:rPr>
      <w:fldChar w:fldCharType="end"/>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A22320" w:rsidRDefault="00A22320">
    <w:pPr>
      <w:pStyle w:val="Footer"/>
      <w:rPr>
        <w:rFonts w:ascii="Bliss Pro Light" w:hAnsi="Bliss Pro Light"/>
      </w:rPr>
    </w:pPr>
    <w:r>
      <w:rPr>
        <w:rFonts w:ascii="Bliss Pro Light" w:hAnsi="Bliss Pro Light"/>
        <w:noProof/>
        <w:lang w:eastAsia="en-GB"/>
      </w:rPr>
      <w:drawing>
        <wp:anchor distT="0" distB="0" distL="114300" distR="114300" simplePos="0" relativeHeight="251655168" behindDoc="0" locked="0" layoutInCell="1" allowOverlap="1" wp14:anchorId="3CBE55E8" wp14:editId="6CF27BBF">
          <wp:simplePos x="0" y="0"/>
          <wp:positionH relativeFrom="column">
            <wp:posOffset>7955915</wp:posOffset>
          </wp:positionH>
          <wp:positionV relativeFrom="paragraph">
            <wp:posOffset>-255270</wp:posOffset>
          </wp:positionV>
          <wp:extent cx="1292400" cy="450000"/>
          <wp:effectExtent l="0" t="0" r="3175" b="762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athway logo_no strapline.jpg"/>
                  <pic:cNvPicPr/>
                </pic:nvPicPr>
                <pic:blipFill>
                  <a:blip r:embed="rId1">
                    <a:extLst>
                      <a:ext uri="{28A0092B-C50C-407E-A947-70E740481C1C}">
                        <a14:useLocalDpi xmlns:a14="http://schemas.microsoft.com/office/drawing/2010/main" val="0"/>
                      </a:ext>
                    </a:extLst>
                  </a:blip>
                  <a:stretch>
                    <a:fillRect/>
                  </a:stretch>
                </pic:blipFill>
                <pic:spPr>
                  <a:xfrm>
                    <a:off x="0" y="0"/>
                    <a:ext cx="1292400" cy="450000"/>
                  </a:xfrm>
                  <a:prstGeom prst="rect">
                    <a:avLst/>
                  </a:prstGeom>
                </pic:spPr>
              </pic:pic>
            </a:graphicData>
          </a:graphic>
          <wp14:sizeRelH relativeFrom="page">
            <wp14:pctWidth>0</wp14:pctWidth>
          </wp14:sizeRelH>
          <wp14:sizeRelV relativeFrom="page">
            <wp14:pctHeight>0</wp14:pctHeight>
          </wp14:sizeRelV>
        </wp:anchor>
      </w:drawing>
    </w:r>
    <w:r w:rsidRPr="00A22320">
      <w:rPr>
        <w:rFonts w:ascii="Bliss Pro Light" w:hAnsi="Bliss Pro Light"/>
      </w:rPr>
      <w:t>Version 2.0</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4146F4" w:rsidRDefault="00A22320" w:rsidP="004146F4">
    <w:pPr>
      <w:pStyle w:val="Foote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4146F4" w:rsidRDefault="00A22320" w:rsidP="004146F4">
    <w:pPr>
      <w:pStyle w:val="Foote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860D21" w:rsidRDefault="00A22320" w:rsidP="00716D43">
    <w:pPr>
      <w:pStyle w:val="HeadFoot"/>
      <w:rPr>
        <w:rFonts w:ascii="Arial" w:hAnsi="Arial"/>
        <w:sz w:val="20"/>
        <w:szCs w:val="20"/>
      </w:rPr>
    </w:pPr>
    <w:r w:rsidRPr="00860D21">
      <w:rPr>
        <w:rFonts w:ascii="Arial" w:hAnsi="Arial"/>
        <w:sz w:val="20"/>
        <w:szCs w:val="20"/>
      </w:rPr>
      <w:tab/>
    </w:r>
    <w:r w:rsidRPr="00860D21">
      <w:rPr>
        <w:rFonts w:ascii="Arial" w:hAnsi="Arial"/>
        <w:sz w:val="20"/>
        <w:szCs w:val="20"/>
      </w:rPr>
      <w:tab/>
    </w:r>
    <w:r w:rsidRPr="00860D21">
      <w:rPr>
        <w:rStyle w:val="PageNumber"/>
        <w:rFonts w:cs="Arial"/>
        <w:szCs w:val="20"/>
      </w:rPr>
      <w:fldChar w:fldCharType="begin"/>
    </w:r>
    <w:r w:rsidRPr="00860D21">
      <w:rPr>
        <w:rStyle w:val="PageNumber"/>
        <w:rFonts w:cs="Arial"/>
        <w:szCs w:val="20"/>
      </w:rPr>
      <w:instrText xml:space="preserve"> PAGE </w:instrText>
    </w:r>
    <w:r w:rsidRPr="00860D21">
      <w:rPr>
        <w:rStyle w:val="PageNumber"/>
        <w:rFonts w:cs="Arial"/>
        <w:szCs w:val="20"/>
      </w:rPr>
      <w:fldChar w:fldCharType="separate"/>
    </w:r>
    <w:r w:rsidR="000C5445">
      <w:rPr>
        <w:rStyle w:val="PageNumber"/>
        <w:rFonts w:cs="Arial"/>
        <w:noProof/>
        <w:szCs w:val="20"/>
      </w:rPr>
      <w:t>4</w:t>
    </w:r>
    <w:r w:rsidRPr="00860D21">
      <w:rPr>
        <w:rStyle w:val="PageNumber"/>
        <w:rFonts w:cs="Arial"/>
        <w:szCs w:val="20"/>
      </w:rPr>
      <w:fldChar w:fldCharType="end"/>
    </w: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8E4090" w:rsidRDefault="00A22320">
    <w:pPr>
      <w:pStyle w:val="Footer"/>
      <w:rPr>
        <w:rFonts w:ascii="Arial" w:hAnsi="Arial" w:cs="Arial"/>
        <w:color w:val="C30045"/>
      </w:rPr>
    </w:pPr>
  </w:p>
  <w:p w:rsidR="00A22320" w:rsidRDefault="00A22320">
    <w:pPr>
      <w:pStyle w:val="Foote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8E4090" w:rsidRDefault="00A22320">
    <w:pPr>
      <w:pStyle w:val="Footer"/>
      <w:jc w:val="right"/>
      <w:rPr>
        <w:rFonts w:ascii="Arial" w:hAnsi="Arial" w:cs="Arial"/>
        <w:color w:val="C30045"/>
      </w:rPr>
    </w:pPr>
    <w:r w:rsidRPr="008E4090">
      <w:rPr>
        <w:rFonts w:ascii="Arial" w:hAnsi="Arial" w:cs="Arial"/>
        <w:color w:val="C30045"/>
      </w:rPr>
      <w:tab/>
    </w:r>
  </w:p>
  <w:p w:rsidR="00A22320" w:rsidRDefault="00A22320">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22320" w:rsidRDefault="00A22320" w:rsidP="00BD38B4">
      <w:r>
        <w:separator/>
      </w:r>
    </w:p>
  </w:footnote>
  <w:footnote w:type="continuationSeparator" w:id="0">
    <w:p w:rsidR="00A22320" w:rsidRDefault="00A22320" w:rsidP="00BD38B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316C61">
    <w:pPr>
      <w:pStyle w:val="Header"/>
      <w:ind w:left="-141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93529B">
    <w:pPr>
      <w:tabs>
        <w:tab w:val="left" w:pos="9795"/>
      </w:tabs>
      <w:rPr>
        <w:rFonts w:ascii="Arial" w:hAnsi="Arial"/>
        <w:b/>
        <w:bCs/>
        <w:color w:val="FFFFFF"/>
        <w:sz w:val="32"/>
        <w:szCs w:val="32"/>
      </w:rPr>
    </w:pPr>
  </w:p>
  <w:p w:rsidR="00A22320" w:rsidRDefault="00A22320" w:rsidP="0093529B">
    <w:pPr>
      <w:tabs>
        <w:tab w:val="left" w:pos="9795"/>
      </w:tabs>
      <w:rPr>
        <w:rFonts w:ascii="Arial" w:hAnsi="Arial"/>
        <w:b/>
        <w:bCs/>
        <w:color w:val="FFFFFF"/>
        <w:sz w:val="32"/>
        <w:szCs w:val="32"/>
      </w:rPr>
    </w:pPr>
  </w:p>
  <w:p w:rsidR="00A22320" w:rsidRDefault="00A22320" w:rsidP="0093529B">
    <w:pPr>
      <w:tabs>
        <w:tab w:val="left" w:pos="9795"/>
      </w:tabs>
      <w:rPr>
        <w:rFonts w:ascii="Arial" w:hAnsi="Arial"/>
        <w:b/>
        <w:bCs/>
        <w:color w:val="FFFFFF"/>
        <w:sz w:val="32"/>
        <w:szCs w:val="32"/>
      </w:rPr>
    </w:pPr>
  </w:p>
  <w:p w:rsidR="00A22320" w:rsidRPr="00F116EA" w:rsidRDefault="00A22320">
    <w:pPr>
      <w:rPr>
        <w:color w:val="FFFFFF" w:themeColor="background1"/>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4146F4">
    <w:pPr>
      <w:pStyle w:val="Header"/>
      <w:rPr>
        <w:rFonts w:ascii="Arial" w:hAnsi="Arial" w:cs="Arial"/>
        <w:color w:val="FDC652" w:themeColor="accent6"/>
        <w:sz w:val="22"/>
        <w:szCs w:val="22"/>
      </w:rPr>
    </w:pPr>
  </w:p>
  <w:p w:rsidR="00A22320" w:rsidRDefault="00A22320" w:rsidP="004146F4">
    <w:pPr>
      <w:pStyle w:val="Header"/>
      <w:rPr>
        <w:rFonts w:ascii="Arial" w:hAnsi="Arial" w:cs="Arial"/>
        <w:color w:val="FDC652" w:themeColor="accent6"/>
        <w:sz w:val="22"/>
        <w:szCs w:val="22"/>
      </w:rPr>
    </w:pPr>
  </w:p>
  <w:p w:rsidR="00A22320" w:rsidRPr="004D72E6" w:rsidRDefault="00A22320" w:rsidP="00716D43">
    <w:pPr>
      <w:pStyle w:val="HeadFoot"/>
      <w:rPr>
        <w:szCs w:val="20"/>
      </w:rPr>
    </w:pPr>
    <w:r w:rsidRPr="004D72E6">
      <w:rPr>
        <w:szCs w:val="20"/>
      </w:rPr>
      <w:t xml:space="preserve">Cambridge IGCSE </w:t>
    </w:r>
    <w:r w:rsidRPr="00117B8F">
      <w:rPr>
        <w:szCs w:val="20"/>
        <w:highlight w:val="yellow"/>
      </w:rPr>
      <w:t>[subject]</w:t>
    </w:r>
    <w:r w:rsidRPr="00DE40B6">
      <w:rPr>
        <w:szCs w:val="20"/>
      </w:rPr>
      <w:t xml:space="preserve"> (</w:t>
    </w:r>
    <w:r w:rsidRPr="00117B8F">
      <w:rPr>
        <w:szCs w:val="20"/>
        <w:highlight w:val="yellow"/>
      </w:rPr>
      <w:t>[code]</w:t>
    </w:r>
    <w:r>
      <w:rPr>
        <w:szCs w:val="20"/>
      </w:rPr>
      <w:t>)</w:t>
    </w:r>
    <w:r w:rsidRPr="004D72E6">
      <w:rPr>
        <w:szCs w:val="20"/>
      </w:rPr>
      <w:t xml:space="preserve"> – from 20</w:t>
    </w:r>
    <w:r w:rsidRPr="00117B8F">
      <w:rPr>
        <w:szCs w:val="20"/>
        <w:highlight w:val="yellow"/>
      </w:rPr>
      <w:t>xx</w:t>
    </w:r>
    <w:r w:rsidRPr="004D72E6">
      <w:rPr>
        <w:szCs w:val="20"/>
      </w:rPr>
      <w:tab/>
    </w:r>
    <w:r>
      <w:rPr>
        <w:szCs w:val="20"/>
      </w:rPr>
      <w:tab/>
    </w:r>
    <w:r w:rsidRPr="004D72E6">
      <w:rPr>
        <w:szCs w:val="20"/>
      </w:rPr>
      <w:t>Scheme of Work</w:t>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9B3DA9">
    <w:pPr>
      <w:pStyle w:val="Header"/>
    </w:pPr>
  </w:p>
  <w:p w:rsidR="00A22320" w:rsidRDefault="00A22320" w:rsidP="009B3DA9">
    <w:pPr>
      <w:pStyle w:val="Header"/>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4146F4">
    <w:pPr>
      <w:pStyle w:val="Header"/>
      <w:rPr>
        <w:rFonts w:ascii="Arial" w:hAnsi="Arial" w:cs="Arial"/>
        <w:color w:val="FDC652" w:themeColor="accent6"/>
        <w:sz w:val="22"/>
        <w:szCs w:val="22"/>
      </w:rPr>
    </w:pPr>
  </w:p>
  <w:p w:rsidR="00A22320" w:rsidRDefault="00A22320" w:rsidP="004146F4">
    <w:pPr>
      <w:pStyle w:val="Header"/>
      <w:rPr>
        <w:rFonts w:ascii="Arial" w:hAnsi="Arial" w:cs="Arial"/>
        <w:color w:val="FDC652" w:themeColor="accent6"/>
        <w:sz w:val="22"/>
        <w:szCs w:val="22"/>
      </w:rPr>
    </w:pPr>
  </w:p>
  <w:p w:rsidR="00A22320" w:rsidRPr="00860D21" w:rsidRDefault="00A22320" w:rsidP="00716D43">
    <w:pPr>
      <w:pStyle w:val="HeadFoot"/>
      <w:rPr>
        <w:rFonts w:ascii="Arial" w:hAnsi="Arial"/>
        <w:sz w:val="20"/>
        <w:szCs w:val="20"/>
      </w:rPr>
    </w:pPr>
    <w:r w:rsidRPr="00860D21">
      <w:rPr>
        <w:rFonts w:ascii="Arial" w:hAnsi="Arial"/>
        <w:sz w:val="20"/>
        <w:szCs w:val="20"/>
      </w:rPr>
      <w:t>Cambridge IGCSE Physics (0625) – from 2016</w:t>
    </w:r>
    <w:r w:rsidRPr="00860D21">
      <w:rPr>
        <w:rFonts w:ascii="Arial" w:hAnsi="Arial"/>
        <w:sz w:val="20"/>
        <w:szCs w:val="20"/>
      </w:rPr>
      <w:tab/>
    </w:r>
    <w:r w:rsidRPr="00860D21">
      <w:rPr>
        <w:rFonts w:ascii="Arial" w:hAnsi="Arial"/>
        <w:sz w:val="20"/>
        <w:szCs w:val="20"/>
      </w:rPr>
      <w:tab/>
      <w:t>Scheme of Work</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9B3DA9">
    <w:pPr>
      <w:pStyle w:val="Header"/>
    </w:pPr>
  </w:p>
  <w:p w:rsidR="00A22320" w:rsidRDefault="00A22320" w:rsidP="009B3DA9">
    <w:pPr>
      <w:pStyle w:val="Header"/>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Default="00A22320" w:rsidP="00B82E0A">
    <w:pPr>
      <w:pStyle w:val="Header"/>
      <w:tabs>
        <w:tab w:val="clear" w:pos="8640"/>
        <w:tab w:val="right" w:pos="14459"/>
      </w:tabs>
      <w:rPr>
        <w:rFonts w:ascii="Arial" w:hAnsi="Arial" w:cs="Arial"/>
        <w:color w:val="E05206"/>
        <w:sz w:val="22"/>
        <w:szCs w:val="22"/>
      </w:rPr>
    </w:pPr>
  </w:p>
  <w:p w:rsidR="00A22320" w:rsidRDefault="00A22320" w:rsidP="00B82E0A">
    <w:pPr>
      <w:pStyle w:val="Header"/>
      <w:tabs>
        <w:tab w:val="clear" w:pos="8640"/>
        <w:tab w:val="right" w:pos="14459"/>
      </w:tabs>
      <w:rPr>
        <w:rFonts w:ascii="Arial" w:hAnsi="Arial" w:cs="Arial"/>
        <w:color w:val="E05206"/>
        <w:sz w:val="22"/>
        <w:szCs w:val="22"/>
      </w:rPr>
    </w:pPr>
  </w:p>
  <w:p w:rsidR="00A22320" w:rsidRPr="00860D21" w:rsidRDefault="00A22320" w:rsidP="00716D43">
    <w:pPr>
      <w:pStyle w:val="HeadFoot"/>
      <w:rPr>
        <w:rFonts w:ascii="Arial" w:hAnsi="Arial"/>
        <w:sz w:val="20"/>
        <w:szCs w:val="20"/>
      </w:rPr>
    </w:pPr>
    <w:r w:rsidRPr="00860D21">
      <w:rPr>
        <w:rFonts w:ascii="Arial" w:hAnsi="Arial"/>
        <w:sz w:val="20"/>
        <w:szCs w:val="20"/>
      </w:rPr>
      <w:t>Cambridge IGCSE Physics (0625) – from 2016</w:t>
    </w:r>
    <w:r w:rsidRPr="00860D21">
      <w:rPr>
        <w:rFonts w:ascii="Arial" w:hAnsi="Arial"/>
        <w:sz w:val="20"/>
        <w:szCs w:val="20"/>
      </w:rPr>
      <w:tab/>
    </w:r>
    <w:r w:rsidRPr="00860D21">
      <w:rPr>
        <w:rFonts w:ascii="Arial" w:hAnsi="Arial"/>
        <w:sz w:val="20"/>
        <w:szCs w:val="20"/>
      </w:rPr>
      <w:tab/>
      <w:t>Scheme of Work</w:t>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DA164D" w:rsidRDefault="00A22320" w:rsidP="002D67F8">
    <w:pPr>
      <w:pStyle w:val="Header"/>
      <w:rPr>
        <w:rFonts w:ascii="Arial" w:hAnsi="Arial" w:cs="Arial"/>
        <w:color w:val="C30045"/>
        <w:sz w:val="20"/>
        <w:szCs w:val="20"/>
      </w:rPr>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2320" w:rsidRPr="00AC74C7" w:rsidRDefault="00A22320" w:rsidP="002D67F8">
    <w:pPr>
      <w:pStyle w:val="Header"/>
      <w:tabs>
        <w:tab w:val="right" w:pos="9498"/>
      </w:tabs>
      <w:rPr>
        <w:rFonts w:ascii="Arial" w:hAnsi="Arial" w:cs="Arial"/>
        <w:color w:val="C30045"/>
        <w:sz w:val="20"/>
        <w:szCs w:val="20"/>
      </w:rPr>
    </w:pPr>
    <w:r>
      <w:tab/>
    </w:r>
    <w:r>
      <w:tab/>
    </w:r>
    <w:r w:rsidRPr="00AC74C7">
      <w:rPr>
        <w:rFonts w:ascii="Arial" w:hAnsi="Arial" w:cs="Arial"/>
        <w:color w:val="C30045"/>
        <w:sz w:val="20"/>
        <w:szCs w:val="20"/>
      </w:rPr>
      <w:tab/>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8465594"/>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CDA01DB4"/>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E"/>
    <w:multiLevelType w:val="singleLevel"/>
    <w:tmpl w:val="9F82E25E"/>
    <w:lvl w:ilvl="0">
      <w:start w:val="1"/>
      <w:numFmt w:val="decimal"/>
      <w:lvlText w:val="%1."/>
      <w:lvlJc w:val="left"/>
      <w:pPr>
        <w:tabs>
          <w:tab w:val="num" w:pos="926"/>
        </w:tabs>
        <w:ind w:left="926" w:hanging="360"/>
      </w:pPr>
      <w:rPr>
        <w:rFonts w:cs="Times New Roman"/>
      </w:rPr>
    </w:lvl>
  </w:abstractNum>
  <w:abstractNum w:abstractNumId="3" w15:restartNumberingAfterBreak="0">
    <w:nsid w:val="FFFFFF7F"/>
    <w:multiLevelType w:val="singleLevel"/>
    <w:tmpl w:val="B5785366"/>
    <w:lvl w:ilvl="0">
      <w:start w:val="1"/>
      <w:numFmt w:val="decimal"/>
      <w:lvlText w:val="%1."/>
      <w:lvlJc w:val="left"/>
      <w:pPr>
        <w:tabs>
          <w:tab w:val="num" w:pos="643"/>
        </w:tabs>
        <w:ind w:left="643" w:hanging="360"/>
      </w:pPr>
      <w:rPr>
        <w:rFonts w:cs="Times New Roman"/>
      </w:rPr>
    </w:lvl>
  </w:abstractNum>
  <w:abstractNum w:abstractNumId="4" w15:restartNumberingAfterBreak="0">
    <w:nsid w:val="FFFFFF80"/>
    <w:multiLevelType w:val="singleLevel"/>
    <w:tmpl w:val="B432798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0780CD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E72F5C0"/>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E1038B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94AC2E8"/>
    <w:lvl w:ilvl="0">
      <w:start w:val="1"/>
      <w:numFmt w:val="decimal"/>
      <w:lvlText w:val="%1."/>
      <w:lvlJc w:val="left"/>
      <w:pPr>
        <w:tabs>
          <w:tab w:val="num" w:pos="360"/>
        </w:tabs>
        <w:ind w:left="360" w:hanging="360"/>
      </w:pPr>
      <w:rPr>
        <w:rFonts w:cs="Times New Roman"/>
      </w:rPr>
    </w:lvl>
  </w:abstractNum>
  <w:abstractNum w:abstractNumId="9" w15:restartNumberingAfterBreak="0">
    <w:nsid w:val="FFFFFF89"/>
    <w:multiLevelType w:val="singleLevel"/>
    <w:tmpl w:val="96688F9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ADF307A"/>
    <w:multiLevelType w:val="hybridMultilevel"/>
    <w:tmpl w:val="7A2A341A"/>
    <w:lvl w:ilvl="0" w:tplc="32E4C13A">
      <w:start w:val="1"/>
      <w:numFmt w:val="decimal"/>
      <w:pStyle w:val="Numberedlist"/>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1FED10AE"/>
    <w:multiLevelType w:val="hybridMultilevel"/>
    <w:tmpl w:val="EEAAB344"/>
    <w:lvl w:ilvl="0" w:tplc="E9C4A304">
      <w:start w:val="1"/>
      <w:numFmt w:val="lowerLetter"/>
      <w:pStyle w:val="Letteredlist"/>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D0A5D2B"/>
    <w:multiLevelType w:val="hybridMultilevel"/>
    <w:tmpl w:val="51800F04"/>
    <w:lvl w:ilvl="0" w:tplc="704A257A">
      <w:start w:val="1"/>
      <w:numFmt w:val="bullet"/>
      <w:lvlText w:val=""/>
      <w:lvlJc w:val="left"/>
      <w:pPr>
        <w:ind w:left="860" w:hanging="360"/>
      </w:pPr>
      <w:rPr>
        <w:rFonts w:ascii="Symbol" w:eastAsia="Symbol" w:hAnsi="Symbol" w:hint="default"/>
        <w:w w:val="99"/>
        <w:sz w:val="22"/>
        <w:szCs w:val="22"/>
      </w:rPr>
    </w:lvl>
    <w:lvl w:ilvl="1" w:tplc="FBC41AB8">
      <w:start w:val="1"/>
      <w:numFmt w:val="bullet"/>
      <w:lvlText w:val="o"/>
      <w:lvlJc w:val="left"/>
      <w:pPr>
        <w:ind w:left="1580" w:hanging="360"/>
      </w:pPr>
      <w:rPr>
        <w:rFonts w:ascii="Courier New" w:eastAsia="Courier New" w:hAnsi="Courier New" w:hint="default"/>
        <w:w w:val="99"/>
        <w:sz w:val="22"/>
        <w:szCs w:val="22"/>
      </w:rPr>
    </w:lvl>
    <w:lvl w:ilvl="2" w:tplc="5582EB02">
      <w:start w:val="1"/>
      <w:numFmt w:val="bullet"/>
      <w:lvlText w:val="•"/>
      <w:lvlJc w:val="left"/>
      <w:pPr>
        <w:ind w:left="2438" w:hanging="360"/>
      </w:pPr>
      <w:rPr>
        <w:rFonts w:hint="default"/>
      </w:rPr>
    </w:lvl>
    <w:lvl w:ilvl="3" w:tplc="66D6A07A">
      <w:start w:val="1"/>
      <w:numFmt w:val="bullet"/>
      <w:lvlText w:val="•"/>
      <w:lvlJc w:val="left"/>
      <w:pPr>
        <w:ind w:left="3296" w:hanging="360"/>
      </w:pPr>
      <w:rPr>
        <w:rFonts w:hint="default"/>
      </w:rPr>
    </w:lvl>
    <w:lvl w:ilvl="4" w:tplc="F3E05BBE">
      <w:start w:val="1"/>
      <w:numFmt w:val="bullet"/>
      <w:lvlText w:val="•"/>
      <w:lvlJc w:val="left"/>
      <w:pPr>
        <w:ind w:left="4154" w:hanging="360"/>
      </w:pPr>
      <w:rPr>
        <w:rFonts w:hint="default"/>
      </w:rPr>
    </w:lvl>
    <w:lvl w:ilvl="5" w:tplc="22D82864">
      <w:start w:val="1"/>
      <w:numFmt w:val="bullet"/>
      <w:lvlText w:val="•"/>
      <w:lvlJc w:val="left"/>
      <w:pPr>
        <w:ind w:left="5013" w:hanging="360"/>
      </w:pPr>
      <w:rPr>
        <w:rFonts w:hint="default"/>
      </w:rPr>
    </w:lvl>
    <w:lvl w:ilvl="6" w:tplc="F64C81C6">
      <w:start w:val="1"/>
      <w:numFmt w:val="bullet"/>
      <w:lvlText w:val="•"/>
      <w:lvlJc w:val="left"/>
      <w:pPr>
        <w:ind w:left="5871" w:hanging="360"/>
      </w:pPr>
      <w:rPr>
        <w:rFonts w:hint="default"/>
      </w:rPr>
    </w:lvl>
    <w:lvl w:ilvl="7" w:tplc="084A5F3A">
      <w:start w:val="1"/>
      <w:numFmt w:val="bullet"/>
      <w:lvlText w:val="•"/>
      <w:lvlJc w:val="left"/>
      <w:pPr>
        <w:ind w:left="6729" w:hanging="360"/>
      </w:pPr>
      <w:rPr>
        <w:rFonts w:hint="default"/>
      </w:rPr>
    </w:lvl>
    <w:lvl w:ilvl="8" w:tplc="90DE36F8">
      <w:start w:val="1"/>
      <w:numFmt w:val="bullet"/>
      <w:lvlText w:val="•"/>
      <w:lvlJc w:val="left"/>
      <w:pPr>
        <w:ind w:left="7587" w:hanging="360"/>
      </w:pPr>
      <w:rPr>
        <w:rFonts w:hint="default"/>
      </w:rPr>
    </w:lvl>
  </w:abstractNum>
  <w:abstractNum w:abstractNumId="13" w15:restartNumberingAfterBreak="0">
    <w:nsid w:val="58073CDA"/>
    <w:multiLevelType w:val="hybridMultilevel"/>
    <w:tmpl w:val="0EBCA05A"/>
    <w:lvl w:ilvl="0" w:tplc="0366D1F2">
      <w:start w:val="1"/>
      <w:numFmt w:val="lowerRoman"/>
      <w:pStyle w:val="Numerallist"/>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8291AA9"/>
    <w:multiLevelType w:val="hybridMultilevel"/>
    <w:tmpl w:val="F0441B22"/>
    <w:lvl w:ilvl="0" w:tplc="6938E5CE">
      <w:start w:val="1"/>
      <w:numFmt w:val="bullet"/>
      <w:pStyle w:val="Bulletedlist"/>
      <w:lvlText w:val=""/>
      <w:lvlJc w:val="left"/>
      <w:pPr>
        <w:ind w:left="720" w:hanging="360"/>
      </w:pPr>
      <w:rPr>
        <w:rFonts w:ascii="Symbol" w:hAnsi="Symbol" w:hint="default"/>
        <w:color w:val="E04508"/>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79213DD0"/>
    <w:multiLevelType w:val="hybridMultilevel"/>
    <w:tmpl w:val="6FC8DB46"/>
    <w:lvl w:ilvl="0" w:tplc="9E9C3A28">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6" w15:restartNumberingAfterBreak="0">
    <w:nsid w:val="7F6D4DC1"/>
    <w:multiLevelType w:val="hybridMultilevel"/>
    <w:tmpl w:val="2AAEB610"/>
    <w:lvl w:ilvl="0" w:tplc="08090001">
      <w:start w:val="1"/>
      <w:numFmt w:val="bullet"/>
      <w:lvlText w:val=""/>
      <w:lvlJc w:val="left"/>
      <w:pPr>
        <w:ind w:left="720" w:hanging="360"/>
      </w:pPr>
      <w:rPr>
        <w:rFonts w:ascii="Symbol" w:hAnsi="Symbol" w:hint="default"/>
      </w:rPr>
    </w:lvl>
    <w:lvl w:ilvl="1" w:tplc="34061804">
      <w:start w:val="1"/>
      <w:numFmt w:val="bullet"/>
      <w:pStyle w:val="Sub-bullet"/>
      <w:lvlText w:val="o"/>
      <w:lvlJc w:val="left"/>
      <w:pPr>
        <w:ind w:left="1440" w:hanging="360"/>
      </w:pPr>
      <w:rPr>
        <w:rFonts w:ascii="Courier New" w:hAnsi="Courier New" w:hint="default"/>
        <w:color w:val="E04508"/>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2"/>
  </w:num>
  <w:num w:numId="13">
    <w:abstractNumId w:val="16"/>
  </w:num>
  <w:num w:numId="14">
    <w:abstractNumId w:val="14"/>
  </w:num>
  <w:num w:numId="15">
    <w:abstractNumId w:val="11"/>
  </w:num>
  <w:num w:numId="16">
    <w:abstractNumId w:val="13"/>
  </w:num>
  <w:num w:numId="17">
    <w:abstractNumId w:val="10"/>
  </w:num>
  <w:num w:numId="18">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isplayBackgroundShape/>
  <w:embedSystemFonts/>
  <w:documentProtection w:formatting="1" w:enforcement="0"/>
  <w:defaultTabStop w:val="720"/>
  <w:displayHorizontalDrawingGridEvery w:val="0"/>
  <w:displayVerticalDrawingGridEvery w:val="0"/>
  <w:doNotUseMarginsForDrawingGridOrigin/>
  <w:noPunctuationKerning/>
  <w:characterSpacingControl w:val="doNotCompress"/>
  <w:hdrShapeDefaults>
    <o:shapedefaults v:ext="edit" spidmax="1638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10FF2"/>
    <w:rsid w:val="000017C0"/>
    <w:rsid w:val="00012CDC"/>
    <w:rsid w:val="00015DA3"/>
    <w:rsid w:val="00027BD9"/>
    <w:rsid w:val="00031FAE"/>
    <w:rsid w:val="0003592C"/>
    <w:rsid w:val="00037383"/>
    <w:rsid w:val="00044CC2"/>
    <w:rsid w:val="0005232A"/>
    <w:rsid w:val="00061DB1"/>
    <w:rsid w:val="000626AD"/>
    <w:rsid w:val="00070664"/>
    <w:rsid w:val="00070BEB"/>
    <w:rsid w:val="000731A9"/>
    <w:rsid w:val="00075E57"/>
    <w:rsid w:val="000801DA"/>
    <w:rsid w:val="000816D1"/>
    <w:rsid w:val="000820EC"/>
    <w:rsid w:val="00084B7F"/>
    <w:rsid w:val="00087E8E"/>
    <w:rsid w:val="00087FD2"/>
    <w:rsid w:val="00091E0C"/>
    <w:rsid w:val="0009292E"/>
    <w:rsid w:val="00093A0A"/>
    <w:rsid w:val="000962AF"/>
    <w:rsid w:val="000A6C57"/>
    <w:rsid w:val="000B3AAB"/>
    <w:rsid w:val="000C1C95"/>
    <w:rsid w:val="000C5445"/>
    <w:rsid w:val="000C76AF"/>
    <w:rsid w:val="000D19D6"/>
    <w:rsid w:val="000D2356"/>
    <w:rsid w:val="000D71C5"/>
    <w:rsid w:val="000E08F0"/>
    <w:rsid w:val="000E0BEE"/>
    <w:rsid w:val="000E6656"/>
    <w:rsid w:val="000E782D"/>
    <w:rsid w:val="000F3E5F"/>
    <w:rsid w:val="000F54D2"/>
    <w:rsid w:val="00100CD5"/>
    <w:rsid w:val="0010273F"/>
    <w:rsid w:val="00105770"/>
    <w:rsid w:val="00107AF9"/>
    <w:rsid w:val="00114705"/>
    <w:rsid w:val="00114B72"/>
    <w:rsid w:val="00126DEB"/>
    <w:rsid w:val="0014444E"/>
    <w:rsid w:val="00150DC3"/>
    <w:rsid w:val="00151A57"/>
    <w:rsid w:val="00163231"/>
    <w:rsid w:val="00163A23"/>
    <w:rsid w:val="00171DCB"/>
    <w:rsid w:val="00172D4F"/>
    <w:rsid w:val="00175D8C"/>
    <w:rsid w:val="001803D8"/>
    <w:rsid w:val="0018072E"/>
    <w:rsid w:val="00182AF9"/>
    <w:rsid w:val="001856FB"/>
    <w:rsid w:val="00191DF8"/>
    <w:rsid w:val="001A22BC"/>
    <w:rsid w:val="001A51F5"/>
    <w:rsid w:val="001A54F8"/>
    <w:rsid w:val="001B0069"/>
    <w:rsid w:val="001B2C44"/>
    <w:rsid w:val="001B45B5"/>
    <w:rsid w:val="001C6EC8"/>
    <w:rsid w:val="001D0F38"/>
    <w:rsid w:val="001D3F67"/>
    <w:rsid w:val="001D7776"/>
    <w:rsid w:val="001D7D9B"/>
    <w:rsid w:val="001E002E"/>
    <w:rsid w:val="001E164A"/>
    <w:rsid w:val="001E2A34"/>
    <w:rsid w:val="001F2D85"/>
    <w:rsid w:val="001F33D1"/>
    <w:rsid w:val="001F4CBF"/>
    <w:rsid w:val="00211D99"/>
    <w:rsid w:val="00212591"/>
    <w:rsid w:val="002145E1"/>
    <w:rsid w:val="0021532A"/>
    <w:rsid w:val="002161B4"/>
    <w:rsid w:val="00220B7B"/>
    <w:rsid w:val="00221644"/>
    <w:rsid w:val="00221699"/>
    <w:rsid w:val="0023056C"/>
    <w:rsid w:val="00234B61"/>
    <w:rsid w:val="002356AD"/>
    <w:rsid w:val="00237D39"/>
    <w:rsid w:val="00242A82"/>
    <w:rsid w:val="00244C59"/>
    <w:rsid w:val="00251374"/>
    <w:rsid w:val="002545A5"/>
    <w:rsid w:val="00254F3D"/>
    <w:rsid w:val="00267028"/>
    <w:rsid w:val="002702FC"/>
    <w:rsid w:val="00273D75"/>
    <w:rsid w:val="002814CA"/>
    <w:rsid w:val="002833F2"/>
    <w:rsid w:val="00287FE8"/>
    <w:rsid w:val="00293D86"/>
    <w:rsid w:val="002A15AB"/>
    <w:rsid w:val="002A19A5"/>
    <w:rsid w:val="002A5420"/>
    <w:rsid w:val="002A54DB"/>
    <w:rsid w:val="002A7685"/>
    <w:rsid w:val="002B0DFE"/>
    <w:rsid w:val="002B24B1"/>
    <w:rsid w:val="002B2FDA"/>
    <w:rsid w:val="002B3C9D"/>
    <w:rsid w:val="002B49B4"/>
    <w:rsid w:val="002C5034"/>
    <w:rsid w:val="002C67E4"/>
    <w:rsid w:val="002C7E77"/>
    <w:rsid w:val="002D1124"/>
    <w:rsid w:val="002D3C9E"/>
    <w:rsid w:val="002D67F8"/>
    <w:rsid w:val="002E1B16"/>
    <w:rsid w:val="002E65EB"/>
    <w:rsid w:val="002F2F3B"/>
    <w:rsid w:val="002F3FCD"/>
    <w:rsid w:val="002F436C"/>
    <w:rsid w:val="00301A03"/>
    <w:rsid w:val="003046A7"/>
    <w:rsid w:val="003107B5"/>
    <w:rsid w:val="00316C61"/>
    <w:rsid w:val="00320030"/>
    <w:rsid w:val="00321D1B"/>
    <w:rsid w:val="00322DC7"/>
    <w:rsid w:val="00324976"/>
    <w:rsid w:val="00324C96"/>
    <w:rsid w:val="00327D94"/>
    <w:rsid w:val="00330F56"/>
    <w:rsid w:val="00332006"/>
    <w:rsid w:val="00333C84"/>
    <w:rsid w:val="003365BA"/>
    <w:rsid w:val="00340637"/>
    <w:rsid w:val="00344B3A"/>
    <w:rsid w:val="003500BE"/>
    <w:rsid w:val="00351CF5"/>
    <w:rsid w:val="003536A1"/>
    <w:rsid w:val="00354E03"/>
    <w:rsid w:val="00357B66"/>
    <w:rsid w:val="00361D6A"/>
    <w:rsid w:val="003631E6"/>
    <w:rsid w:val="003700F8"/>
    <w:rsid w:val="00371F71"/>
    <w:rsid w:val="003722E3"/>
    <w:rsid w:val="0037469F"/>
    <w:rsid w:val="00381F25"/>
    <w:rsid w:val="003831B0"/>
    <w:rsid w:val="00393536"/>
    <w:rsid w:val="003970D8"/>
    <w:rsid w:val="003A10AD"/>
    <w:rsid w:val="003A232C"/>
    <w:rsid w:val="003B579B"/>
    <w:rsid w:val="003C0C6A"/>
    <w:rsid w:val="003C0F14"/>
    <w:rsid w:val="003C7828"/>
    <w:rsid w:val="003C7EA1"/>
    <w:rsid w:val="003D2B2A"/>
    <w:rsid w:val="003D4BA0"/>
    <w:rsid w:val="003D5469"/>
    <w:rsid w:val="003E2B93"/>
    <w:rsid w:val="003E2C47"/>
    <w:rsid w:val="003F1664"/>
    <w:rsid w:val="003F2F47"/>
    <w:rsid w:val="003F6BD3"/>
    <w:rsid w:val="003F7370"/>
    <w:rsid w:val="00404AAA"/>
    <w:rsid w:val="00410BFE"/>
    <w:rsid w:val="00412057"/>
    <w:rsid w:val="004146F4"/>
    <w:rsid w:val="00414711"/>
    <w:rsid w:val="00423A88"/>
    <w:rsid w:val="0042687D"/>
    <w:rsid w:val="004359ED"/>
    <w:rsid w:val="0043639B"/>
    <w:rsid w:val="004401CA"/>
    <w:rsid w:val="00441E0B"/>
    <w:rsid w:val="00444BDF"/>
    <w:rsid w:val="00447C20"/>
    <w:rsid w:val="00452FD1"/>
    <w:rsid w:val="004562F4"/>
    <w:rsid w:val="00456C20"/>
    <w:rsid w:val="00460FEC"/>
    <w:rsid w:val="00461396"/>
    <w:rsid w:val="00463D65"/>
    <w:rsid w:val="0046425E"/>
    <w:rsid w:val="004669D0"/>
    <w:rsid w:val="00470135"/>
    <w:rsid w:val="00471325"/>
    <w:rsid w:val="00471F61"/>
    <w:rsid w:val="00483CB0"/>
    <w:rsid w:val="00484512"/>
    <w:rsid w:val="004928B8"/>
    <w:rsid w:val="004962E0"/>
    <w:rsid w:val="004976D3"/>
    <w:rsid w:val="004A4E17"/>
    <w:rsid w:val="004A4EBC"/>
    <w:rsid w:val="004A5820"/>
    <w:rsid w:val="004A711F"/>
    <w:rsid w:val="004C39FB"/>
    <w:rsid w:val="004C438E"/>
    <w:rsid w:val="004C7D48"/>
    <w:rsid w:val="004D2BDF"/>
    <w:rsid w:val="004D6139"/>
    <w:rsid w:val="004E106E"/>
    <w:rsid w:val="004E2C7C"/>
    <w:rsid w:val="004E2FD6"/>
    <w:rsid w:val="004E2FED"/>
    <w:rsid w:val="004E3EFE"/>
    <w:rsid w:val="004E77FB"/>
    <w:rsid w:val="004F7B2B"/>
    <w:rsid w:val="005010EA"/>
    <w:rsid w:val="0050737F"/>
    <w:rsid w:val="0051126E"/>
    <w:rsid w:val="00511FD5"/>
    <w:rsid w:val="005149E8"/>
    <w:rsid w:val="005169AB"/>
    <w:rsid w:val="005212BF"/>
    <w:rsid w:val="00526D5A"/>
    <w:rsid w:val="005314A0"/>
    <w:rsid w:val="00531DEE"/>
    <w:rsid w:val="00536B03"/>
    <w:rsid w:val="00541BDC"/>
    <w:rsid w:val="00546CFA"/>
    <w:rsid w:val="005510C8"/>
    <w:rsid w:val="005565E6"/>
    <w:rsid w:val="00564474"/>
    <w:rsid w:val="0056494E"/>
    <w:rsid w:val="00567A53"/>
    <w:rsid w:val="00571301"/>
    <w:rsid w:val="00573871"/>
    <w:rsid w:val="00575DE3"/>
    <w:rsid w:val="005858F1"/>
    <w:rsid w:val="00595446"/>
    <w:rsid w:val="00595E85"/>
    <w:rsid w:val="005B140D"/>
    <w:rsid w:val="005B1B4C"/>
    <w:rsid w:val="005B6D99"/>
    <w:rsid w:val="005C4927"/>
    <w:rsid w:val="005C6A8B"/>
    <w:rsid w:val="005D44DF"/>
    <w:rsid w:val="005E2351"/>
    <w:rsid w:val="005E32E9"/>
    <w:rsid w:val="005E374E"/>
    <w:rsid w:val="005E7BA6"/>
    <w:rsid w:val="0060080C"/>
    <w:rsid w:val="0060614D"/>
    <w:rsid w:val="00614887"/>
    <w:rsid w:val="00620AE0"/>
    <w:rsid w:val="0062112D"/>
    <w:rsid w:val="0062372A"/>
    <w:rsid w:val="00630F93"/>
    <w:rsid w:val="00634BC4"/>
    <w:rsid w:val="006372F3"/>
    <w:rsid w:val="00640A89"/>
    <w:rsid w:val="0064256C"/>
    <w:rsid w:val="00642E87"/>
    <w:rsid w:val="00643D1C"/>
    <w:rsid w:val="00646BC8"/>
    <w:rsid w:val="00646C76"/>
    <w:rsid w:val="00647F29"/>
    <w:rsid w:val="00651A27"/>
    <w:rsid w:val="00651E89"/>
    <w:rsid w:val="00660BBC"/>
    <w:rsid w:val="006614A2"/>
    <w:rsid w:val="00663E13"/>
    <w:rsid w:val="0066672D"/>
    <w:rsid w:val="00667105"/>
    <w:rsid w:val="00670EB7"/>
    <w:rsid w:val="0067457E"/>
    <w:rsid w:val="00676CF7"/>
    <w:rsid w:val="006813AA"/>
    <w:rsid w:val="00684032"/>
    <w:rsid w:val="006870FB"/>
    <w:rsid w:val="0068760D"/>
    <w:rsid w:val="00687BF7"/>
    <w:rsid w:val="0069105C"/>
    <w:rsid w:val="00691ECA"/>
    <w:rsid w:val="00693662"/>
    <w:rsid w:val="006A2FE7"/>
    <w:rsid w:val="006A5FA0"/>
    <w:rsid w:val="006A6826"/>
    <w:rsid w:val="006C0459"/>
    <w:rsid w:val="006C340F"/>
    <w:rsid w:val="006C4F02"/>
    <w:rsid w:val="006D0BDC"/>
    <w:rsid w:val="006D463E"/>
    <w:rsid w:val="006D580E"/>
    <w:rsid w:val="006D74DD"/>
    <w:rsid w:val="006E71EB"/>
    <w:rsid w:val="006F2ED3"/>
    <w:rsid w:val="00700D29"/>
    <w:rsid w:val="007030B7"/>
    <w:rsid w:val="00703949"/>
    <w:rsid w:val="007117C1"/>
    <w:rsid w:val="007131A1"/>
    <w:rsid w:val="00713310"/>
    <w:rsid w:val="00716068"/>
    <w:rsid w:val="00716D43"/>
    <w:rsid w:val="007170B3"/>
    <w:rsid w:val="00722711"/>
    <w:rsid w:val="007228AE"/>
    <w:rsid w:val="007317BA"/>
    <w:rsid w:val="00735219"/>
    <w:rsid w:val="007434A5"/>
    <w:rsid w:val="007456EC"/>
    <w:rsid w:val="00746B24"/>
    <w:rsid w:val="00753A30"/>
    <w:rsid w:val="0075747A"/>
    <w:rsid w:val="00760A69"/>
    <w:rsid w:val="00760C04"/>
    <w:rsid w:val="00764EA3"/>
    <w:rsid w:val="00765B88"/>
    <w:rsid w:val="007731FC"/>
    <w:rsid w:val="00775D4B"/>
    <w:rsid w:val="007819B8"/>
    <w:rsid w:val="00782626"/>
    <w:rsid w:val="00787E0A"/>
    <w:rsid w:val="00792609"/>
    <w:rsid w:val="0079286D"/>
    <w:rsid w:val="0079461C"/>
    <w:rsid w:val="00794FF1"/>
    <w:rsid w:val="007A1810"/>
    <w:rsid w:val="007A1CC4"/>
    <w:rsid w:val="007A360C"/>
    <w:rsid w:val="007A4F07"/>
    <w:rsid w:val="007A586B"/>
    <w:rsid w:val="007B026C"/>
    <w:rsid w:val="007B2E19"/>
    <w:rsid w:val="007B4711"/>
    <w:rsid w:val="007B6045"/>
    <w:rsid w:val="007C5368"/>
    <w:rsid w:val="007D23E1"/>
    <w:rsid w:val="007D5941"/>
    <w:rsid w:val="007D67D5"/>
    <w:rsid w:val="007E1BF7"/>
    <w:rsid w:val="007E7C14"/>
    <w:rsid w:val="007F7180"/>
    <w:rsid w:val="008001C1"/>
    <w:rsid w:val="00805492"/>
    <w:rsid w:val="008056E2"/>
    <w:rsid w:val="00811858"/>
    <w:rsid w:val="00813AFC"/>
    <w:rsid w:val="00816702"/>
    <w:rsid w:val="00830C26"/>
    <w:rsid w:val="008371D3"/>
    <w:rsid w:val="00837DB4"/>
    <w:rsid w:val="00840FD1"/>
    <w:rsid w:val="0084129D"/>
    <w:rsid w:val="00855411"/>
    <w:rsid w:val="00860D21"/>
    <w:rsid w:val="00863F1D"/>
    <w:rsid w:val="00871C11"/>
    <w:rsid w:val="008743EC"/>
    <w:rsid w:val="00874AC5"/>
    <w:rsid w:val="00876AC6"/>
    <w:rsid w:val="008865F6"/>
    <w:rsid w:val="008900D9"/>
    <w:rsid w:val="00891244"/>
    <w:rsid w:val="008938EA"/>
    <w:rsid w:val="00893AB8"/>
    <w:rsid w:val="008A4C65"/>
    <w:rsid w:val="008A7665"/>
    <w:rsid w:val="008B12E6"/>
    <w:rsid w:val="008B1C6D"/>
    <w:rsid w:val="008B4477"/>
    <w:rsid w:val="008C27E2"/>
    <w:rsid w:val="008D026E"/>
    <w:rsid w:val="008D58C4"/>
    <w:rsid w:val="008E42D3"/>
    <w:rsid w:val="008E4CA8"/>
    <w:rsid w:val="008E5308"/>
    <w:rsid w:val="008E5ADC"/>
    <w:rsid w:val="008E754A"/>
    <w:rsid w:val="008F3845"/>
    <w:rsid w:val="008F57ED"/>
    <w:rsid w:val="008F7312"/>
    <w:rsid w:val="00905234"/>
    <w:rsid w:val="00910E37"/>
    <w:rsid w:val="00914E06"/>
    <w:rsid w:val="009266C6"/>
    <w:rsid w:val="00927BA9"/>
    <w:rsid w:val="009335B8"/>
    <w:rsid w:val="0093529B"/>
    <w:rsid w:val="009469B0"/>
    <w:rsid w:val="00950D00"/>
    <w:rsid w:val="009652F1"/>
    <w:rsid w:val="00972914"/>
    <w:rsid w:val="009749DD"/>
    <w:rsid w:val="00974CDF"/>
    <w:rsid w:val="009861C8"/>
    <w:rsid w:val="00986C69"/>
    <w:rsid w:val="009872C6"/>
    <w:rsid w:val="009A1261"/>
    <w:rsid w:val="009B30B9"/>
    <w:rsid w:val="009B3DA9"/>
    <w:rsid w:val="009B7B44"/>
    <w:rsid w:val="009C0F63"/>
    <w:rsid w:val="009D0A07"/>
    <w:rsid w:val="009D6005"/>
    <w:rsid w:val="009D6DC0"/>
    <w:rsid w:val="009E15BC"/>
    <w:rsid w:val="009E5291"/>
    <w:rsid w:val="009E7BD3"/>
    <w:rsid w:val="009F52DC"/>
    <w:rsid w:val="009F76CA"/>
    <w:rsid w:val="00A04AC7"/>
    <w:rsid w:val="00A076B7"/>
    <w:rsid w:val="00A134CD"/>
    <w:rsid w:val="00A2135B"/>
    <w:rsid w:val="00A22320"/>
    <w:rsid w:val="00A22FB6"/>
    <w:rsid w:val="00A24C94"/>
    <w:rsid w:val="00A33EB6"/>
    <w:rsid w:val="00A3511C"/>
    <w:rsid w:val="00A35794"/>
    <w:rsid w:val="00A372A2"/>
    <w:rsid w:val="00A54C5F"/>
    <w:rsid w:val="00A5534B"/>
    <w:rsid w:val="00A55768"/>
    <w:rsid w:val="00A60CCE"/>
    <w:rsid w:val="00A63653"/>
    <w:rsid w:val="00A654CE"/>
    <w:rsid w:val="00A70183"/>
    <w:rsid w:val="00A73CC3"/>
    <w:rsid w:val="00A74BDF"/>
    <w:rsid w:val="00A85CBC"/>
    <w:rsid w:val="00A866C9"/>
    <w:rsid w:val="00A92B7A"/>
    <w:rsid w:val="00A978E1"/>
    <w:rsid w:val="00AA0BD9"/>
    <w:rsid w:val="00AA33F5"/>
    <w:rsid w:val="00AA44C1"/>
    <w:rsid w:val="00AB26F9"/>
    <w:rsid w:val="00AB316A"/>
    <w:rsid w:val="00AB3E51"/>
    <w:rsid w:val="00AB7D65"/>
    <w:rsid w:val="00AB7F4C"/>
    <w:rsid w:val="00AC182C"/>
    <w:rsid w:val="00AC465C"/>
    <w:rsid w:val="00AD39A8"/>
    <w:rsid w:val="00AD6323"/>
    <w:rsid w:val="00AE3446"/>
    <w:rsid w:val="00AE3961"/>
    <w:rsid w:val="00AE4DAD"/>
    <w:rsid w:val="00AE57AF"/>
    <w:rsid w:val="00AF027D"/>
    <w:rsid w:val="00AF2806"/>
    <w:rsid w:val="00AF2E1D"/>
    <w:rsid w:val="00AF3126"/>
    <w:rsid w:val="00AF325C"/>
    <w:rsid w:val="00AF4E55"/>
    <w:rsid w:val="00B017A6"/>
    <w:rsid w:val="00B01FF3"/>
    <w:rsid w:val="00B04BB8"/>
    <w:rsid w:val="00B160CD"/>
    <w:rsid w:val="00B16E4C"/>
    <w:rsid w:val="00B30144"/>
    <w:rsid w:val="00B314C6"/>
    <w:rsid w:val="00B3209A"/>
    <w:rsid w:val="00B35A42"/>
    <w:rsid w:val="00B42B98"/>
    <w:rsid w:val="00B43E42"/>
    <w:rsid w:val="00B44551"/>
    <w:rsid w:val="00B457A9"/>
    <w:rsid w:val="00B47E8B"/>
    <w:rsid w:val="00B525EA"/>
    <w:rsid w:val="00B55FA6"/>
    <w:rsid w:val="00B616C9"/>
    <w:rsid w:val="00B71AEB"/>
    <w:rsid w:val="00B72362"/>
    <w:rsid w:val="00B82E0A"/>
    <w:rsid w:val="00B83F99"/>
    <w:rsid w:val="00B92A02"/>
    <w:rsid w:val="00B93476"/>
    <w:rsid w:val="00B9585D"/>
    <w:rsid w:val="00B97139"/>
    <w:rsid w:val="00B97B7C"/>
    <w:rsid w:val="00BA046C"/>
    <w:rsid w:val="00BA0A83"/>
    <w:rsid w:val="00BA43FB"/>
    <w:rsid w:val="00BA7952"/>
    <w:rsid w:val="00BB0252"/>
    <w:rsid w:val="00BB4631"/>
    <w:rsid w:val="00BB5AFB"/>
    <w:rsid w:val="00BB67A8"/>
    <w:rsid w:val="00BB6CF1"/>
    <w:rsid w:val="00BC174D"/>
    <w:rsid w:val="00BC4301"/>
    <w:rsid w:val="00BC78DE"/>
    <w:rsid w:val="00BD38B4"/>
    <w:rsid w:val="00BE4921"/>
    <w:rsid w:val="00BE4F11"/>
    <w:rsid w:val="00BE68BE"/>
    <w:rsid w:val="00BE70CC"/>
    <w:rsid w:val="00C011E0"/>
    <w:rsid w:val="00C02889"/>
    <w:rsid w:val="00C0496A"/>
    <w:rsid w:val="00C10C04"/>
    <w:rsid w:val="00C13066"/>
    <w:rsid w:val="00C14445"/>
    <w:rsid w:val="00C1660E"/>
    <w:rsid w:val="00C16875"/>
    <w:rsid w:val="00C275F0"/>
    <w:rsid w:val="00C328E3"/>
    <w:rsid w:val="00C350BB"/>
    <w:rsid w:val="00C3562B"/>
    <w:rsid w:val="00C364FD"/>
    <w:rsid w:val="00C3660B"/>
    <w:rsid w:val="00C46A1F"/>
    <w:rsid w:val="00C50C94"/>
    <w:rsid w:val="00C57320"/>
    <w:rsid w:val="00C62C25"/>
    <w:rsid w:val="00C63480"/>
    <w:rsid w:val="00C64EBC"/>
    <w:rsid w:val="00C718C8"/>
    <w:rsid w:val="00C7708E"/>
    <w:rsid w:val="00C800F0"/>
    <w:rsid w:val="00C8260A"/>
    <w:rsid w:val="00C8586D"/>
    <w:rsid w:val="00C85F92"/>
    <w:rsid w:val="00C92F05"/>
    <w:rsid w:val="00C93633"/>
    <w:rsid w:val="00C93D38"/>
    <w:rsid w:val="00C963E4"/>
    <w:rsid w:val="00CA4B57"/>
    <w:rsid w:val="00CA5884"/>
    <w:rsid w:val="00CA588F"/>
    <w:rsid w:val="00CA74C8"/>
    <w:rsid w:val="00CB2C39"/>
    <w:rsid w:val="00CB4E6C"/>
    <w:rsid w:val="00CC51F4"/>
    <w:rsid w:val="00CD130C"/>
    <w:rsid w:val="00CD33E2"/>
    <w:rsid w:val="00CD79EC"/>
    <w:rsid w:val="00CE0133"/>
    <w:rsid w:val="00CE25F5"/>
    <w:rsid w:val="00CE2C74"/>
    <w:rsid w:val="00CE3BB4"/>
    <w:rsid w:val="00CE665F"/>
    <w:rsid w:val="00CE7D00"/>
    <w:rsid w:val="00CF6AB6"/>
    <w:rsid w:val="00D01595"/>
    <w:rsid w:val="00D024FA"/>
    <w:rsid w:val="00D02816"/>
    <w:rsid w:val="00D03822"/>
    <w:rsid w:val="00D05DB0"/>
    <w:rsid w:val="00D10FF2"/>
    <w:rsid w:val="00D11A14"/>
    <w:rsid w:val="00D14FA9"/>
    <w:rsid w:val="00D16D4D"/>
    <w:rsid w:val="00D1718C"/>
    <w:rsid w:val="00D23F71"/>
    <w:rsid w:val="00D25757"/>
    <w:rsid w:val="00D27688"/>
    <w:rsid w:val="00D30CBF"/>
    <w:rsid w:val="00D3360D"/>
    <w:rsid w:val="00D34385"/>
    <w:rsid w:val="00D40AD1"/>
    <w:rsid w:val="00D42916"/>
    <w:rsid w:val="00D429D1"/>
    <w:rsid w:val="00D4782F"/>
    <w:rsid w:val="00D50FFE"/>
    <w:rsid w:val="00D52DFE"/>
    <w:rsid w:val="00D57BAD"/>
    <w:rsid w:val="00D62B39"/>
    <w:rsid w:val="00D76C36"/>
    <w:rsid w:val="00D94F40"/>
    <w:rsid w:val="00D96923"/>
    <w:rsid w:val="00DA1992"/>
    <w:rsid w:val="00DA665E"/>
    <w:rsid w:val="00DA7B98"/>
    <w:rsid w:val="00DB2C1F"/>
    <w:rsid w:val="00DB394B"/>
    <w:rsid w:val="00DB4B5D"/>
    <w:rsid w:val="00DB5857"/>
    <w:rsid w:val="00DC063E"/>
    <w:rsid w:val="00DC1E46"/>
    <w:rsid w:val="00DC4F8C"/>
    <w:rsid w:val="00DC59C5"/>
    <w:rsid w:val="00DD3399"/>
    <w:rsid w:val="00DD5065"/>
    <w:rsid w:val="00DF006B"/>
    <w:rsid w:val="00DF2AEF"/>
    <w:rsid w:val="00DF3EF8"/>
    <w:rsid w:val="00DF72ED"/>
    <w:rsid w:val="00E0289F"/>
    <w:rsid w:val="00E03243"/>
    <w:rsid w:val="00E044F9"/>
    <w:rsid w:val="00E056A2"/>
    <w:rsid w:val="00E13BF3"/>
    <w:rsid w:val="00E200A3"/>
    <w:rsid w:val="00E33324"/>
    <w:rsid w:val="00E35DDB"/>
    <w:rsid w:val="00E367A8"/>
    <w:rsid w:val="00E54957"/>
    <w:rsid w:val="00E54BE8"/>
    <w:rsid w:val="00E57859"/>
    <w:rsid w:val="00E6418C"/>
    <w:rsid w:val="00E730DB"/>
    <w:rsid w:val="00E80E6C"/>
    <w:rsid w:val="00E85B71"/>
    <w:rsid w:val="00E95B79"/>
    <w:rsid w:val="00EA4A62"/>
    <w:rsid w:val="00EB1FD4"/>
    <w:rsid w:val="00EB3BA4"/>
    <w:rsid w:val="00EB4DF0"/>
    <w:rsid w:val="00EC0486"/>
    <w:rsid w:val="00EC5B08"/>
    <w:rsid w:val="00ED53A2"/>
    <w:rsid w:val="00EE3494"/>
    <w:rsid w:val="00EE41FC"/>
    <w:rsid w:val="00EE42E3"/>
    <w:rsid w:val="00EF031C"/>
    <w:rsid w:val="00EF150F"/>
    <w:rsid w:val="00EF300A"/>
    <w:rsid w:val="00EF7320"/>
    <w:rsid w:val="00EF745C"/>
    <w:rsid w:val="00F00491"/>
    <w:rsid w:val="00F0062F"/>
    <w:rsid w:val="00F035B1"/>
    <w:rsid w:val="00F04623"/>
    <w:rsid w:val="00F07E44"/>
    <w:rsid w:val="00F10F1B"/>
    <w:rsid w:val="00F116EA"/>
    <w:rsid w:val="00F129C9"/>
    <w:rsid w:val="00F138D6"/>
    <w:rsid w:val="00F17E6F"/>
    <w:rsid w:val="00F2036A"/>
    <w:rsid w:val="00F20C5B"/>
    <w:rsid w:val="00F2175A"/>
    <w:rsid w:val="00F25C43"/>
    <w:rsid w:val="00F33D61"/>
    <w:rsid w:val="00F35E97"/>
    <w:rsid w:val="00F41D8D"/>
    <w:rsid w:val="00F45C53"/>
    <w:rsid w:val="00F472D1"/>
    <w:rsid w:val="00F51D73"/>
    <w:rsid w:val="00F52D9B"/>
    <w:rsid w:val="00F55AEE"/>
    <w:rsid w:val="00F60EF7"/>
    <w:rsid w:val="00F6164D"/>
    <w:rsid w:val="00F62859"/>
    <w:rsid w:val="00F75C79"/>
    <w:rsid w:val="00F76997"/>
    <w:rsid w:val="00F7725A"/>
    <w:rsid w:val="00F8704F"/>
    <w:rsid w:val="00F91A35"/>
    <w:rsid w:val="00F91E0A"/>
    <w:rsid w:val="00F922F6"/>
    <w:rsid w:val="00F93962"/>
    <w:rsid w:val="00F97ECC"/>
    <w:rsid w:val="00FA0BE5"/>
    <w:rsid w:val="00FA25D6"/>
    <w:rsid w:val="00FA58E2"/>
    <w:rsid w:val="00FA772A"/>
    <w:rsid w:val="00FA784F"/>
    <w:rsid w:val="00FB251D"/>
    <w:rsid w:val="00FB2A77"/>
    <w:rsid w:val="00FB2E1E"/>
    <w:rsid w:val="00FD0638"/>
    <w:rsid w:val="00FD0739"/>
    <w:rsid w:val="00FD32D0"/>
    <w:rsid w:val="00FE039A"/>
    <w:rsid w:val="00FE0B1D"/>
    <w:rsid w:val="00FE26F7"/>
    <w:rsid w:val="00FF3424"/>
    <w:rsid w:val="00FF459E"/>
    <w:rsid w:val="00FF5E90"/>
    <w:rsid w:val="00FF62A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14:docId w14:val="250DF8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 w:hAnsi="Times New Roman" w:cs="Times New Roman"/>
        <w:sz w:val="22"/>
        <w:szCs w:val="22"/>
        <w:lang w:val="en-GB" w:eastAsia="en-GB" w:bidi="ar-SA"/>
      </w:rPr>
    </w:rPrDefault>
    <w:pPrDefault/>
  </w:docDefaults>
  <w:latentStyles w:defLockedState="1" w:defUIPriority="99" w:defSemiHidden="0" w:defUnhideWhenUsed="0" w:defQFormat="0" w:count="371">
    <w:lsdException w:name="Normal" w:uiPriority="0"/>
    <w:lsdException w:name="heading 1" w:qFormat="1"/>
    <w:lsdException w:name="heading 2" w:qFormat="1"/>
    <w:lsdException w:name="heading 3" w:uiPriority="0"/>
    <w:lsdException w:name="heading 4" w:semiHidden="1" w:uiPriority="0" w:unhideWhenUsed="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lsdException w:name="toc 2" w:locked="0" w:uiPriority="0"/>
    <w:lsdException w:name="toc 3" w:locked="0" w:uiPriority="0"/>
    <w:lsdException w:name="toc 4" w:locked="0" w:uiPriority="0"/>
    <w:lsdException w:name="toc 5" w:locked="0" w:uiPriority="0"/>
    <w:lsdException w:name="toc 6" w:locked="0" w:uiPriority="0"/>
    <w:lsdException w:name="toc 7" w:locked="0" w:uiPriority="0"/>
    <w:lsdException w:name="toc 8" w:locked="0" w:uiPriority="0"/>
    <w:lsdException w:name="toc 9" w:locked="0" w:uiPriority="0"/>
    <w:lsdException w:name="Normal Indent" w:semiHidden="1" w:unhideWhenUsed="1"/>
    <w:lsdException w:name="footnote text" w:semiHidden="1" w:unhideWhenUsed="1"/>
    <w:lsdException w:name="annotation text" w:locked="0" w:semiHidden="1" w:unhideWhenUsed="1"/>
    <w:lsdException w:name="header" w:locked="0" w:semiHidden="1" w:unhideWhenUsed="1"/>
    <w:lsdException w:name="footer" w:locked="0"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0"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locked="0"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0"/>
    <w:lsdException w:name="Body Text" w:locked="0"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0" w:semiHidden="1" w:unhideWhenUsed="1"/>
    <w:lsdException w:name="FollowedHyperlink" w:locked="0"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locked="0"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0" w:semiHidden="1" w:unhideWhenUsed="1"/>
    <w:lsdException w:name="Table Grid" w:uiPriority="0"/>
    <w:lsdException w:name="Table Theme" w:semiHidden="1" w:unhideWhenUsed="1"/>
    <w:lsdException w:name="Placeholder Text" w:semiHidden="1"/>
    <w:lsdException w:name="No Spacing" w:locked="0"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lsdException w:name="List Paragraph" w:locked="0"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al">
    <w:name w:val="Normal"/>
    <w:rsid w:val="00B93476"/>
    <w:rPr>
      <w:sz w:val="24"/>
      <w:szCs w:val="24"/>
      <w:lang w:eastAsia="en-US"/>
    </w:rPr>
  </w:style>
  <w:style w:type="paragraph" w:styleId="Heading1">
    <w:name w:val="heading 1"/>
    <w:aliases w:val="A Head"/>
    <w:basedOn w:val="Normal"/>
    <w:next w:val="Normal"/>
    <w:link w:val="Heading1Char"/>
    <w:uiPriority w:val="99"/>
    <w:qFormat/>
    <w:rsid w:val="0043639B"/>
    <w:pPr>
      <w:pBdr>
        <w:top w:val="single" w:sz="8" w:space="4" w:color="E05206"/>
        <w:bottom w:val="single" w:sz="8" w:space="4" w:color="E05206"/>
      </w:pBdr>
      <w:spacing w:before="240" w:after="60"/>
      <w:outlineLvl w:val="0"/>
    </w:pPr>
    <w:rPr>
      <w:rFonts w:ascii="Arial" w:hAnsi="Arial"/>
      <w:bCs/>
      <w:color w:val="E05206"/>
      <w:sz w:val="28"/>
      <w:szCs w:val="28"/>
    </w:rPr>
  </w:style>
  <w:style w:type="paragraph" w:styleId="Heading2">
    <w:name w:val="heading 2"/>
    <w:aliases w:val="B Head"/>
    <w:basedOn w:val="Normal"/>
    <w:next w:val="Normal"/>
    <w:link w:val="Heading2Char"/>
    <w:uiPriority w:val="99"/>
    <w:qFormat/>
    <w:rsid w:val="0043639B"/>
    <w:pPr>
      <w:spacing w:before="60" w:after="60"/>
      <w:outlineLvl w:val="1"/>
    </w:pPr>
    <w:rPr>
      <w:rFonts w:ascii="Arial" w:hAnsi="Arial" w:cs="Arial"/>
      <w:color w:val="E05206"/>
      <w:szCs w:val="20"/>
    </w:rPr>
  </w:style>
  <w:style w:type="paragraph" w:styleId="Heading3">
    <w:name w:val="heading 3"/>
    <w:basedOn w:val="Normal"/>
    <w:next w:val="Normal"/>
    <w:link w:val="Heading3Char"/>
    <w:uiPriority w:val="99"/>
    <w:locked/>
    <w:rsid w:val="000E6656"/>
    <w:pPr>
      <w:keepNext/>
      <w:spacing w:before="240" w:after="60"/>
      <w:outlineLvl w:val="2"/>
    </w:pPr>
    <w:rPr>
      <w:rFonts w:ascii="Arial" w:hAnsi="Arial" w:cs="Arial"/>
      <w:b/>
      <w:bCs/>
      <w:sz w:val="26"/>
      <w:szCs w:val="26"/>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A Head Char"/>
    <w:basedOn w:val="DefaultParagraphFont"/>
    <w:link w:val="Heading1"/>
    <w:uiPriority w:val="99"/>
    <w:locked/>
    <w:rsid w:val="0043639B"/>
    <w:rPr>
      <w:rFonts w:ascii="Arial" w:hAnsi="Arial"/>
      <w:bCs/>
      <w:color w:val="E05206"/>
      <w:sz w:val="28"/>
      <w:szCs w:val="28"/>
      <w:lang w:eastAsia="en-US"/>
    </w:rPr>
  </w:style>
  <w:style w:type="character" w:customStyle="1" w:styleId="Heading2Char">
    <w:name w:val="Heading 2 Char"/>
    <w:aliases w:val="B Head Char"/>
    <w:basedOn w:val="DefaultParagraphFont"/>
    <w:link w:val="Heading2"/>
    <w:uiPriority w:val="99"/>
    <w:locked/>
    <w:rsid w:val="0043639B"/>
    <w:rPr>
      <w:rFonts w:ascii="Arial" w:hAnsi="Arial" w:cs="Arial"/>
      <w:color w:val="E05206"/>
      <w:sz w:val="24"/>
      <w:szCs w:val="20"/>
      <w:lang w:eastAsia="en-US"/>
    </w:rPr>
  </w:style>
  <w:style w:type="character" w:customStyle="1" w:styleId="Heading3Char">
    <w:name w:val="Heading 3 Char"/>
    <w:basedOn w:val="DefaultParagraphFont"/>
    <w:link w:val="Heading3"/>
    <w:uiPriority w:val="99"/>
    <w:semiHidden/>
    <w:locked/>
    <w:rsid w:val="000E6656"/>
    <w:rPr>
      <w:rFonts w:ascii="Arial" w:eastAsia="MS ??" w:hAnsi="Arial" w:cs="Arial"/>
      <w:b/>
      <w:bCs/>
      <w:sz w:val="26"/>
      <w:szCs w:val="26"/>
      <w:lang w:val="en-GB" w:eastAsia="en-GB" w:bidi="ar-SA"/>
    </w:rPr>
  </w:style>
  <w:style w:type="paragraph" w:customStyle="1" w:styleId="MainHeading">
    <w:name w:val="Main Heading"/>
    <w:basedOn w:val="Normal"/>
    <w:uiPriority w:val="99"/>
    <w:locked/>
    <w:rsid w:val="00651E89"/>
    <w:rPr>
      <w:rFonts w:ascii="Univers 65 Bold" w:hAnsi="Univers 65 Bold"/>
      <w:color w:val="FFFFFF"/>
      <w:sz w:val="40"/>
    </w:rPr>
  </w:style>
  <w:style w:type="paragraph" w:customStyle="1" w:styleId="SecondHeading">
    <w:name w:val="Second Heading"/>
    <w:basedOn w:val="MainHeading"/>
    <w:uiPriority w:val="99"/>
    <w:locked/>
    <w:rsid w:val="00651E89"/>
    <w:rPr>
      <w:rFonts w:ascii="Univers 45 Light" w:hAnsi="Univers 45 Light"/>
    </w:rPr>
  </w:style>
  <w:style w:type="paragraph" w:customStyle="1" w:styleId="subheading">
    <w:name w:val="sub heading"/>
    <w:basedOn w:val="Normal"/>
    <w:uiPriority w:val="99"/>
    <w:locked/>
    <w:rsid w:val="00651E89"/>
    <w:pPr>
      <w:widowControl w:val="0"/>
      <w:tabs>
        <w:tab w:val="left" w:pos="400"/>
      </w:tabs>
      <w:suppressAutoHyphens/>
      <w:autoSpaceDE w:val="0"/>
      <w:autoSpaceDN w:val="0"/>
      <w:adjustRightInd w:val="0"/>
      <w:spacing w:after="113" w:line="300" w:lineRule="atLeast"/>
      <w:ind w:left="170" w:right="170"/>
      <w:textAlignment w:val="center"/>
    </w:pPr>
    <w:rPr>
      <w:rFonts w:ascii="Univers-Bold" w:hAnsi="Univers-Bold" w:cs="Univers-Bold"/>
      <w:b/>
      <w:bCs/>
    </w:rPr>
  </w:style>
  <w:style w:type="paragraph" w:customStyle="1" w:styleId="BodyText1">
    <w:name w:val="Body Text1"/>
    <w:basedOn w:val="Normal"/>
    <w:uiPriority w:val="99"/>
    <w:locked/>
    <w:rsid w:val="00651E89"/>
    <w:pPr>
      <w:widowControl w:val="0"/>
      <w:tabs>
        <w:tab w:val="left" w:pos="400"/>
      </w:tabs>
      <w:suppressAutoHyphens/>
      <w:autoSpaceDE w:val="0"/>
      <w:autoSpaceDN w:val="0"/>
      <w:adjustRightInd w:val="0"/>
      <w:spacing w:after="28" w:line="300" w:lineRule="atLeast"/>
      <w:ind w:right="170"/>
      <w:textAlignment w:val="center"/>
    </w:pPr>
    <w:rPr>
      <w:rFonts w:ascii="Univers-Light" w:hAnsi="Univers-Light" w:cs="Univers-Light"/>
      <w:color w:val="000000"/>
      <w:sz w:val="18"/>
      <w:szCs w:val="18"/>
    </w:rPr>
  </w:style>
  <w:style w:type="paragraph" w:customStyle="1" w:styleId="Footer1">
    <w:name w:val="Footer1"/>
    <w:basedOn w:val="Normal"/>
    <w:uiPriority w:val="99"/>
    <w:locked/>
    <w:rsid w:val="00651E89"/>
    <w:pPr>
      <w:widowControl w:val="0"/>
      <w:suppressAutoHyphens/>
      <w:autoSpaceDE w:val="0"/>
      <w:autoSpaceDN w:val="0"/>
      <w:adjustRightInd w:val="0"/>
      <w:spacing w:line="288" w:lineRule="auto"/>
      <w:jc w:val="center"/>
      <w:textAlignment w:val="center"/>
    </w:pPr>
    <w:rPr>
      <w:rFonts w:ascii="Univers-Light"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paragraph" w:styleId="BalloonText">
    <w:name w:val="Balloon Text"/>
    <w:basedOn w:val="Normal"/>
    <w:link w:val="BalloonTextChar"/>
    <w:uiPriority w:val="99"/>
    <w:semiHidden/>
    <w:locked/>
    <w:rsid w:val="00651E89"/>
    <w:rPr>
      <w:rFonts w:ascii="Lucida Grande" w:hAnsi="Lucida Grande"/>
      <w:sz w:val="18"/>
      <w:szCs w:val="18"/>
    </w:rPr>
  </w:style>
  <w:style w:type="character" w:customStyle="1" w:styleId="BalloonTextChar">
    <w:name w:val="Balloon Text Char"/>
    <w:basedOn w:val="DefaultParagraphFont"/>
    <w:link w:val="BalloonText"/>
    <w:uiPriority w:val="99"/>
    <w:semiHidden/>
    <w:locked/>
    <w:rsid w:val="00950D00"/>
    <w:rPr>
      <w:rFonts w:cs="Times New Roman"/>
      <w:sz w:val="2"/>
      <w:lang w:val="en-US" w:eastAsia="en-US"/>
    </w:rPr>
  </w:style>
  <w:style w:type="paragraph" w:styleId="Header">
    <w:name w:val="header"/>
    <w:basedOn w:val="Normal"/>
    <w:link w:val="HeaderChar"/>
    <w:uiPriority w:val="99"/>
    <w:locked/>
    <w:rsid w:val="00BD38B4"/>
    <w:pPr>
      <w:tabs>
        <w:tab w:val="center" w:pos="4320"/>
        <w:tab w:val="right" w:pos="8640"/>
      </w:tabs>
    </w:pPr>
  </w:style>
  <w:style w:type="character" w:customStyle="1" w:styleId="HeaderChar">
    <w:name w:val="Header Char"/>
    <w:basedOn w:val="DefaultParagraphFont"/>
    <w:link w:val="Header"/>
    <w:uiPriority w:val="99"/>
    <w:locked/>
    <w:rsid w:val="00BD38B4"/>
    <w:rPr>
      <w:rFonts w:eastAsia="Times New Roman" w:cs="Times New Roman"/>
      <w:sz w:val="24"/>
      <w:szCs w:val="24"/>
      <w:lang w:eastAsia="en-US"/>
    </w:rPr>
  </w:style>
  <w:style w:type="paragraph" w:styleId="Footer">
    <w:name w:val="footer"/>
    <w:basedOn w:val="Normal"/>
    <w:link w:val="FooterChar"/>
    <w:uiPriority w:val="99"/>
    <w:locked/>
    <w:rsid w:val="00BD38B4"/>
    <w:pPr>
      <w:tabs>
        <w:tab w:val="center" w:pos="4320"/>
        <w:tab w:val="right" w:pos="8640"/>
      </w:tabs>
    </w:pPr>
  </w:style>
  <w:style w:type="character" w:customStyle="1" w:styleId="FooterChar">
    <w:name w:val="Footer Char"/>
    <w:basedOn w:val="DefaultParagraphFont"/>
    <w:link w:val="Footer"/>
    <w:uiPriority w:val="99"/>
    <w:locked/>
    <w:rsid w:val="00BD38B4"/>
    <w:rPr>
      <w:rFonts w:eastAsia="Times New Roman" w:cs="Times New Roman"/>
      <w:sz w:val="24"/>
      <w:szCs w:val="24"/>
      <w:lang w:eastAsia="en-US"/>
    </w:rPr>
  </w:style>
  <w:style w:type="character" w:styleId="PageNumber">
    <w:name w:val="page number"/>
    <w:basedOn w:val="DefaultParagraphFont"/>
    <w:uiPriority w:val="99"/>
    <w:locked/>
    <w:rsid w:val="00CE25F5"/>
    <w:rPr>
      <w:rFonts w:ascii="Arial" w:hAnsi="Arial" w:cs="Times New Roman"/>
      <w:sz w:val="20"/>
    </w:rPr>
  </w:style>
  <w:style w:type="character" w:styleId="Hyperlink">
    <w:name w:val="Hyperlink"/>
    <w:basedOn w:val="DefaultParagraphFont"/>
    <w:uiPriority w:val="99"/>
    <w:locked/>
    <w:rsid w:val="000E6656"/>
    <w:rPr>
      <w:rFonts w:cs="Times New Roman"/>
      <w:color w:val="0000FF"/>
      <w:u w:val="single"/>
    </w:rPr>
  </w:style>
  <w:style w:type="paragraph" w:customStyle="1" w:styleId="Default">
    <w:name w:val="Default"/>
    <w:uiPriority w:val="99"/>
    <w:locked/>
    <w:rsid w:val="000E6656"/>
    <w:pPr>
      <w:autoSpaceDE w:val="0"/>
      <w:autoSpaceDN w:val="0"/>
      <w:adjustRightInd w:val="0"/>
    </w:pPr>
    <w:rPr>
      <w:rFonts w:ascii="Arial" w:hAnsi="Arial" w:cs="Arial"/>
      <w:color w:val="000000"/>
      <w:sz w:val="24"/>
      <w:szCs w:val="24"/>
      <w:lang w:val="en-US" w:eastAsia="en-US"/>
    </w:rPr>
  </w:style>
  <w:style w:type="character" w:styleId="Strong">
    <w:name w:val="Strong"/>
    <w:basedOn w:val="DefaultParagraphFont"/>
    <w:uiPriority w:val="99"/>
    <w:locked/>
    <w:rsid w:val="000E6656"/>
    <w:rPr>
      <w:rFonts w:cs="Times New Roman"/>
      <w:b/>
      <w:bCs/>
    </w:rPr>
  </w:style>
  <w:style w:type="character" w:customStyle="1" w:styleId="content27">
    <w:name w:val="content27"/>
    <w:basedOn w:val="DefaultParagraphFont"/>
    <w:uiPriority w:val="99"/>
    <w:locked/>
    <w:rsid w:val="000E6656"/>
    <w:rPr>
      <w:rFonts w:cs="Times New Roman"/>
    </w:rPr>
  </w:style>
  <w:style w:type="character" w:customStyle="1" w:styleId="st1">
    <w:name w:val="st1"/>
    <w:basedOn w:val="DefaultParagraphFont"/>
    <w:uiPriority w:val="99"/>
    <w:locked/>
    <w:rsid w:val="000E6656"/>
    <w:rPr>
      <w:rFonts w:cs="Times New Roman"/>
    </w:rPr>
  </w:style>
  <w:style w:type="paragraph" w:styleId="ListParagraph">
    <w:name w:val="List Paragraph"/>
    <w:basedOn w:val="Normal"/>
    <w:uiPriority w:val="34"/>
    <w:locked/>
    <w:rsid w:val="003631E6"/>
    <w:pPr>
      <w:ind w:left="720"/>
      <w:contextualSpacing/>
    </w:pPr>
    <w:rPr>
      <w:rFonts w:ascii="Arial" w:hAnsi="Arial"/>
      <w:sz w:val="20"/>
      <w:szCs w:val="20"/>
    </w:rPr>
  </w:style>
  <w:style w:type="paragraph" w:customStyle="1" w:styleId="Contentsheading">
    <w:name w:val="Contents heading"/>
    <w:basedOn w:val="Normal"/>
    <w:uiPriority w:val="99"/>
    <w:locked/>
    <w:rsid w:val="00F51D73"/>
    <w:pPr>
      <w:tabs>
        <w:tab w:val="left" w:pos="425"/>
      </w:tabs>
    </w:pPr>
    <w:rPr>
      <w:rFonts w:ascii="Arial" w:hAnsi="Arial"/>
      <w:b/>
      <w:bCs/>
      <w:color w:val="E05206"/>
      <w:sz w:val="28"/>
      <w:szCs w:val="28"/>
    </w:rPr>
  </w:style>
  <w:style w:type="paragraph" w:customStyle="1" w:styleId="notcontents">
    <w:name w:val="not contents"/>
    <w:basedOn w:val="Contentsheading"/>
    <w:uiPriority w:val="99"/>
    <w:locked/>
    <w:rsid w:val="00F51D73"/>
  </w:style>
  <w:style w:type="paragraph" w:styleId="TOC1">
    <w:name w:val="toc 1"/>
    <w:basedOn w:val="Normal"/>
    <w:next w:val="Normal"/>
    <w:autoRedefine/>
    <w:uiPriority w:val="39"/>
    <w:rsid w:val="00163A23"/>
    <w:pPr>
      <w:tabs>
        <w:tab w:val="right" w:leader="dot" w:pos="14562"/>
      </w:tabs>
      <w:spacing w:after="120"/>
    </w:pPr>
    <w:rPr>
      <w:rFonts w:ascii="Arial" w:hAnsi="Arial"/>
      <w:sz w:val="20"/>
    </w:rPr>
  </w:style>
  <w:style w:type="character" w:styleId="FollowedHyperlink">
    <w:name w:val="FollowedHyperlink"/>
    <w:basedOn w:val="DefaultParagraphFont"/>
    <w:uiPriority w:val="99"/>
    <w:semiHidden/>
    <w:unhideWhenUsed/>
    <w:locked/>
    <w:rsid w:val="00E54957"/>
    <w:rPr>
      <w:color w:val="037FAC" w:themeColor="followedHyperlink"/>
      <w:u w:val="single"/>
    </w:rPr>
  </w:style>
  <w:style w:type="character" w:styleId="CommentReference">
    <w:name w:val="annotation reference"/>
    <w:uiPriority w:val="99"/>
    <w:semiHidden/>
    <w:unhideWhenUsed/>
    <w:locked/>
    <w:rsid w:val="004E77FB"/>
    <w:rPr>
      <w:sz w:val="16"/>
      <w:szCs w:val="16"/>
    </w:rPr>
  </w:style>
  <w:style w:type="paragraph" w:styleId="CommentText">
    <w:name w:val="annotation text"/>
    <w:basedOn w:val="Normal"/>
    <w:link w:val="CommentTextChar"/>
    <w:uiPriority w:val="99"/>
    <w:unhideWhenUsed/>
    <w:locked/>
    <w:rsid w:val="004E77FB"/>
    <w:rPr>
      <w:sz w:val="20"/>
      <w:szCs w:val="20"/>
    </w:rPr>
  </w:style>
  <w:style w:type="character" w:customStyle="1" w:styleId="CommentTextChar">
    <w:name w:val="Comment Text Char"/>
    <w:basedOn w:val="DefaultParagraphFont"/>
    <w:link w:val="CommentText"/>
    <w:uiPriority w:val="99"/>
    <w:rsid w:val="004E77FB"/>
    <w:rPr>
      <w:sz w:val="20"/>
      <w:szCs w:val="20"/>
      <w:lang w:val="en-US" w:eastAsia="en-US"/>
    </w:rPr>
  </w:style>
  <w:style w:type="paragraph" w:styleId="Revision">
    <w:name w:val="Revision"/>
    <w:hidden/>
    <w:uiPriority w:val="99"/>
    <w:semiHidden/>
    <w:rsid w:val="005169AB"/>
    <w:rPr>
      <w:sz w:val="24"/>
      <w:szCs w:val="24"/>
      <w:lang w:val="en-US" w:eastAsia="en-US"/>
    </w:rPr>
  </w:style>
  <w:style w:type="table" w:styleId="TableGrid">
    <w:name w:val="Table Grid"/>
    <w:basedOn w:val="TableNormal"/>
    <w:locked/>
    <w:rsid w:val="00B9347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Subject">
    <w:name w:val="annotation subject"/>
    <w:basedOn w:val="CommentText"/>
    <w:next w:val="CommentText"/>
    <w:link w:val="CommentSubjectChar"/>
    <w:uiPriority w:val="99"/>
    <w:semiHidden/>
    <w:unhideWhenUsed/>
    <w:locked/>
    <w:rsid w:val="00A55768"/>
    <w:rPr>
      <w:b/>
      <w:bCs/>
    </w:rPr>
  </w:style>
  <w:style w:type="character" w:customStyle="1" w:styleId="CommentSubjectChar">
    <w:name w:val="Comment Subject Char"/>
    <w:basedOn w:val="CommentTextChar"/>
    <w:link w:val="CommentSubject"/>
    <w:uiPriority w:val="99"/>
    <w:semiHidden/>
    <w:rsid w:val="00A55768"/>
    <w:rPr>
      <w:b/>
      <w:bCs/>
      <w:sz w:val="20"/>
      <w:szCs w:val="20"/>
      <w:lang w:val="en-US" w:eastAsia="en-US"/>
    </w:rPr>
  </w:style>
  <w:style w:type="paragraph" w:customStyle="1" w:styleId="DSBasic">
    <w:name w:val="DS_Basic"/>
    <w:link w:val="DSBasicChar"/>
    <w:locked/>
    <w:rsid w:val="00B82E0A"/>
    <w:rPr>
      <w:rFonts w:ascii="Arial" w:eastAsiaTheme="minorHAnsi" w:hAnsi="Arial" w:cstheme="minorBidi"/>
      <w:lang w:eastAsia="en-US"/>
    </w:rPr>
  </w:style>
  <w:style w:type="paragraph" w:styleId="BodyText">
    <w:name w:val="Body Text"/>
    <w:basedOn w:val="Normal"/>
    <w:link w:val="BodyTextChar"/>
    <w:uiPriority w:val="1"/>
    <w:qFormat/>
    <w:rsid w:val="005010EA"/>
    <w:rPr>
      <w:rFonts w:ascii="Arial" w:hAnsi="Arial" w:cs="Arial"/>
      <w:sz w:val="20"/>
      <w:szCs w:val="20"/>
    </w:rPr>
  </w:style>
  <w:style w:type="character" w:customStyle="1" w:styleId="BodyTextChar">
    <w:name w:val="Body Text Char"/>
    <w:basedOn w:val="DefaultParagraphFont"/>
    <w:link w:val="BodyText"/>
    <w:uiPriority w:val="1"/>
    <w:rsid w:val="005010EA"/>
    <w:rPr>
      <w:rFonts w:ascii="Arial" w:hAnsi="Arial" w:cs="Arial"/>
      <w:sz w:val="20"/>
      <w:szCs w:val="20"/>
      <w:lang w:eastAsia="en-US"/>
    </w:rPr>
  </w:style>
  <w:style w:type="paragraph" w:customStyle="1" w:styleId="TableHead">
    <w:name w:val="Table Head"/>
    <w:basedOn w:val="DSBasic"/>
    <w:link w:val="TableHeadChar"/>
    <w:qFormat/>
    <w:rsid w:val="005010EA"/>
    <w:pPr>
      <w:spacing w:before="60" w:after="60"/>
    </w:pPr>
    <w:rPr>
      <w:b/>
      <w:color w:val="FFFFFF" w:themeColor="background1"/>
      <w:sz w:val="20"/>
      <w:szCs w:val="20"/>
    </w:rPr>
  </w:style>
  <w:style w:type="paragraph" w:styleId="Title">
    <w:name w:val="Title"/>
    <w:basedOn w:val="Normal"/>
    <w:next w:val="Normal"/>
    <w:link w:val="TitleChar"/>
    <w:qFormat/>
    <w:locked/>
    <w:rsid w:val="00BA046C"/>
    <w:pPr>
      <w:spacing w:before="120"/>
      <w:ind w:left="-142"/>
    </w:pPr>
    <w:rPr>
      <w:rFonts w:ascii="Arial Bold" w:hAnsi="Arial Bold"/>
      <w:color w:val="E05206"/>
      <w:sz w:val="44"/>
    </w:rPr>
  </w:style>
  <w:style w:type="character" w:customStyle="1" w:styleId="DSBasicChar">
    <w:name w:val="DS_Basic Char"/>
    <w:basedOn w:val="DefaultParagraphFont"/>
    <w:link w:val="DSBasic"/>
    <w:rsid w:val="005010EA"/>
    <w:rPr>
      <w:rFonts w:ascii="Arial" w:eastAsiaTheme="minorHAnsi" w:hAnsi="Arial" w:cstheme="minorBidi"/>
      <w:lang w:eastAsia="en-US"/>
    </w:rPr>
  </w:style>
  <w:style w:type="character" w:customStyle="1" w:styleId="TableHeadChar">
    <w:name w:val="Table Head Char"/>
    <w:basedOn w:val="DSBasicChar"/>
    <w:link w:val="TableHead"/>
    <w:rsid w:val="005010EA"/>
    <w:rPr>
      <w:rFonts w:ascii="Arial" w:eastAsiaTheme="minorHAnsi" w:hAnsi="Arial" w:cstheme="minorBidi"/>
      <w:b/>
      <w:color w:val="FFFFFF" w:themeColor="background1"/>
      <w:sz w:val="20"/>
      <w:szCs w:val="20"/>
      <w:lang w:eastAsia="en-US"/>
    </w:rPr>
  </w:style>
  <w:style w:type="character" w:customStyle="1" w:styleId="TitleChar">
    <w:name w:val="Title Char"/>
    <w:basedOn w:val="DefaultParagraphFont"/>
    <w:link w:val="Title"/>
    <w:rsid w:val="00BA046C"/>
    <w:rPr>
      <w:rFonts w:ascii="Arial Bold" w:hAnsi="Arial Bold"/>
      <w:color w:val="E05206"/>
      <w:sz w:val="44"/>
      <w:szCs w:val="24"/>
      <w:lang w:eastAsia="en-US"/>
    </w:rPr>
  </w:style>
  <w:style w:type="paragraph" w:styleId="NoSpacing">
    <w:name w:val="No Spacing"/>
    <w:uiPriority w:val="1"/>
    <w:qFormat/>
    <w:locked/>
    <w:rsid w:val="00876AC6"/>
    <w:rPr>
      <w:rFonts w:asciiTheme="minorHAnsi" w:eastAsiaTheme="minorHAnsi" w:hAnsiTheme="minorHAnsi" w:cstheme="minorBidi"/>
      <w:lang w:eastAsia="en-US"/>
    </w:rPr>
  </w:style>
  <w:style w:type="paragraph" w:customStyle="1" w:styleId="SupportType">
    <w:name w:val="Support Type"/>
    <w:basedOn w:val="Title"/>
    <w:link w:val="SupportTypeChar"/>
    <w:qFormat/>
    <w:rsid w:val="00E044F9"/>
    <w:rPr>
      <w:rFonts w:ascii="Merriweather" w:hAnsi="Merriweather"/>
      <w:noProof/>
      <w:sz w:val="56"/>
      <w:lang w:eastAsia="en-GB"/>
    </w:rPr>
  </w:style>
  <w:style w:type="character" w:customStyle="1" w:styleId="SupportTypeChar">
    <w:name w:val="Support Type Char"/>
    <w:basedOn w:val="DefaultParagraphFont"/>
    <w:link w:val="SupportType"/>
    <w:rsid w:val="00E044F9"/>
    <w:rPr>
      <w:rFonts w:ascii="Merriweather" w:hAnsi="Merriweather"/>
      <w:noProof/>
      <w:color w:val="E05206"/>
      <w:sz w:val="56"/>
      <w:szCs w:val="24"/>
    </w:rPr>
  </w:style>
  <w:style w:type="paragraph" w:customStyle="1" w:styleId="Qualification">
    <w:name w:val="Qualification"/>
    <w:basedOn w:val="Normal"/>
    <w:link w:val="QualificationChar"/>
    <w:qFormat/>
    <w:rsid w:val="00E044F9"/>
    <w:pPr>
      <w:spacing w:after="120"/>
      <w:ind w:left="-142"/>
    </w:pPr>
    <w:rPr>
      <w:rFonts w:ascii="Merriweather" w:hAnsi="Merriweather"/>
      <w:sz w:val="52"/>
      <w:szCs w:val="52"/>
    </w:rPr>
  </w:style>
  <w:style w:type="paragraph" w:customStyle="1" w:styleId="Subject">
    <w:name w:val="Subject"/>
    <w:basedOn w:val="Normal"/>
    <w:link w:val="SubjectChar"/>
    <w:qFormat/>
    <w:rsid w:val="00E044F9"/>
    <w:pPr>
      <w:spacing w:after="360"/>
      <w:ind w:left="-142"/>
    </w:pPr>
    <w:rPr>
      <w:rFonts w:ascii="Merriweather" w:hAnsi="Merriweather"/>
      <w:sz w:val="52"/>
      <w:szCs w:val="52"/>
    </w:rPr>
  </w:style>
  <w:style w:type="character" w:customStyle="1" w:styleId="QualificationChar">
    <w:name w:val="Qualification Char"/>
    <w:basedOn w:val="DefaultParagraphFont"/>
    <w:link w:val="Qualification"/>
    <w:rsid w:val="00E044F9"/>
    <w:rPr>
      <w:rFonts w:ascii="Merriweather" w:hAnsi="Merriweather"/>
      <w:sz w:val="52"/>
      <w:szCs w:val="52"/>
      <w:lang w:eastAsia="en-US"/>
    </w:rPr>
  </w:style>
  <w:style w:type="paragraph" w:customStyle="1" w:styleId="S-Code">
    <w:name w:val="S-Code"/>
    <w:basedOn w:val="Normal"/>
    <w:link w:val="S-CodeChar"/>
    <w:qFormat/>
    <w:rsid w:val="00E044F9"/>
    <w:pPr>
      <w:spacing w:after="360"/>
      <w:ind w:left="-142"/>
    </w:pPr>
    <w:rPr>
      <w:rFonts w:ascii="Merriweather" w:hAnsi="Merriweather"/>
      <w:b/>
      <w:color w:val="E05206"/>
      <w:sz w:val="52"/>
      <w:szCs w:val="52"/>
    </w:rPr>
  </w:style>
  <w:style w:type="character" w:customStyle="1" w:styleId="SubjectChar">
    <w:name w:val="Subject Char"/>
    <w:basedOn w:val="DefaultParagraphFont"/>
    <w:link w:val="Subject"/>
    <w:rsid w:val="00E044F9"/>
    <w:rPr>
      <w:rFonts w:ascii="Merriweather" w:hAnsi="Merriweather"/>
      <w:sz w:val="52"/>
      <w:szCs w:val="52"/>
      <w:lang w:eastAsia="en-US"/>
    </w:rPr>
  </w:style>
  <w:style w:type="paragraph" w:customStyle="1" w:styleId="Forexaminationfrom">
    <w:name w:val="For examination from"/>
    <w:basedOn w:val="Normal"/>
    <w:link w:val="ForexaminationfromChar"/>
    <w:qFormat/>
    <w:rsid w:val="00E044F9"/>
    <w:pPr>
      <w:ind w:left="-142"/>
    </w:pPr>
    <w:rPr>
      <w:rFonts w:ascii="Arial" w:hAnsi="Arial"/>
      <w:sz w:val="28"/>
      <w:szCs w:val="28"/>
    </w:rPr>
  </w:style>
  <w:style w:type="character" w:customStyle="1" w:styleId="S-CodeChar">
    <w:name w:val="S-Code Char"/>
    <w:basedOn w:val="DefaultParagraphFont"/>
    <w:link w:val="S-Code"/>
    <w:rsid w:val="00E044F9"/>
    <w:rPr>
      <w:rFonts w:ascii="Merriweather" w:hAnsi="Merriweather"/>
      <w:b/>
      <w:color w:val="E05206"/>
      <w:sz w:val="52"/>
      <w:szCs w:val="52"/>
      <w:lang w:eastAsia="en-US"/>
    </w:rPr>
  </w:style>
  <w:style w:type="character" w:customStyle="1" w:styleId="CIE-Link">
    <w:name w:val="CIE-Link"/>
    <w:basedOn w:val="DefaultParagraphFont"/>
    <w:uiPriority w:val="1"/>
    <w:qFormat/>
    <w:rsid w:val="0043639B"/>
    <w:rPr>
      <w:rFonts w:ascii="Arial" w:hAnsi="Arial"/>
      <w:b/>
      <w:color w:val="000000" w:themeColor="text1"/>
      <w:spacing w:val="-1"/>
      <w:sz w:val="20"/>
    </w:rPr>
  </w:style>
  <w:style w:type="character" w:customStyle="1" w:styleId="ForexaminationfromChar">
    <w:name w:val="For examination from Char"/>
    <w:basedOn w:val="DefaultParagraphFont"/>
    <w:link w:val="Forexaminationfrom"/>
    <w:rsid w:val="00E044F9"/>
    <w:rPr>
      <w:rFonts w:ascii="Arial" w:hAnsi="Arial"/>
      <w:sz w:val="28"/>
      <w:szCs w:val="28"/>
      <w:lang w:eastAsia="en-US"/>
    </w:rPr>
  </w:style>
  <w:style w:type="character" w:customStyle="1" w:styleId="Weblink">
    <w:name w:val="Weblink"/>
    <w:basedOn w:val="DefaultParagraphFont"/>
    <w:uiPriority w:val="1"/>
    <w:qFormat/>
    <w:rsid w:val="00A22320"/>
    <w:rPr>
      <w:rFonts w:ascii="Arial" w:hAnsi="Arial"/>
      <w:b w:val="0"/>
      <w:color w:val="575756" w:themeColor="accent4"/>
      <w:sz w:val="20"/>
      <w:u w:val="single"/>
    </w:rPr>
  </w:style>
  <w:style w:type="paragraph" w:customStyle="1" w:styleId="Boxedtext">
    <w:name w:val="Boxed text"/>
    <w:basedOn w:val="Normal"/>
    <w:qFormat/>
    <w:rsid w:val="0043639B"/>
    <w:pPr>
      <w:pBdr>
        <w:top w:val="single" w:sz="4" w:space="5" w:color="FEF3DC" w:themeColor="accent6" w:themeTint="33"/>
        <w:left w:val="single" w:sz="4" w:space="5" w:color="FEF3DC" w:themeColor="accent6" w:themeTint="33"/>
        <w:bottom w:val="single" w:sz="4" w:space="5" w:color="FEF3DC" w:themeColor="accent6" w:themeTint="33"/>
        <w:right w:val="single" w:sz="4" w:space="5" w:color="FEF3DC" w:themeColor="accent6" w:themeTint="33"/>
      </w:pBdr>
      <w:shd w:val="clear" w:color="auto" w:fill="FEF3DC" w:themeFill="accent6" w:themeFillTint="33"/>
      <w:ind w:left="567" w:right="820"/>
    </w:pPr>
    <w:rPr>
      <w:rFonts w:ascii="Arial" w:eastAsia="Times New Roman" w:hAnsi="Arial" w:cs="Arial"/>
      <w:sz w:val="20"/>
      <w:szCs w:val="20"/>
      <w:lang w:eastAsia="en-GB"/>
    </w:rPr>
  </w:style>
  <w:style w:type="paragraph" w:customStyle="1" w:styleId="Body">
    <w:name w:val="Body"/>
    <w:basedOn w:val="DSBasic"/>
    <w:link w:val="BodyChar"/>
    <w:qFormat/>
    <w:locked/>
    <w:rsid w:val="0043639B"/>
    <w:rPr>
      <w:rFonts w:cs="Arial"/>
      <w:sz w:val="20"/>
      <w:szCs w:val="20"/>
    </w:rPr>
  </w:style>
  <w:style w:type="character" w:customStyle="1" w:styleId="BodyChar">
    <w:name w:val="Body Char"/>
    <w:basedOn w:val="DSBasicChar"/>
    <w:link w:val="Body"/>
    <w:rsid w:val="0043639B"/>
    <w:rPr>
      <w:rFonts w:ascii="Arial" w:eastAsiaTheme="minorHAnsi" w:hAnsi="Arial" w:cs="Arial"/>
      <w:sz w:val="20"/>
      <w:szCs w:val="20"/>
      <w:lang w:eastAsia="en-US"/>
    </w:rPr>
  </w:style>
  <w:style w:type="character" w:customStyle="1" w:styleId="Link">
    <w:name w:val="Link"/>
    <w:basedOn w:val="Strong"/>
    <w:uiPriority w:val="1"/>
    <w:qFormat/>
    <w:locked/>
    <w:rsid w:val="0043639B"/>
    <w:rPr>
      <w:rFonts w:ascii="Arial" w:hAnsi="Arial" w:cs="Times New Roman"/>
      <w:b/>
      <w:bCs/>
      <w:sz w:val="20"/>
    </w:rPr>
  </w:style>
  <w:style w:type="character" w:customStyle="1" w:styleId="Italics">
    <w:name w:val="Italics"/>
    <w:basedOn w:val="DefaultParagraphFont"/>
    <w:uiPriority w:val="1"/>
    <w:qFormat/>
    <w:rsid w:val="0043639B"/>
    <w:rPr>
      <w:rFonts w:ascii="Arial" w:hAnsi="Arial"/>
      <w:i/>
      <w:sz w:val="20"/>
    </w:rPr>
  </w:style>
  <w:style w:type="character" w:customStyle="1" w:styleId="Bold">
    <w:name w:val="Bold"/>
    <w:basedOn w:val="DefaultParagraphFont"/>
    <w:uiPriority w:val="1"/>
    <w:qFormat/>
    <w:rsid w:val="0043639B"/>
    <w:rPr>
      <w:rFonts w:ascii="Arial" w:hAnsi="Arial"/>
      <w:b/>
      <w:sz w:val="20"/>
    </w:rPr>
  </w:style>
  <w:style w:type="paragraph" w:customStyle="1" w:styleId="Code">
    <w:name w:val="Code"/>
    <w:basedOn w:val="Body"/>
    <w:link w:val="CodeChar"/>
    <w:qFormat/>
    <w:rsid w:val="0043639B"/>
    <w:rPr>
      <w:rFonts w:ascii="Courier New" w:hAnsi="Courier New" w:cs="Courier New"/>
    </w:rPr>
  </w:style>
  <w:style w:type="paragraph" w:customStyle="1" w:styleId="Symbols">
    <w:name w:val="Symbols"/>
    <w:basedOn w:val="Body"/>
    <w:link w:val="SymbolsChar"/>
    <w:qFormat/>
    <w:rsid w:val="0043639B"/>
    <w:rPr>
      <w:rFonts w:ascii="Cambria Math" w:hAnsi="Cambria Math"/>
    </w:rPr>
  </w:style>
  <w:style w:type="character" w:customStyle="1" w:styleId="CodeChar">
    <w:name w:val="Code Char"/>
    <w:basedOn w:val="BodyChar"/>
    <w:link w:val="Code"/>
    <w:rsid w:val="0043639B"/>
    <w:rPr>
      <w:rFonts w:ascii="Courier New" w:eastAsiaTheme="minorHAnsi" w:hAnsi="Courier New" w:cs="Courier New"/>
      <w:sz w:val="20"/>
      <w:szCs w:val="20"/>
      <w:lang w:eastAsia="en-US"/>
    </w:rPr>
  </w:style>
  <w:style w:type="character" w:customStyle="1" w:styleId="SymbolsChar">
    <w:name w:val="Symbols Char"/>
    <w:basedOn w:val="BodyChar"/>
    <w:link w:val="Symbols"/>
    <w:rsid w:val="0043639B"/>
    <w:rPr>
      <w:rFonts w:ascii="Cambria Math" w:eastAsiaTheme="minorHAnsi" w:hAnsi="Cambria Math" w:cs="Arial"/>
      <w:sz w:val="20"/>
      <w:szCs w:val="20"/>
      <w:lang w:eastAsia="en-US"/>
    </w:rPr>
  </w:style>
  <w:style w:type="paragraph" w:customStyle="1" w:styleId="Bulletedlist">
    <w:name w:val="Bulleted list"/>
    <w:basedOn w:val="Body"/>
    <w:link w:val="BulletedlistChar"/>
    <w:qFormat/>
    <w:rsid w:val="0043639B"/>
    <w:pPr>
      <w:numPr>
        <w:numId w:val="14"/>
      </w:numPr>
    </w:pPr>
  </w:style>
  <w:style w:type="paragraph" w:customStyle="1" w:styleId="Sub-bullet">
    <w:name w:val="Sub-bullet"/>
    <w:basedOn w:val="Body"/>
    <w:link w:val="Sub-bulletChar"/>
    <w:qFormat/>
    <w:rsid w:val="0043639B"/>
    <w:pPr>
      <w:numPr>
        <w:ilvl w:val="1"/>
        <w:numId w:val="13"/>
      </w:numPr>
    </w:pPr>
  </w:style>
  <w:style w:type="character" w:customStyle="1" w:styleId="BulletedlistChar">
    <w:name w:val="Bulleted list Char"/>
    <w:basedOn w:val="BodyChar"/>
    <w:link w:val="Bulletedlist"/>
    <w:rsid w:val="0043639B"/>
    <w:rPr>
      <w:rFonts w:ascii="Arial" w:eastAsiaTheme="minorHAnsi" w:hAnsi="Arial" w:cs="Arial"/>
      <w:sz w:val="20"/>
      <w:szCs w:val="20"/>
      <w:lang w:eastAsia="en-US"/>
    </w:rPr>
  </w:style>
  <w:style w:type="paragraph" w:customStyle="1" w:styleId="Letteredlist">
    <w:name w:val="Lettered list"/>
    <w:basedOn w:val="Body"/>
    <w:link w:val="LetteredlistChar"/>
    <w:qFormat/>
    <w:rsid w:val="0043639B"/>
    <w:pPr>
      <w:numPr>
        <w:numId w:val="15"/>
      </w:numPr>
    </w:pPr>
  </w:style>
  <w:style w:type="character" w:customStyle="1" w:styleId="Sub-bulletChar">
    <w:name w:val="Sub-bullet Char"/>
    <w:basedOn w:val="BodyChar"/>
    <w:link w:val="Sub-bullet"/>
    <w:rsid w:val="0043639B"/>
    <w:rPr>
      <w:rFonts w:ascii="Arial" w:eastAsiaTheme="minorHAnsi" w:hAnsi="Arial" w:cs="Arial"/>
      <w:sz w:val="20"/>
      <w:szCs w:val="20"/>
      <w:lang w:eastAsia="en-US"/>
    </w:rPr>
  </w:style>
  <w:style w:type="paragraph" w:customStyle="1" w:styleId="Numerallist">
    <w:name w:val="Numeral list"/>
    <w:basedOn w:val="Body"/>
    <w:link w:val="NumerallistChar"/>
    <w:qFormat/>
    <w:rsid w:val="0043639B"/>
    <w:pPr>
      <w:numPr>
        <w:numId w:val="16"/>
      </w:numPr>
      <w:ind w:hanging="153"/>
    </w:pPr>
  </w:style>
  <w:style w:type="character" w:customStyle="1" w:styleId="LetteredlistChar">
    <w:name w:val="Lettered list Char"/>
    <w:basedOn w:val="BodyChar"/>
    <w:link w:val="Letteredlist"/>
    <w:rsid w:val="0043639B"/>
    <w:rPr>
      <w:rFonts w:ascii="Arial" w:eastAsiaTheme="minorHAnsi" w:hAnsi="Arial" w:cs="Arial"/>
      <w:sz w:val="20"/>
      <w:szCs w:val="20"/>
      <w:lang w:eastAsia="en-US"/>
    </w:rPr>
  </w:style>
  <w:style w:type="paragraph" w:customStyle="1" w:styleId="Numberedlist">
    <w:name w:val="Numbered list"/>
    <w:basedOn w:val="Body"/>
    <w:link w:val="NumberedlistChar"/>
    <w:qFormat/>
    <w:rsid w:val="0043639B"/>
    <w:pPr>
      <w:numPr>
        <w:numId w:val="17"/>
      </w:numPr>
    </w:pPr>
  </w:style>
  <w:style w:type="character" w:customStyle="1" w:styleId="NumerallistChar">
    <w:name w:val="Numeral list Char"/>
    <w:basedOn w:val="BodyChar"/>
    <w:link w:val="Numerallist"/>
    <w:rsid w:val="0043639B"/>
    <w:rPr>
      <w:rFonts w:ascii="Arial" w:eastAsiaTheme="minorHAnsi" w:hAnsi="Arial" w:cs="Arial"/>
      <w:sz w:val="20"/>
      <w:szCs w:val="20"/>
      <w:lang w:eastAsia="en-US"/>
    </w:rPr>
  </w:style>
  <w:style w:type="character" w:customStyle="1" w:styleId="subscript">
    <w:name w:val="subscript"/>
    <w:basedOn w:val="DefaultParagraphFont"/>
    <w:uiPriority w:val="1"/>
    <w:qFormat/>
    <w:rsid w:val="0043639B"/>
    <w:rPr>
      <w:vertAlign w:val="subscript"/>
    </w:rPr>
  </w:style>
  <w:style w:type="character" w:customStyle="1" w:styleId="NumberedlistChar">
    <w:name w:val="Numbered list Char"/>
    <w:basedOn w:val="BodyChar"/>
    <w:link w:val="Numberedlist"/>
    <w:rsid w:val="0043639B"/>
    <w:rPr>
      <w:rFonts w:ascii="Arial" w:eastAsiaTheme="minorHAnsi" w:hAnsi="Arial" w:cs="Arial"/>
      <w:sz w:val="20"/>
      <w:szCs w:val="20"/>
      <w:lang w:eastAsia="en-US"/>
    </w:rPr>
  </w:style>
  <w:style w:type="character" w:customStyle="1" w:styleId="superscript">
    <w:name w:val="superscript"/>
    <w:basedOn w:val="DefaultParagraphFont"/>
    <w:uiPriority w:val="1"/>
    <w:qFormat/>
    <w:rsid w:val="0043639B"/>
    <w:rPr>
      <w:vertAlign w:val="superscript"/>
    </w:rPr>
  </w:style>
  <w:style w:type="paragraph" w:customStyle="1" w:styleId="HeadFoot">
    <w:name w:val="Head/Foot"/>
    <w:basedOn w:val="Header"/>
    <w:link w:val="HeadFootChar"/>
    <w:qFormat/>
    <w:rsid w:val="00716D43"/>
    <w:pPr>
      <w:tabs>
        <w:tab w:val="clear" w:pos="8640"/>
        <w:tab w:val="right" w:pos="14459"/>
      </w:tabs>
      <w:spacing w:before="120" w:after="120"/>
    </w:pPr>
    <w:rPr>
      <w:rFonts w:ascii="Merriweather" w:hAnsi="Merriweather" w:cs="Arial"/>
      <w:sz w:val="22"/>
      <w:szCs w:val="22"/>
    </w:rPr>
  </w:style>
  <w:style w:type="paragraph" w:customStyle="1" w:styleId="WalkTable">
    <w:name w:val="Walk Table"/>
    <w:basedOn w:val="Normal"/>
    <w:link w:val="WalkTableChar"/>
    <w:qFormat/>
    <w:rsid w:val="00716D43"/>
    <w:pPr>
      <w:widowControl w:val="0"/>
    </w:pPr>
    <w:rPr>
      <w:rFonts w:ascii="Arial" w:hAnsi="Arial" w:cs="Arial"/>
      <w:sz w:val="16"/>
      <w:szCs w:val="16"/>
    </w:rPr>
  </w:style>
  <w:style w:type="character" w:customStyle="1" w:styleId="HeadFootChar">
    <w:name w:val="Head/Foot Char"/>
    <w:basedOn w:val="HeaderChar"/>
    <w:link w:val="HeadFoot"/>
    <w:rsid w:val="00716D43"/>
    <w:rPr>
      <w:rFonts w:ascii="Merriweather" w:eastAsia="Times New Roman" w:hAnsi="Merriweather" w:cs="Arial"/>
      <w:sz w:val="24"/>
      <w:szCs w:val="24"/>
      <w:lang w:eastAsia="en-US"/>
    </w:rPr>
  </w:style>
  <w:style w:type="character" w:customStyle="1" w:styleId="WalkTableChar">
    <w:name w:val="Walk Table Char"/>
    <w:basedOn w:val="DefaultParagraphFont"/>
    <w:link w:val="WalkTable"/>
    <w:rsid w:val="00716D43"/>
    <w:rPr>
      <w:rFonts w:ascii="Arial" w:hAnsi="Arial" w:cs="Arial"/>
      <w:sz w:val="16"/>
      <w:szCs w:val="16"/>
      <w:lang w:eastAsia="en-US"/>
    </w:rPr>
  </w:style>
  <w:style w:type="character" w:styleId="PlaceholderText">
    <w:name w:val="Placeholder Text"/>
    <w:basedOn w:val="DefaultParagraphFont"/>
    <w:uiPriority w:val="99"/>
    <w:semiHidden/>
    <w:locked/>
    <w:rsid w:val="00412057"/>
    <w:rPr>
      <w:color w:val="808080"/>
    </w:rPr>
  </w:style>
  <w:style w:type="character" w:customStyle="1" w:styleId="WebLink0">
    <w:name w:val="Web Link"/>
    <w:basedOn w:val="DefaultParagraphFont"/>
    <w:uiPriority w:val="1"/>
    <w:qFormat/>
    <w:rsid w:val="00860D21"/>
    <w:rPr>
      <w:rFonts w:ascii="Arial" w:hAnsi="Arial" w:cs="Times New Roman"/>
      <w:b/>
      <w:color w:val="000000" w:themeColor="text1"/>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21267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youtube.com/watch?v=KGTZPTnZBFE" TargetMode="External"/><Relationship Id="rId21" Type="http://schemas.openxmlformats.org/officeDocument/2006/relationships/footer" Target="footer4.xml"/><Relationship Id="rId42" Type="http://schemas.openxmlformats.org/officeDocument/2006/relationships/hyperlink" Target="http://www.bbc.co.uk/bitesize/higher/physics/radiation/refraction/revision/2/" TargetMode="External"/><Relationship Id="rId63" Type="http://schemas.openxmlformats.org/officeDocument/2006/relationships/hyperlink" Target="http://www.bbc.co.uk/schools/gcsebitesize/science/add_ocr_gateway/radiation/safeelectricalsrev3.shtml" TargetMode="External"/><Relationship Id="rId84" Type="http://schemas.openxmlformats.org/officeDocument/2006/relationships/hyperlink" Target="http://www.youtube.com/watch?v=_WP2XwBhmAk" TargetMode="External"/><Relationship Id="rId138" Type="http://schemas.openxmlformats.org/officeDocument/2006/relationships/hyperlink" Target="http://sciencemadesimple.com/static.html" TargetMode="External"/><Relationship Id="rId159" Type="http://schemas.openxmlformats.org/officeDocument/2006/relationships/hyperlink" Target="http://www.youtube.com/watch?v=HxSPdmvqstQ" TargetMode="External"/><Relationship Id="rId170" Type="http://schemas.openxmlformats.org/officeDocument/2006/relationships/hyperlink" Target="http://www.youtube.com/watch?v=EO1-yb25hYM" TargetMode="External"/><Relationship Id="rId191" Type="http://schemas.openxmlformats.org/officeDocument/2006/relationships/hyperlink" Target="http://www.youtube.com/watch?v=vIOgL7jmz78" TargetMode="External"/><Relationship Id="rId205" Type="http://schemas.openxmlformats.org/officeDocument/2006/relationships/hyperlink" Target="http://www.youtube.com/watch?v=ZSF9CFsjQKg" TargetMode="External"/><Relationship Id="rId226" Type="http://schemas.openxmlformats.org/officeDocument/2006/relationships/hyperlink" Target="http://www.youtube.com/watch?v=fToMbj3Xz2c" TargetMode="External"/><Relationship Id="rId247" Type="http://schemas.openxmlformats.org/officeDocument/2006/relationships/header" Target="header9.xml"/><Relationship Id="rId107" Type="http://schemas.openxmlformats.org/officeDocument/2006/relationships/hyperlink" Target="http://www.youtube.com/watch?v=nGJ_uWTmQZI" TargetMode="External"/><Relationship Id="rId11" Type="http://schemas.openxmlformats.org/officeDocument/2006/relationships/footer" Target="footer1.xml"/><Relationship Id="rId32" Type="http://schemas.openxmlformats.org/officeDocument/2006/relationships/hyperlink" Target="http://www.cambridgeinternational.org/support" TargetMode="External"/><Relationship Id="rId53" Type="http://schemas.openxmlformats.org/officeDocument/2006/relationships/hyperlink" Target="http://www.cambridgeinternational.org/support" TargetMode="External"/><Relationship Id="rId74" Type="http://schemas.openxmlformats.org/officeDocument/2006/relationships/hyperlink" Target="http://www.altenergy.org/" TargetMode="External"/><Relationship Id="rId128" Type="http://schemas.openxmlformats.org/officeDocument/2006/relationships/hyperlink" Target="http://www.physics4kids.com/files/elec_magneticfield.html" TargetMode="External"/><Relationship Id="rId149" Type="http://schemas.openxmlformats.org/officeDocument/2006/relationships/hyperlink" Target="http://www.youtube.com/watch?v=igK-DRB5faU" TargetMode="External"/><Relationship Id="rId5" Type="http://schemas.openxmlformats.org/officeDocument/2006/relationships/webSettings" Target="webSettings.xml"/><Relationship Id="rId95" Type="http://schemas.openxmlformats.org/officeDocument/2006/relationships/hyperlink" Target="http://www.bbc.co.uk/schools/gcsebitesize/science/add_gateway_pre_2011/forces/motionrev3.shtml" TargetMode="External"/><Relationship Id="rId160" Type="http://schemas.openxmlformats.org/officeDocument/2006/relationships/hyperlink" Target="http://jersey.uoregon.edu/vlab/Piston/index.html" TargetMode="External"/><Relationship Id="rId181" Type="http://schemas.openxmlformats.org/officeDocument/2006/relationships/hyperlink" Target="http://www.youtube.com/watch?v=muM4hhwqEwE" TargetMode="External"/><Relationship Id="rId216" Type="http://schemas.openxmlformats.org/officeDocument/2006/relationships/hyperlink" Target="http://hyperphysics.phy-astr.gsu.edu/hbase/tables/soundv.html" TargetMode="External"/><Relationship Id="rId237" Type="http://schemas.openxmlformats.org/officeDocument/2006/relationships/hyperlink" Target="http://www.youtube.com/watch?v=txGZljOfob0" TargetMode="External"/><Relationship Id="rId22" Type="http://schemas.openxmlformats.org/officeDocument/2006/relationships/hyperlink" Target="http://www.cambridgeinternational.org" TargetMode="External"/><Relationship Id="rId43" Type="http://schemas.openxmlformats.org/officeDocument/2006/relationships/hyperlink" Target="http://www.youtube.com/watch?v=DZfqQcFV7W8" TargetMode="External"/><Relationship Id="rId64" Type="http://schemas.openxmlformats.org/officeDocument/2006/relationships/hyperlink" Target="http://www.youtube.com/watch?v=z6-c4jLXkMo" TargetMode="External"/><Relationship Id="rId118" Type="http://schemas.openxmlformats.org/officeDocument/2006/relationships/hyperlink" Target="http://video.mit.edu/watch/physics-demo-lenzs-law-with-copper-pipe-10268/" TargetMode="External"/><Relationship Id="rId139" Type="http://schemas.openxmlformats.org/officeDocument/2006/relationships/hyperlink" Target="http://www.amasci.com/emotor/sticky.html" TargetMode="External"/><Relationship Id="rId85" Type="http://schemas.openxmlformats.org/officeDocument/2006/relationships/hyperlink" Target="http://www.gemini.edu/public/infrared.html" TargetMode="External"/><Relationship Id="rId150" Type="http://schemas.openxmlformats.org/officeDocument/2006/relationships/hyperlink" Target="http://www.cambridgeinternational.org/support" TargetMode="External"/><Relationship Id="rId171" Type="http://schemas.openxmlformats.org/officeDocument/2006/relationships/hyperlink" Target="http://www.cambridgeinternational.org/support" TargetMode="External"/><Relationship Id="rId192" Type="http://schemas.openxmlformats.org/officeDocument/2006/relationships/hyperlink" Target="http://tutor4physics.com/examplesworkdone.htm" TargetMode="External"/><Relationship Id="rId206" Type="http://schemas.openxmlformats.org/officeDocument/2006/relationships/hyperlink" Target="http://www.youtube.com/watch?v=jEEPp0mBCdg" TargetMode="External"/><Relationship Id="rId227" Type="http://schemas.openxmlformats.org/officeDocument/2006/relationships/hyperlink" Target="http://www.youtube.com/watch?v=PYn8vFmyGPM" TargetMode="External"/><Relationship Id="rId248" Type="http://schemas.openxmlformats.org/officeDocument/2006/relationships/footer" Target="footer6.xml"/><Relationship Id="rId12" Type="http://schemas.openxmlformats.org/officeDocument/2006/relationships/header" Target="header2.xml"/><Relationship Id="rId17" Type="http://schemas.openxmlformats.org/officeDocument/2006/relationships/header" Target="header4.xml"/><Relationship Id="rId33" Type="http://schemas.openxmlformats.org/officeDocument/2006/relationships/hyperlink" Target="http://www.cambridgeinternational.org/support" TargetMode="External"/><Relationship Id="rId38" Type="http://schemas.openxmlformats.org/officeDocument/2006/relationships/hyperlink" Target="http://www.bbc.co.uk/learningzone/clips/lateral-inversion-in-a-mirror/251.html" TargetMode="External"/><Relationship Id="rId59" Type="http://schemas.openxmlformats.org/officeDocument/2006/relationships/hyperlink" Target="http://www.history.com/this-day-in-history/franklin-flies-kite-during-thunderstorm" TargetMode="External"/><Relationship Id="rId103" Type="http://schemas.openxmlformats.org/officeDocument/2006/relationships/hyperlink" Target="http://www.youtube.com/watch?v=T1ux9D7-O38" TargetMode="External"/><Relationship Id="rId108" Type="http://schemas.openxmlformats.org/officeDocument/2006/relationships/hyperlink" Target="http://www.youtube.com/watch?v=RnSJSSCfgPc" TargetMode="External"/><Relationship Id="rId124" Type="http://schemas.openxmlformats.org/officeDocument/2006/relationships/hyperlink" Target="http://www.youtube.com/watch?v=EWbBdAeW1m8" TargetMode="External"/><Relationship Id="rId129" Type="http://schemas.openxmlformats.org/officeDocument/2006/relationships/hyperlink" Target="https://www.boundless.com/physics/magnetism/magnetism-and-magnetic-fields/magnetic-field-lines/" TargetMode="External"/><Relationship Id="rId54" Type="http://schemas.openxmlformats.org/officeDocument/2006/relationships/hyperlink" Target="http://www.galaxy.net/~k12/electric/index.shtml" TargetMode="External"/><Relationship Id="rId70" Type="http://schemas.openxmlformats.org/officeDocument/2006/relationships/hyperlink" Target="http://www.childrensuniversity.manchester.ac.uk/interactives/science/energy/what-is-energy/" TargetMode="External"/><Relationship Id="rId75" Type="http://schemas.openxmlformats.org/officeDocument/2006/relationships/hyperlink" Target="http://www.bbc.co.uk/bitesize/standard/physics/energy_matters/generation_of_electricity/revision/1/" TargetMode="External"/><Relationship Id="rId91" Type="http://schemas.openxmlformats.org/officeDocument/2006/relationships/oleObject" Target="embeddings/oleObject1.bin"/><Relationship Id="rId96" Type="http://schemas.openxmlformats.org/officeDocument/2006/relationships/hyperlink" Target="http://www.bbc.co.uk/schools/gcsebitesize/science/add_aqa/forces/forcesvelocityrev1.shtml" TargetMode="External"/><Relationship Id="rId140" Type="http://schemas.openxmlformats.org/officeDocument/2006/relationships/hyperlink" Target="http://www.eskimo.com/~billb/emotor/stmiscon.html" TargetMode="External"/><Relationship Id="rId145" Type="http://schemas.openxmlformats.org/officeDocument/2006/relationships/hyperlink" Target="http://www.youtube.com/watch?v=SEAxrcOaHW8" TargetMode="External"/><Relationship Id="rId161" Type="http://schemas.openxmlformats.org/officeDocument/2006/relationships/hyperlink" Target="http://www.youtube.com/watch?v=EkQ2886Sxpg" TargetMode="External"/><Relationship Id="rId166" Type="http://schemas.openxmlformats.org/officeDocument/2006/relationships/hyperlink" Target="http://www.youtube.com/watch?v=vMvSYlY_PxU" TargetMode="External"/><Relationship Id="rId182" Type="http://schemas.openxmlformats.org/officeDocument/2006/relationships/hyperlink" Target="http://www.physicsclassroom.com/class/vectors/Lesson-1/Vector-Addition" TargetMode="External"/><Relationship Id="rId187" Type="http://schemas.openxmlformats.org/officeDocument/2006/relationships/hyperlink" Target="http://www.youtube.com/watch?v=2FwhjUuzUDg" TargetMode="External"/><Relationship Id="rId217" Type="http://schemas.openxmlformats.org/officeDocument/2006/relationships/hyperlink" Target="http://www.cambridgeinternational.org/support" TargetMode="Externa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www.youtube.com/watch?v=j-zczJXSxnw" TargetMode="External"/><Relationship Id="rId233" Type="http://schemas.openxmlformats.org/officeDocument/2006/relationships/oleObject" Target="embeddings/oleObject3.bin"/><Relationship Id="rId238" Type="http://schemas.openxmlformats.org/officeDocument/2006/relationships/hyperlink" Target="http://www.youtube.com/watch?v=29DgffpMh3k" TargetMode="External"/><Relationship Id="rId23" Type="http://schemas.openxmlformats.org/officeDocument/2006/relationships/hyperlink" Target="http://www.cambridgeinternational.org/support" TargetMode="External"/><Relationship Id="rId28" Type="http://schemas.openxmlformats.org/officeDocument/2006/relationships/hyperlink" Target="http://www.youtube.com/watch?v=N5xft2fIqQU" TargetMode="External"/><Relationship Id="rId49" Type="http://schemas.openxmlformats.org/officeDocument/2006/relationships/hyperlink" Target="http://www.youtube.com/watch?v=lBKGP6Fh9vs" TargetMode="External"/><Relationship Id="rId114" Type="http://schemas.openxmlformats.org/officeDocument/2006/relationships/hyperlink" Target="http://www.ndt-ed.org/EducationResources/HighSchool/Electricity/electroinduction.htm" TargetMode="External"/><Relationship Id="rId119" Type="http://schemas.openxmlformats.org/officeDocument/2006/relationships/hyperlink" Target="http://www.youtube.com/watch?v=uGUsTWjWOI8" TargetMode="External"/><Relationship Id="rId44" Type="http://schemas.openxmlformats.org/officeDocument/2006/relationships/hyperlink" Target="http://www.youtube.com/watch?v=0MwMkBET_5I" TargetMode="External"/><Relationship Id="rId60" Type="http://schemas.openxmlformats.org/officeDocument/2006/relationships/hyperlink" Target="http://www.youtube.com/watch?v=ecMM9z39irg" TargetMode="External"/><Relationship Id="rId65" Type="http://schemas.openxmlformats.org/officeDocument/2006/relationships/hyperlink" Target="http://www.youtube.com/watch?v=qbhoGefCUiA" TargetMode="External"/><Relationship Id="rId81" Type="http://schemas.openxmlformats.org/officeDocument/2006/relationships/hyperlink" Target="http://www.s-cool.co.uk/category/subjects/gcse/physics/energy-transfers" TargetMode="External"/><Relationship Id="rId86" Type="http://schemas.openxmlformats.org/officeDocument/2006/relationships/hyperlink" Target="http://www.youtube.com/watch?v=D1PJQMXYiH8" TargetMode="External"/><Relationship Id="rId130" Type="http://schemas.openxmlformats.org/officeDocument/2006/relationships/hyperlink" Target="http://www.youtube.com/watch?v=14SmN_7EcGY" TargetMode="External"/><Relationship Id="rId135" Type="http://schemas.openxmlformats.org/officeDocument/2006/relationships/hyperlink" Target="http://www.howstuffworks.com/motor.htm" TargetMode="External"/><Relationship Id="rId151" Type="http://schemas.openxmlformats.org/officeDocument/2006/relationships/hyperlink" Target="http://www.bbc.co.uk/bitesize/ks2/science/materials/solids_liquids_gases/read/1/" TargetMode="External"/><Relationship Id="rId156" Type="http://schemas.openxmlformats.org/officeDocument/2006/relationships/hyperlink" Target="http://www.youtube.com/watch?v=dt8KFgqs2A4" TargetMode="External"/><Relationship Id="rId177" Type="http://schemas.openxmlformats.org/officeDocument/2006/relationships/hyperlink" Target="http://www.bbc.co.uk/bitesize/ks3/science/energy_electricity_forces/forces/revision/8/" TargetMode="External"/><Relationship Id="rId198" Type="http://schemas.openxmlformats.org/officeDocument/2006/relationships/hyperlink" Target="http://www.youtube.com/watch?v=zeNQOqr63cc" TargetMode="External"/><Relationship Id="rId172" Type="http://schemas.openxmlformats.org/officeDocument/2006/relationships/hyperlink" Target="http://www.bbc.co.uk/bitesize/ks2/science/physical_processes/friction/read/1/" TargetMode="External"/><Relationship Id="rId193" Type="http://schemas.openxmlformats.org/officeDocument/2006/relationships/hyperlink" Target="http://hyperphysics.phy-astr.gsu.edu/hbase/work.html" TargetMode="External"/><Relationship Id="rId202" Type="http://schemas.openxmlformats.org/officeDocument/2006/relationships/hyperlink" Target="http://www.youtube.com/watch?v=JXaVmUvwxww" TargetMode="External"/><Relationship Id="rId207" Type="http://schemas.openxmlformats.org/officeDocument/2006/relationships/hyperlink" Target="http://www.bbc.co.uk/schools/gcsebitesize/science/aqa_pre_2011/radiation/anintroductiontowavesrev3.shtml" TargetMode="External"/><Relationship Id="rId223" Type="http://schemas.openxmlformats.org/officeDocument/2006/relationships/hyperlink" Target="http://www.youtube.com/watch?v=T7NhgaJCg5A" TargetMode="External"/><Relationship Id="rId228" Type="http://schemas.openxmlformats.org/officeDocument/2006/relationships/hyperlink" Target="http://www.youtube.com/watch?v=Tp2M9tndGG0" TargetMode="External"/><Relationship Id="rId244" Type="http://schemas.openxmlformats.org/officeDocument/2006/relationships/hyperlink" Target="mailto:info@cie.org.uk" TargetMode="External"/><Relationship Id="rId249" Type="http://schemas.openxmlformats.org/officeDocument/2006/relationships/footer" Target="footer7.xml"/><Relationship Id="rId13" Type="http://schemas.openxmlformats.org/officeDocument/2006/relationships/footer" Target="footer2.xml"/><Relationship Id="rId18" Type="http://schemas.openxmlformats.org/officeDocument/2006/relationships/footer" Target="footer3.xml"/><Relationship Id="rId39" Type="http://schemas.openxmlformats.org/officeDocument/2006/relationships/hyperlink" Target="http://www.youtube.com/watch?v=Bl56CcLkzzc" TargetMode="External"/><Relationship Id="rId109" Type="http://schemas.openxmlformats.org/officeDocument/2006/relationships/hyperlink" Target="http://www.cambridgeinternational.org/support" TargetMode="External"/><Relationship Id="rId34" Type="http://schemas.openxmlformats.org/officeDocument/2006/relationships/header" Target="header7.xml"/><Relationship Id="rId50" Type="http://schemas.openxmlformats.org/officeDocument/2006/relationships/hyperlink" Target="http://www.youtube.com/watch?v=LCs8mK1rzc0" TargetMode="External"/><Relationship Id="rId55" Type="http://schemas.openxmlformats.org/officeDocument/2006/relationships/hyperlink" Target="http://www.youtube.com/watch?v=Ftc3EQGZowk" TargetMode="External"/><Relationship Id="rId76" Type="http://schemas.openxmlformats.org/officeDocument/2006/relationships/hyperlink" Target="http://www.open.edu/openlearn/science-maths-technology/science/environmental-science/energy-resources-introduction-energy-resources/content-section-0" TargetMode="External"/><Relationship Id="rId97" Type="http://schemas.openxmlformats.org/officeDocument/2006/relationships/hyperlink" Target="http://hyperphysics.phy-astr.gsu.edu/hbase/airfri2.html" TargetMode="External"/><Relationship Id="rId104" Type="http://schemas.openxmlformats.org/officeDocument/2006/relationships/image" Target="media/image5.wmf"/><Relationship Id="rId120" Type="http://schemas.openxmlformats.org/officeDocument/2006/relationships/hyperlink" Target="http://www.bbc.co.uk/schools/gcsebitesize/science/add_aqa_pre_2011/electricity/mainselectrev5.shtml" TargetMode="External"/><Relationship Id="rId125" Type="http://schemas.openxmlformats.org/officeDocument/2006/relationships/hyperlink" Target="http://www.bbc.co.uk/schools/gcsebitesize/science/ocr_gateway_pre_2011/living_future/5_magnetic_field1.shtml" TargetMode="External"/><Relationship Id="rId141" Type="http://schemas.openxmlformats.org/officeDocument/2006/relationships/hyperlink" Target="http://www.eskimo.com/~billb/redgreen.html" TargetMode="External"/><Relationship Id="rId146" Type="http://schemas.openxmlformats.org/officeDocument/2006/relationships/hyperlink" Target="http://www.youtube.com/watch?v=D2monVkCkX4" TargetMode="External"/><Relationship Id="rId167" Type="http://schemas.openxmlformats.org/officeDocument/2006/relationships/hyperlink" Target="http://www.youtube.com/watch?v=RVlf6jhVl3U" TargetMode="External"/><Relationship Id="rId188" Type="http://schemas.openxmlformats.org/officeDocument/2006/relationships/hyperlink" Target="http://www.physicsclassroom.com/class/momentum/u4l1b.cfm" TargetMode="External"/><Relationship Id="rId7" Type="http://schemas.openxmlformats.org/officeDocument/2006/relationships/endnotes" Target="endnotes.xml"/><Relationship Id="rId71" Type="http://schemas.openxmlformats.org/officeDocument/2006/relationships/hyperlink" Target="http://www.physicsclassroom.com/class/energy" TargetMode="External"/><Relationship Id="rId92" Type="http://schemas.openxmlformats.org/officeDocument/2006/relationships/hyperlink" Target="http://www.youtube.com/watch?v=cE-bGnwTbTU" TargetMode="External"/><Relationship Id="rId162" Type="http://schemas.openxmlformats.org/officeDocument/2006/relationships/hyperlink" Target="http://www.youtube.com/watch?v=AX5eVxxQgPc" TargetMode="External"/><Relationship Id="rId183" Type="http://schemas.openxmlformats.org/officeDocument/2006/relationships/hyperlink" Target="http://www.youtube.com/watch?v=bPYLWjcY9wA" TargetMode="External"/><Relationship Id="rId213" Type="http://schemas.openxmlformats.org/officeDocument/2006/relationships/hyperlink" Target="http://www.youtube.com/watch?v=usHtqr0_HXU" TargetMode="External"/><Relationship Id="rId218" Type="http://schemas.openxmlformats.org/officeDocument/2006/relationships/hyperlink" Target="http://www.aip.org/history/curie/contents.htm" TargetMode="External"/><Relationship Id="rId234" Type="http://schemas.openxmlformats.org/officeDocument/2006/relationships/hyperlink" Target="http://www.youtube.com/watch?v=EboWeWmh5Pg" TargetMode="External"/><Relationship Id="rId239" Type="http://schemas.openxmlformats.org/officeDocument/2006/relationships/hyperlink" Target="http://www.youtube.com/watch?v=kjg4Ue5wGS4" TargetMode="External"/><Relationship Id="rId2" Type="http://schemas.openxmlformats.org/officeDocument/2006/relationships/numbering" Target="numbering.xml"/><Relationship Id="rId29" Type="http://schemas.openxmlformats.org/officeDocument/2006/relationships/hyperlink" Target="http://www.youtube.com/watch?v=HxSPdmvqstQ" TargetMode="External"/><Relationship Id="rId250" Type="http://schemas.openxmlformats.org/officeDocument/2006/relationships/fontTable" Target="fontTable.xml"/><Relationship Id="rId24" Type="http://schemas.openxmlformats.org/officeDocument/2006/relationships/hyperlink" Target="http://www.cambridgeinternational.org/support." TargetMode="External"/><Relationship Id="rId40" Type="http://schemas.openxmlformats.org/officeDocument/2006/relationships/hyperlink" Target="http://www.youtube.com/watch?v=gDA_nDXM-ck" TargetMode="External"/><Relationship Id="rId45" Type="http://schemas.openxmlformats.org/officeDocument/2006/relationships/hyperlink" Target="http://www.youtube.com/watch?v=4i7maoqVcaY" TargetMode="External"/><Relationship Id="rId66" Type="http://schemas.openxmlformats.org/officeDocument/2006/relationships/hyperlink" Target="http://www.physicsclassroom.com/class/circuits/Lesson-3/Resistance" TargetMode="External"/><Relationship Id="rId87" Type="http://schemas.openxmlformats.org/officeDocument/2006/relationships/hyperlink" Target="http://www.youtube.com/watch?v=mT4qZA3BAjI" TargetMode="External"/><Relationship Id="rId110" Type="http://schemas.openxmlformats.org/officeDocument/2006/relationships/hyperlink" Target="http://www.ee.umd.edu/~taylor/frame1.htm" TargetMode="External"/><Relationship Id="rId115" Type="http://schemas.openxmlformats.org/officeDocument/2006/relationships/hyperlink" Target="http://www.youtube.com/watch?v=hajIIGHPeuU" TargetMode="External"/><Relationship Id="rId131" Type="http://schemas.openxmlformats.org/officeDocument/2006/relationships/hyperlink" Target="http://www.bbc.co.uk/schools/gcsebitesize/science/triple_aqa/keeping_things_moving/the_motor_effect/revision/3/" TargetMode="External"/><Relationship Id="rId136" Type="http://schemas.openxmlformats.org/officeDocument/2006/relationships/hyperlink" Target="http://www.practicalphysics.org/go/Experiment_334.html" TargetMode="External"/><Relationship Id="rId157" Type="http://schemas.openxmlformats.org/officeDocument/2006/relationships/hyperlink" Target="http://www.youtube.com/watch?v=BxUS1K7xu30" TargetMode="External"/><Relationship Id="rId178" Type="http://schemas.openxmlformats.org/officeDocument/2006/relationships/hyperlink" Target="http://physics.about.com/od/simplemachines/f/HowLeverWorks.htm" TargetMode="External"/><Relationship Id="rId61" Type="http://schemas.openxmlformats.org/officeDocument/2006/relationships/hyperlink" Target="http://www.bbc.co.uk/bitesize/ks3/science/energy_electricity_forces/electric_current_voltage/revision/5/" TargetMode="External"/><Relationship Id="rId82" Type="http://schemas.openxmlformats.org/officeDocument/2006/relationships/hyperlink" Target="http://www.edumedia-sciences.com/en/a639-thermal-convection" TargetMode="External"/><Relationship Id="rId152" Type="http://schemas.openxmlformats.org/officeDocument/2006/relationships/hyperlink" Target="http://www.youtube.com/watch?v=guoU_cuR8EE" TargetMode="External"/><Relationship Id="rId173" Type="http://schemas.openxmlformats.org/officeDocument/2006/relationships/hyperlink" Target="http://www.fearofphysics.com/Friction/frintro.html" TargetMode="External"/><Relationship Id="rId194" Type="http://schemas.openxmlformats.org/officeDocument/2006/relationships/hyperlink" Target="http://www.tap.iop.org/mechanics/work_energy_power/index.html" TargetMode="External"/><Relationship Id="rId199" Type="http://schemas.openxmlformats.org/officeDocument/2006/relationships/hyperlink" Target="http://www.youtube.com/watch?v=GgBE8_SyQCU" TargetMode="External"/><Relationship Id="rId203" Type="http://schemas.openxmlformats.org/officeDocument/2006/relationships/hyperlink" Target="http://www.youtube.com/watch?v=HFckyHq594I" TargetMode="External"/><Relationship Id="rId208" Type="http://schemas.openxmlformats.org/officeDocument/2006/relationships/hyperlink" Target="http://www.gcse.com/waves/vfl.htm" TargetMode="External"/><Relationship Id="rId229" Type="http://schemas.openxmlformats.org/officeDocument/2006/relationships/hyperlink" Target="http://www.youtube.com/watch?v=lP57gEWcisY" TargetMode="External"/><Relationship Id="rId19" Type="http://schemas.openxmlformats.org/officeDocument/2006/relationships/header" Target="header5.xml"/><Relationship Id="rId224" Type="http://schemas.openxmlformats.org/officeDocument/2006/relationships/hyperlink" Target="http://www.youtube.com/watch?v=AkO4PZn2_Vs" TargetMode="External"/><Relationship Id="rId240" Type="http://schemas.openxmlformats.org/officeDocument/2006/relationships/hyperlink" Target="http://www.allaboutcircuits.com/vol_3/chpt_3/4.html" TargetMode="External"/><Relationship Id="rId245" Type="http://schemas.openxmlformats.org/officeDocument/2006/relationships/hyperlink" Target="http://www.cie.org.uk" TargetMode="External"/><Relationship Id="rId14" Type="http://schemas.openxmlformats.org/officeDocument/2006/relationships/hyperlink" Target="http://www.surveymonkey.co.uk/r/GL6ZNJB" TargetMode="External"/><Relationship Id="rId30" Type="http://schemas.openxmlformats.org/officeDocument/2006/relationships/hyperlink" Target="http://jersey.uoregon.edu/vlab/Piston/index.html" TargetMode="External"/><Relationship Id="rId35" Type="http://schemas.openxmlformats.org/officeDocument/2006/relationships/footer" Target="footer5.xml"/><Relationship Id="rId56" Type="http://schemas.openxmlformats.org/officeDocument/2006/relationships/hyperlink" Target="http://www.engr.uky.edu/~gedney/courses/ee468/expmnt/vdg.html" TargetMode="External"/><Relationship Id="rId77" Type="http://schemas.openxmlformats.org/officeDocument/2006/relationships/hyperlink" Target="http://science.howstuffworks.com/environmental/energy/question247.htm" TargetMode="External"/><Relationship Id="rId100" Type="http://schemas.openxmlformats.org/officeDocument/2006/relationships/hyperlink" Target="http://www.qrg.northwestern.edu/projects/vss/docs/space-environment/1-what-is-gravity.html" TargetMode="External"/><Relationship Id="rId105" Type="http://schemas.openxmlformats.org/officeDocument/2006/relationships/oleObject" Target="embeddings/oleObject2.bin"/><Relationship Id="rId126" Type="http://schemas.openxmlformats.org/officeDocument/2006/relationships/hyperlink" Target="http://www.youtube.com/watch?v=JUZC679CwKs" TargetMode="External"/><Relationship Id="rId147" Type="http://schemas.openxmlformats.org/officeDocument/2006/relationships/hyperlink" Target="http://www.youtube.com/watch?v=fyeBfaxwQqs" TargetMode="External"/><Relationship Id="rId168" Type="http://schemas.openxmlformats.org/officeDocument/2006/relationships/hyperlink" Target="http://www.pkwy.k12.mo.us/west/teachers/anderson/pack7/boil/boil.html" TargetMode="External"/><Relationship Id="rId8" Type="http://schemas.openxmlformats.org/officeDocument/2006/relationships/image" Target="media/image1.jpg"/><Relationship Id="rId51" Type="http://schemas.openxmlformats.org/officeDocument/2006/relationships/hyperlink" Target="http://mistupid.com/science/prism.htm" TargetMode="External"/><Relationship Id="rId72" Type="http://schemas.openxmlformats.org/officeDocument/2006/relationships/hyperlink" Target="http://www.brightstorm.com/science/physics/energy-and-momentum/conservation-of-energy/" TargetMode="External"/><Relationship Id="rId93" Type="http://schemas.openxmlformats.org/officeDocument/2006/relationships/hyperlink" Target="http://www.youtube.com/watch?v=l7W5pH0AKSI" TargetMode="External"/><Relationship Id="rId98" Type="http://schemas.openxmlformats.org/officeDocument/2006/relationships/hyperlink" Target="http://www.bbc.co.uk/schools/gcsebitesize/science/add_aqa/forces/forcesvelocityrev1.shtml" TargetMode="External"/><Relationship Id="rId121" Type="http://schemas.openxmlformats.org/officeDocument/2006/relationships/hyperlink" Target="http://www.pbs.org/wgbh/amex/edison/sfeature/acdc_insideacgenerator.html" TargetMode="External"/><Relationship Id="rId142" Type="http://schemas.openxmlformats.org/officeDocument/2006/relationships/hyperlink" Target="http://www.physicsclassroom.com/class/circuits/Lesson-2/What-is-an-Electric-Circuit" TargetMode="External"/><Relationship Id="rId163" Type="http://schemas.openxmlformats.org/officeDocument/2006/relationships/hyperlink" Target="http://www.bbc.co.uk/bitesize/ks3/science/chemical_material_behaviour/behaviour_of_matter/activity/" TargetMode="External"/><Relationship Id="rId184" Type="http://schemas.openxmlformats.org/officeDocument/2006/relationships/hyperlink" Target="http://www.mos.org/leonardo" TargetMode="External"/><Relationship Id="rId189" Type="http://schemas.openxmlformats.org/officeDocument/2006/relationships/hyperlink" Target="http://www.youtube.com/watch?v=1-s8NZ8xKW0" TargetMode="External"/><Relationship Id="rId219" Type="http://schemas.openxmlformats.org/officeDocument/2006/relationships/hyperlink" Target="http://www.youtube.com/watch?v=5TCZqT7enHw" TargetMode="External"/><Relationship Id="rId3" Type="http://schemas.openxmlformats.org/officeDocument/2006/relationships/styles" Target="styles.xml"/><Relationship Id="rId214" Type="http://schemas.openxmlformats.org/officeDocument/2006/relationships/hyperlink" Target="http://www.bbc.co.uk/schools/gcsebitesize/science/add_gateway_pre_2011/radiation/ultrasoundrev1.shtml" TargetMode="External"/><Relationship Id="rId230" Type="http://schemas.openxmlformats.org/officeDocument/2006/relationships/hyperlink" Target="http://www.youtube.com/watch?v=sRPejoNktKE" TargetMode="External"/><Relationship Id="rId235" Type="http://schemas.openxmlformats.org/officeDocument/2006/relationships/hyperlink" Target="http://www.cambridgeinternational.org/support" TargetMode="External"/><Relationship Id="rId251" Type="http://schemas.openxmlformats.org/officeDocument/2006/relationships/theme" Target="theme/theme1.xml"/><Relationship Id="rId25" Type="http://schemas.openxmlformats.org/officeDocument/2006/relationships/hyperlink" Target="http://www.openoffice.org/" TargetMode="External"/><Relationship Id="rId46" Type="http://schemas.openxmlformats.org/officeDocument/2006/relationships/hyperlink" Target="http://www.physicsclassroom.com/Class/refrn/U14L5a.html" TargetMode="External"/><Relationship Id="rId67" Type="http://schemas.openxmlformats.org/officeDocument/2006/relationships/hyperlink" Target="http://www.bbc.co.uk/schools/gcsebitesize/science/add_ocr_pre_2011/electric_circuits/mainselectricityrev1.shtml" TargetMode="External"/><Relationship Id="rId116" Type="http://schemas.openxmlformats.org/officeDocument/2006/relationships/hyperlink" Target="http://hyperphysics.phy-astr.gsu.edu/hbase/electric/farlaw.html" TargetMode="External"/><Relationship Id="rId137" Type="http://schemas.openxmlformats.org/officeDocument/2006/relationships/hyperlink" Target="http://www.cambridgeinternational.org/support" TargetMode="External"/><Relationship Id="rId158" Type="http://schemas.openxmlformats.org/officeDocument/2006/relationships/hyperlink" Target="http://www.youtube.com/watch?v=N5xft2fIqQU" TargetMode="External"/><Relationship Id="rId20" Type="http://schemas.openxmlformats.org/officeDocument/2006/relationships/header" Target="header6.xml"/><Relationship Id="rId41" Type="http://schemas.openxmlformats.org/officeDocument/2006/relationships/hyperlink" Target="http://galileo.phys.virginia.edu/outreach/8thGradeSOL/ActivitiesList.htm" TargetMode="External"/><Relationship Id="rId62" Type="http://schemas.openxmlformats.org/officeDocument/2006/relationships/hyperlink" Target="http://www.schoolphysics.co.uk/age14-16/Electricity%20and%20magnetism/Current%20electricity/text/Volts_amps_and_joules/index.html" TargetMode="External"/><Relationship Id="rId83" Type="http://schemas.openxmlformats.org/officeDocument/2006/relationships/hyperlink" Target="http://www.bbc.co.uk/schools/gcsebitesize/science/aqa/heatingandcooling/heatingrev1.shtml" TargetMode="External"/><Relationship Id="rId88" Type="http://schemas.openxmlformats.org/officeDocument/2006/relationships/hyperlink" Target="http://www.cambridgeinternational.org/support" TargetMode="External"/><Relationship Id="rId111" Type="http://schemas.openxmlformats.org/officeDocument/2006/relationships/hyperlink" Target="http://www.sciencebob.com/experiments/electromagnet.php" TargetMode="External"/><Relationship Id="rId132" Type="http://schemas.openxmlformats.org/officeDocument/2006/relationships/hyperlink" Target="http://www.youtube.com/watch?v=3McFA40nP0A" TargetMode="External"/><Relationship Id="rId153" Type="http://schemas.openxmlformats.org/officeDocument/2006/relationships/hyperlink" Target="http://www.grc.nasa.gov/WWW/k-12/airplane/pressure.html" TargetMode="External"/><Relationship Id="rId174" Type="http://schemas.openxmlformats.org/officeDocument/2006/relationships/hyperlink" Target="http://www.universetoday.com/73315/what-is-air-resistance/" TargetMode="External"/><Relationship Id="rId179" Type="http://schemas.openxmlformats.org/officeDocument/2006/relationships/hyperlink" Target="http://www.cyberphysics.co.uk/topics/forces/principleOfMoments.htm" TargetMode="External"/><Relationship Id="rId195" Type="http://schemas.openxmlformats.org/officeDocument/2006/relationships/hyperlink" Target="http://www.youtube.com/watch?v=6UC2P8Ovg_0" TargetMode="External"/><Relationship Id="rId209" Type="http://schemas.openxmlformats.org/officeDocument/2006/relationships/hyperlink" Target="http://www.schooltube.com/video/6ea0d020a582f8d6b1c1/The-Electromagnetic-Spectrum" TargetMode="External"/><Relationship Id="rId190" Type="http://schemas.openxmlformats.org/officeDocument/2006/relationships/hyperlink" Target="http://www.youtube.com/watch?v=2WS1sG9fhOk" TargetMode="External"/><Relationship Id="rId204" Type="http://schemas.openxmlformats.org/officeDocument/2006/relationships/hyperlink" Target="http://www.youtube.com/watch?v=stdi6XJX6gU" TargetMode="External"/><Relationship Id="rId220" Type="http://schemas.openxmlformats.org/officeDocument/2006/relationships/hyperlink" Target="http://www.bbc.co.uk/schools/gcsebitesize/science/ocr_gateway_pre_2011/living_future/4_nuclear_radiation1.shtml" TargetMode="External"/><Relationship Id="rId225" Type="http://schemas.openxmlformats.org/officeDocument/2006/relationships/hyperlink" Target="http://www.youtube.com/watch?v=1yANM8r1WR8" TargetMode="External"/><Relationship Id="rId241" Type="http://schemas.openxmlformats.org/officeDocument/2006/relationships/hyperlink" Target="http://www.youtube.com/watch?v=ubEijRkLweo" TargetMode="External"/><Relationship Id="rId246" Type="http://schemas.openxmlformats.org/officeDocument/2006/relationships/header" Target="header8.xml"/><Relationship Id="rId15" Type="http://schemas.openxmlformats.org/officeDocument/2006/relationships/hyperlink" Target="http://www.cambridgeinternational.org/cambridge-for/teachers/teacherconsultants/" TargetMode="External"/><Relationship Id="rId36" Type="http://schemas.openxmlformats.org/officeDocument/2006/relationships/hyperlink" Target="http://www.lightwave.soton.ac.uk/experiments/periscope/periscope.html" TargetMode="External"/><Relationship Id="rId57" Type="http://schemas.openxmlformats.org/officeDocument/2006/relationships/hyperlink" Target="http://www.wonderhowto.com/how-to-experiment-with-van-de-graaff-generator-272678/" TargetMode="External"/><Relationship Id="rId106" Type="http://schemas.openxmlformats.org/officeDocument/2006/relationships/hyperlink" Target="http://www.youtube.com/watch?v=Q5Sh_-pW6ho" TargetMode="External"/><Relationship Id="rId127" Type="http://schemas.openxmlformats.org/officeDocument/2006/relationships/hyperlink" Target="http://www.bbc.co.uk/learningzone/clips/the-3d-magnetic-field-of-a-bar-magnet/287.html" TargetMode="External"/><Relationship Id="rId10" Type="http://schemas.openxmlformats.org/officeDocument/2006/relationships/header" Target="header1.xml"/><Relationship Id="rId31" Type="http://schemas.openxmlformats.org/officeDocument/2006/relationships/hyperlink" Target="http://www.cambridgeinternational.org/support" TargetMode="External"/><Relationship Id="rId52" Type="http://schemas.openxmlformats.org/officeDocument/2006/relationships/hyperlink" Target="http://sentence.yourdictionary.com/monochromatic" TargetMode="External"/><Relationship Id="rId73" Type="http://schemas.openxmlformats.org/officeDocument/2006/relationships/hyperlink" Target="http://www.bbc.co.uk/bitesize/standard/physics/energy_matters/generation_of_electricity/revision/3/" TargetMode="External"/><Relationship Id="rId78" Type="http://schemas.openxmlformats.org/officeDocument/2006/relationships/hyperlink" Target="http://www.youtube.com/watch?v=pusKlK1L5To" TargetMode="External"/><Relationship Id="rId94" Type="http://schemas.openxmlformats.org/officeDocument/2006/relationships/hyperlink" Target="http://www.youtube.com/watch?v=_O0l3hWs5gM" TargetMode="External"/><Relationship Id="rId99" Type="http://schemas.openxmlformats.org/officeDocument/2006/relationships/hyperlink" Target="http://hyperphysics.phy-astr.gsu.edu/hbase/airfri2.html" TargetMode="External"/><Relationship Id="rId101" Type="http://schemas.openxmlformats.org/officeDocument/2006/relationships/hyperlink" Target="http://www.youtube.com/watch?v=T8nLTwIWplo" TargetMode="External"/><Relationship Id="rId122" Type="http://schemas.openxmlformats.org/officeDocument/2006/relationships/hyperlink" Target="http://www.energyquest.ca.gov/how_it_works/transformer.html" TargetMode="External"/><Relationship Id="rId143" Type="http://schemas.openxmlformats.org/officeDocument/2006/relationships/hyperlink" Target="http://jersey.uoregon.edu/vlab/Voltage/" TargetMode="External"/><Relationship Id="rId148" Type="http://schemas.openxmlformats.org/officeDocument/2006/relationships/hyperlink" Target="http://www.youtube.com/watch?v=vIicY0Y491Q" TargetMode="External"/><Relationship Id="rId164" Type="http://schemas.openxmlformats.org/officeDocument/2006/relationships/hyperlink" Target="http://www.miniphysics.com/thermometric-property.html" TargetMode="External"/><Relationship Id="rId169" Type="http://schemas.openxmlformats.org/officeDocument/2006/relationships/hyperlink" Target="http://www.youtube.com/watch?v=gDbo_vGOycU" TargetMode="External"/><Relationship Id="rId185" Type="http://schemas.openxmlformats.org/officeDocument/2006/relationships/hyperlink" Target="http://www.physicsclassroom.com/class/momentum/Lesson-1/Momentum" TargetMode="External"/><Relationship Id="rId4" Type="http://schemas.openxmlformats.org/officeDocument/2006/relationships/settings" Target="settings.xml"/><Relationship Id="rId9" Type="http://schemas.openxmlformats.org/officeDocument/2006/relationships/image" Target="media/image2.jpg"/><Relationship Id="rId180" Type="http://schemas.openxmlformats.org/officeDocument/2006/relationships/hyperlink" Target="http://www.youtube.com/watch?v=hqDhW8HkOQ8&amp;feature=relatedStable" TargetMode="External"/><Relationship Id="rId210" Type="http://schemas.openxmlformats.org/officeDocument/2006/relationships/hyperlink" Target="http://www.youtube.com/watch?v=UzI1z0u_700" TargetMode="External"/><Relationship Id="rId215" Type="http://schemas.openxmlformats.org/officeDocument/2006/relationships/hyperlink" Target="http://www.youtube.com/watch?v=HlSCwV8d5qM" TargetMode="External"/><Relationship Id="rId236" Type="http://schemas.openxmlformats.org/officeDocument/2006/relationships/hyperlink" Target="http://www.bbc.co.uk/schools/gcsebitesize/design/electronics/calculationsrev2.shtml" TargetMode="External"/><Relationship Id="rId26" Type="http://schemas.openxmlformats.org/officeDocument/2006/relationships/hyperlink" Target="http://www.cambridgeinternational.org/resourceplus" TargetMode="External"/><Relationship Id="rId231" Type="http://schemas.openxmlformats.org/officeDocument/2006/relationships/hyperlink" Target="http://www.accessexcellence.org/AE/AEC/CC/historical_background.html" TargetMode="External"/><Relationship Id="rId47" Type="http://schemas.openxmlformats.org/officeDocument/2006/relationships/hyperlink" Target="http://www.phy.ntnu.edu.tw/ntnujava/index.php?topic=48" TargetMode="External"/><Relationship Id="rId68" Type="http://schemas.openxmlformats.org/officeDocument/2006/relationships/hyperlink" Target="http://hyperphysics.phy-astr.gsu.edu/hbase/electric/elepow.html" TargetMode="External"/><Relationship Id="rId89" Type="http://schemas.openxmlformats.org/officeDocument/2006/relationships/hyperlink" Target="http://www.youtube.com/watch?v=O8vMFFYNIfo" TargetMode="External"/><Relationship Id="rId112" Type="http://schemas.openxmlformats.org/officeDocument/2006/relationships/hyperlink" Target="http://ap-physics.david-s.org/methods-magnetisation-demagnetisation/" TargetMode="External"/><Relationship Id="rId133" Type="http://schemas.openxmlformats.org/officeDocument/2006/relationships/hyperlink" Target="http://www.youtube.com/watch?v=E-3yQqgu8OA" TargetMode="External"/><Relationship Id="rId154" Type="http://schemas.openxmlformats.org/officeDocument/2006/relationships/hyperlink" Target="http://www.saburchill.com/physics/chapters/0099.html" TargetMode="External"/><Relationship Id="rId175" Type="http://schemas.openxmlformats.org/officeDocument/2006/relationships/hyperlink" Target="http://www.youtube.com/watch?v=fYLec9q3oSw" TargetMode="External"/><Relationship Id="rId196" Type="http://schemas.openxmlformats.org/officeDocument/2006/relationships/hyperlink" Target="http://www.youtube.com/watch?v=fq54Ipfoh80" TargetMode="External"/><Relationship Id="rId200" Type="http://schemas.openxmlformats.org/officeDocument/2006/relationships/hyperlink" Target="http://www.cambridgeinternational.org/support" TargetMode="External"/><Relationship Id="rId16" Type="http://schemas.openxmlformats.org/officeDocument/2006/relationships/header" Target="header3.xml"/><Relationship Id="rId221" Type="http://schemas.openxmlformats.org/officeDocument/2006/relationships/hyperlink" Target="http://www.youtube.com/watch?v=Qlb5Z8QBpcI" TargetMode="External"/><Relationship Id="rId242" Type="http://schemas.openxmlformats.org/officeDocument/2006/relationships/hyperlink" Target="http://www.youtube.com/watch?v=XwHXeZZf8fY" TargetMode="External"/><Relationship Id="rId37" Type="http://schemas.openxmlformats.org/officeDocument/2006/relationships/hyperlink" Target="http://www.vision3d.com/stereo.html" TargetMode="External"/><Relationship Id="rId58" Type="http://schemas.openxmlformats.org/officeDocument/2006/relationships/hyperlink" Target="http://www.youtube.com/watch?v=2Rh8fJnvisA" TargetMode="External"/><Relationship Id="rId79" Type="http://schemas.openxmlformats.org/officeDocument/2006/relationships/hyperlink" Target="http://www.youtube.com/watch?v=eMGqkOTJCN0" TargetMode="External"/><Relationship Id="rId102" Type="http://schemas.openxmlformats.org/officeDocument/2006/relationships/hyperlink" Target="http://www.physicsclassroom.com/class/newtlaws/Lesson-1/Inertia-and-Mass" TargetMode="External"/><Relationship Id="rId123" Type="http://schemas.openxmlformats.org/officeDocument/2006/relationships/hyperlink" Target="http://www.youtube.com/watch?v=VucsoEhB0NA" TargetMode="External"/><Relationship Id="rId144" Type="http://schemas.openxmlformats.org/officeDocument/2006/relationships/hyperlink" Target="http://www.bbc.co.uk/bitesize/higher/physics/elect/resistors/revision/1/" TargetMode="External"/><Relationship Id="rId90" Type="http://schemas.openxmlformats.org/officeDocument/2006/relationships/image" Target="media/image4.wmf"/><Relationship Id="rId165" Type="http://schemas.openxmlformats.org/officeDocument/2006/relationships/hyperlink" Target="http://www.bbc.co.uk/schools/gcsebitesize/science/aqa/heatingandcooling/buildingsrev3.shtml" TargetMode="External"/><Relationship Id="rId186" Type="http://schemas.openxmlformats.org/officeDocument/2006/relationships/hyperlink" Target="http://www.bbc.co.uk/schools/gcsebitesize/science/add_aqa_pre_2011/forces/kineticenergyrev3.shtml" TargetMode="External"/><Relationship Id="rId211" Type="http://schemas.openxmlformats.org/officeDocument/2006/relationships/hyperlink" Target="http://vimeo.com/16996376" TargetMode="External"/><Relationship Id="rId232" Type="http://schemas.openxmlformats.org/officeDocument/2006/relationships/image" Target="media/image6.wmf"/><Relationship Id="rId27" Type="http://schemas.openxmlformats.org/officeDocument/2006/relationships/hyperlink" Target="http://www.youtube.com/watch?v=BxUS1K7xu30" TargetMode="External"/><Relationship Id="rId48" Type="http://schemas.openxmlformats.org/officeDocument/2006/relationships/hyperlink" Target="http://www.physicsclassroom.com/class/refln/Lesson-2/Image-Characteristics" TargetMode="External"/><Relationship Id="rId69" Type="http://schemas.openxmlformats.org/officeDocument/2006/relationships/hyperlink" Target="http://www.cambridgeinternational.org/support" TargetMode="External"/><Relationship Id="rId113" Type="http://schemas.openxmlformats.org/officeDocument/2006/relationships/hyperlink" Target="http://www.youtube.com/watch?v=Dka-cROHxBY" TargetMode="External"/><Relationship Id="rId134" Type="http://schemas.openxmlformats.org/officeDocument/2006/relationships/hyperlink" Target="http://www.youtube.com/watch?v=Xi7o8cMPI0E" TargetMode="External"/><Relationship Id="rId80" Type="http://schemas.openxmlformats.org/officeDocument/2006/relationships/hyperlink" Target="http://www.bbc.co.uk/schools/gcsebitesize/science/aqa_pre_2011/energy/heatrev1.shtml" TargetMode="External"/><Relationship Id="rId155" Type="http://schemas.openxmlformats.org/officeDocument/2006/relationships/hyperlink" Target="http://www.bbc.co.uk/schools/gcsebitesize/science/aqa/heatingandcooling/heatingrev5.shtml" TargetMode="External"/><Relationship Id="rId176" Type="http://schemas.openxmlformats.org/officeDocument/2006/relationships/hyperlink" Target="http://www.youtube.com/watch?v=oFiXtcXRpVE" TargetMode="External"/><Relationship Id="rId197" Type="http://schemas.openxmlformats.org/officeDocument/2006/relationships/hyperlink" Target="http://www.youtube.com/watch?v=oUK7agBG4KA" TargetMode="External"/><Relationship Id="rId201" Type="http://schemas.openxmlformats.org/officeDocument/2006/relationships/hyperlink" Target="http://www.youtube.com/watch?v=7cDAYFTXq3E" TargetMode="External"/><Relationship Id="rId222" Type="http://schemas.openxmlformats.org/officeDocument/2006/relationships/hyperlink" Target="http://fiziknota.blogspot.com/2010/01/radioactivity.html" TargetMode="External"/><Relationship Id="rId243" Type="http://schemas.openxmlformats.org/officeDocument/2006/relationships/hyperlink" Target="http://www.cambridgeinternational.org/support" TargetMode="External"/></Relationships>
</file>

<file path=word/_rels/footer2.xml.rels><?xml version="1.0" encoding="UTF-8" standalone="yes"?>
<Relationships xmlns="http://schemas.openxmlformats.org/package/2006/relationships"><Relationship Id="rId1" Type="http://schemas.openxmlformats.org/officeDocument/2006/relationships/image" Target="media/image3.jpg"/></Relationships>
</file>

<file path=word/theme/theme1.xml><?xml version="1.0" encoding="utf-8"?>
<a:theme xmlns:a="http://schemas.openxmlformats.org/drawingml/2006/main" name="Office Theme">
  <a:themeElements>
    <a:clrScheme name="CAIE">
      <a:dk1>
        <a:sysClr val="windowText" lastClr="000000"/>
      </a:dk1>
      <a:lt1>
        <a:sysClr val="window" lastClr="FFFFFF"/>
      </a:lt1>
      <a:dk2>
        <a:srgbClr val="41B6E6"/>
      </a:dk2>
      <a:lt2>
        <a:srgbClr val="EEECE1"/>
      </a:lt2>
      <a:accent1>
        <a:srgbClr val="EA5B0C"/>
      </a:accent1>
      <a:accent2>
        <a:srgbClr val="F9AE85"/>
      </a:accent2>
      <a:accent3>
        <a:srgbClr val="E21951"/>
      </a:accent3>
      <a:accent4>
        <a:srgbClr val="575756"/>
      </a:accent4>
      <a:accent5>
        <a:srgbClr val="41B6E6"/>
      </a:accent5>
      <a:accent6>
        <a:srgbClr val="FDC652"/>
      </a:accent6>
      <a:hlink>
        <a:srgbClr val="4A4A4A"/>
      </a:hlink>
      <a:folHlink>
        <a:srgbClr val="037FAC"/>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CC6E27F-E40D-48F5-BF2F-C8C51C960D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4</Pages>
  <Words>16929</Words>
  <Characters>96496</Characters>
  <Application>Microsoft Office Word</Application>
  <DocSecurity>0</DocSecurity>
  <Lines>804</Lines>
  <Paragraphs>226</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1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3-13T14:39:00Z</dcterms:created>
  <dcterms:modified xsi:type="dcterms:W3CDTF">2017-08-24T1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